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1.xml" ContentType="application/vnd.openxmlformats-officedocument.presentationml.notesSlide+xml"/>
  <Override PartName="/ppt/ink/ink18.xml" ContentType="application/inkml+xml"/>
  <Override PartName="/ppt/ink/ink19.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6"/>
  </p:notesMasterIdLst>
  <p:sldIdLst>
    <p:sldId id="256" r:id="rId3"/>
    <p:sldId id="297" r:id="rId4"/>
    <p:sldId id="300" r:id="rId5"/>
    <p:sldId id="298" r:id="rId6"/>
    <p:sldId id="299" r:id="rId7"/>
    <p:sldId id="302" r:id="rId8"/>
    <p:sldId id="303" r:id="rId9"/>
    <p:sldId id="312" r:id="rId10"/>
    <p:sldId id="324" r:id="rId11"/>
    <p:sldId id="313" r:id="rId12"/>
    <p:sldId id="314" r:id="rId13"/>
    <p:sldId id="315" r:id="rId14"/>
    <p:sldId id="316" r:id="rId15"/>
    <p:sldId id="317" r:id="rId16"/>
    <p:sldId id="318" r:id="rId17"/>
    <p:sldId id="319" r:id="rId18"/>
    <p:sldId id="320" r:id="rId19"/>
    <p:sldId id="321" r:id="rId20"/>
    <p:sldId id="322" r:id="rId21"/>
    <p:sldId id="323" r:id="rId22"/>
    <p:sldId id="306" r:id="rId23"/>
    <p:sldId id="307" r:id="rId24"/>
    <p:sldId id="308" r:id="rId25"/>
    <p:sldId id="309" r:id="rId26"/>
    <p:sldId id="310" r:id="rId27"/>
    <p:sldId id="311" r:id="rId28"/>
    <p:sldId id="327" r:id="rId29"/>
    <p:sldId id="326" r:id="rId30"/>
    <p:sldId id="328" r:id="rId31"/>
    <p:sldId id="329" r:id="rId32"/>
    <p:sldId id="330" r:id="rId33"/>
    <p:sldId id="331" r:id="rId34"/>
    <p:sldId id="332" r:id="rId35"/>
    <p:sldId id="333" r:id="rId36"/>
    <p:sldId id="334" r:id="rId37"/>
    <p:sldId id="335" r:id="rId38"/>
    <p:sldId id="336" r:id="rId39"/>
    <p:sldId id="337" r:id="rId40"/>
    <p:sldId id="325" r:id="rId41"/>
    <p:sldId id="338" r:id="rId42"/>
    <p:sldId id="339" r:id="rId43"/>
    <p:sldId id="257" r:id="rId44"/>
    <p:sldId id="340" r:id="rId45"/>
    <p:sldId id="258" r:id="rId46"/>
    <p:sldId id="301" r:id="rId47"/>
    <p:sldId id="341" r:id="rId48"/>
    <p:sldId id="304" r:id="rId49"/>
    <p:sldId id="342" r:id="rId50"/>
    <p:sldId id="305" r:id="rId51"/>
    <p:sldId id="259" r:id="rId52"/>
    <p:sldId id="260" r:id="rId53"/>
    <p:sldId id="261" r:id="rId54"/>
    <p:sldId id="264" r:id="rId55"/>
    <p:sldId id="265" r:id="rId56"/>
    <p:sldId id="266" r:id="rId57"/>
    <p:sldId id="267" r:id="rId58"/>
    <p:sldId id="268" r:id="rId59"/>
    <p:sldId id="269" r:id="rId60"/>
    <p:sldId id="270" r:id="rId61"/>
    <p:sldId id="271" r:id="rId62"/>
    <p:sldId id="272" r:id="rId63"/>
    <p:sldId id="273" r:id="rId64"/>
    <p:sldId id="274" r:id="rId65"/>
    <p:sldId id="287" r:id="rId66"/>
    <p:sldId id="288" r:id="rId67"/>
    <p:sldId id="289" r:id="rId68"/>
    <p:sldId id="290" r:id="rId69"/>
    <p:sldId id="291" r:id="rId70"/>
    <p:sldId id="292" r:id="rId71"/>
    <p:sldId id="293" r:id="rId72"/>
    <p:sldId id="294" r:id="rId73"/>
    <p:sldId id="295" r:id="rId74"/>
    <p:sldId id="296"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20" d="100"/>
          <a:sy n="120" d="100"/>
        </p:scale>
        <p:origin x="234"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27:23.371"/>
    </inkml:context>
    <inkml:brush xml:id="br0">
      <inkml:brushProperty name="width" value="0.05292" units="cm"/>
      <inkml:brushProperty name="height" value="0.05292" units="cm"/>
      <inkml:brushProperty name="color" value="#00B0F0"/>
    </inkml:brush>
  </inkml:definitions>
  <inkml:trace contextRef="#ctx0" brushRef="#br0">3574 2092 144 0,'0'0'64'0,"0"0"-50"0,0 0 18 0,0 0 15 16,0 0-12-16,0 0-8 0,0 0 2 15,0 0 0-15,4-9-18 0,3 7-1 16,1 2-5-16,5 0 0 0,2 0-1 16,1 0 2-16,3 0 0 0,1 2-2 15,5-1 2-15,-1 1-2 0,4-1 0 16,4 1-1-16,1-2 3 0,6 1 0 16,1-1 2-16,1 0-2 0,2 0 2 15,3 0-3-15,-1 0-3 0,3 0 1 16,1 2 0-16,3-2-1 0,2 2-1 15,1-1 0-15,1-1 1 16,4 1 0-16,4-1-2 0,4 0 2 0,-1 3 0 16,2-1 2-16,3 2-2 0,-2 1 2 15,-1-1-1-15,3 3-2 0,1-2 0 16,-3-1 1-16,1 1 1 0,4-1-3 16,-2-1 0-16,5 0-3 0,0-2 3 15,0 2 2-15,0-3-1 0,3 3-1 0,-1 0 2 16,1 0-2-16,-2 1 3 0,-1 0-3 15,2 2 1-15,-3-1 0 16,0 0-1-16,0 2 1 0,5-2-1 16,-4 1 0-16,-2 1 2 0,3 1-1 0,-1 0 2 15,1-3 1-15,3 1-1 0,2-1 0 16,5-1 0-16,3-3-3 0,2-1 1 16,4 0-1-16,-2 0 1 0,3 0-1 15,-6 1 1-15,-4-1 0 0,-3 0 0 16,-5 0 0-16,-1 0 1 0,-7 0-2 0,-2 0 0 15,-8 0 0-15,-7 0 1 16,-14 0-1-16,-10 0 0 0,-10 0 2 16,-10 0-2-16,-2 0 1 0,-4-2 0 15,0-3-2-15,3-2-12 0,5-5-64 16,-1-2-119-16</inkml:trace>
  <inkml:trace contextRef="#ctx0" brushRef="#br0" timeOffset="619.3566">10521 2067 374 0,'0'0'10'0,"0"0"-6"0,0 0 2 16,0 0-3-16,54 9 4 0,-33-9 0 15,7 2 1-15,5 0-4 0,3-1 0 16,7 1 0-16,6-2-3 0,9 1 0 16,8-1-1-16,5 0 3 0,5 0-3 15,6 0 0-15,2 0 1 0,7 0 2 16,4 0 3-16,4 0 1 0,1 2 3 16,2 2 4-16,7-2-3 0,-4 2-4 15,7 1 1-15,3-1 0 0,0 1 3 16,2 0-3-16,4 1 0 0,2 1-1 15,1-1 0-15,3 2-7 0,1-1 3 0,-3-1 0 16,2 2 0-16,-4 2-1 0,5-2 2 16,-3 0-3-16,-1 1-1 15,3-2 0-15,-4 0 1 0,1 2 0 0,-3-2 1 16,-1 2 0-16,1-2 1 0,-2 0 0 16,-2-1 0-16,-1 1 8 0,-1-1-4 15,-6 0 2-15,-2-2-2 0,-1-1 0 16,-2 2 0-16,-5-4-7 0,-5 3 2 15,-10-3 0-15,-10 1 0 0,-10 0 0 16,-12-2-1-16,-9 0 0 0,-12 0 0 16,-4 0-1-16,-1-5-2 0,-3-3-41 15,3-3-35-15,3-4-74 0</inkml:trace>
  <inkml:trace contextRef="#ctx0" brushRef="#br0" timeOffset="936.9892">17168 2243 302 0,'0'0'8'0,"0"0"-5"15,0 0-2-15,0 0 12 0,62-26-3 16,-27 19-2-16,6 2-2 0,8 0 2 15,5 3 6-15,9-2-1 0,8 4 4 16,7 0 7-16,5 0-2 0,2 4-3 16,3 1 1-16,3 1-2 0,-2 1 2 15,1 0-6-15,-5-2 5 0,-7-1 2 0,-7 1 2 16,-10-3 1-16,-10 0-1 16,-11-2 1-16,-11 0-3 0,-13 0-4 0,-11-3-8 15,-4 0-4-15,-2-1-1 16,-10-3-2-16,-11-4-2 0,-14-4-74 0,-5-6-138 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09:43.089"/>
    </inkml:context>
    <inkml:brush xml:id="br0">
      <inkml:brushProperty name="width" value="0.05292" units="cm"/>
      <inkml:brushProperty name="height" value="0.05292" units="cm"/>
      <inkml:brushProperty name="color" value="#002060"/>
    </inkml:brush>
  </inkml:definitions>
  <inkml:trace contextRef="#ctx0" brushRef="#br0">21112 6602 440 0,'-3'-50'70'0,"3"26"-64"0,0 6 3 15,0 10 38-15,0 2 5 16,1 6-18-16,4 0-12 0,0 7-15 0,4 7-3 15,1 4 3-15,1 8 9 0,-1 6 8 16,-1 6-5-16,0 6-2 0,-4 4 1 16,-3 7 0-16,-1 5-3 0,-1-2-3 15,-3 2 5-15,-2-3-11 0,3-2-1 16,-3-5-1-16,1-4 1 0,2-6-2 16,-1-8 0-16,1-3-2 0,2-8 2 15,0-6-2-15,0-5 0 0,0-5-1 16,0-3 0-16,0-2 0 0,0-1-3 0,2-7-15 15,1-5-29-15,2-2-31 0,1-8-15 16,-3-4-47-16,1 0-69 16</inkml:trace>
  <inkml:trace contextRef="#ctx0" brushRef="#br0" timeOffset="284.3844">21027 6626 472 0,'0'0'7'16,"0"0"4"-16,0 0 16 0,0 0 28 16,0 0-14-16,51-33-13 0,-21 33 0 0,5 1-7 15,2 5-1-15,4-2-1 16,2 1 5-16,4-2-3 0,1 0-2 16,3-3-3-16,1 0-2 0,4 0-3 15,0-2-3-15,-1-1-5 0,1-1 2 16,-3 0-1-16,-5 0 0 0,-6 1-2 15,-9 2-1-15,-8 0 0 0,-11 1-1 16,-8 0 2-16,-6 0-2 0,0 5-3 0,-7 1-16 16,-6 3-18-16,-5 4-47 0,-7-1-19 15,-2 0-47-15,-2 1-103 0</inkml:trace>
  <inkml:trace contextRef="#ctx0" brushRef="#br0" timeOffset="477.5023">21059 6971 372 0,'0'0'12'0,"0"0"4"16,0 0 50-16,0 0-4 0,72 20 0 0,-33-20-13 15,10 0-7-15,4-1-12 16,-1-3-6-16,1 2 3 0,-2-3-3 16,-5 1-5-16,-6 0-9 0,-6 1-8 15,-5 1-1-15,-10 2 0 0,-4 0-1 16,-8 0 0-16,-4 0-1 0,-3 2-16 0,-2 4-54 15,-3-1-36-15,-3-2-92 16</inkml:trace>
  <inkml:trace contextRef="#ctx0" brushRef="#br0" timeOffset="817.4824">21456 7159 595 0,'0'0'15'0,"16"-50"-11"16,-6 42-3-16,-1 3 19 0,4 5 14 16,4 8-15-16,1 5 2 0,6 10-7 15,1 8-5-15,1 4 4 0,1 6 11 16,1 0-3-16,2 4 0 0,-1-1-2 15,2-3-3-15,4 5-4 0,2-7 3 16,2-2-1-16,1 0-9 0,0-6 0 16,-1-3-2-16,-4-5-2 0,0-4 0 15,-7-7 0-15,-3-3-1 0,-7-4 0 16,-8-5-1-16,-2 0-31 0,-5-8-46 16,-1-7-19-16,-1-5-40 0,-1-2-84 15</inkml:trace>
  <inkml:trace contextRef="#ctx0" brushRef="#br0" timeOffset="1033.3595">22117 7050 376 0,'0'0'56'0,"0"0"-16"0,0 0-17 16,-62 9 18-16,33 21-2 0,-7 9-1 16,-4 7-12-16,-8 5-4 0,-6 7-3 15,-4 3 0-15,-7 4 0 0,0 3-1 16,-1 0-4-16,3-2 0 15,6-5-1-15,6-6-6 0,7-5-4 0,10-7 2 16,8-6-3-16,8-5-2 0,5-7 0 16,8-5-1-16,5-8-3 0,10-6-25 15,14-6-43-15,9-16-65 0,4-7-141 16</inkml:trace>
  <inkml:trace contextRef="#ctx0" brushRef="#br0" timeOffset="1317.912">22731 6508 489 0,'0'0'4'16,"-50"-25"-2"-16,23 25 0 0,-5 1 34 15,-1 11-6-15,-3 8-3 0,-2 8-9 16,1 11-5-16,-2 9 2 0,1 9 10 15,2 11 1-15,1 4-4 0,2 6-5 16,4-3 7-16,6-3 2 0,7-4-4 16,3-3-4-16,9-5-7 0,4-6-3 15,2-4 1-15,12-6-3 0,3-5-4 0,7-5 0 16,6-9-2-16,6-4 0 0,6-9 0 16,1-6-33-16,1-6-36 0,-2-5-34 15,-10-7-87-15</inkml:trace>
  <inkml:trace contextRef="#ctx0" brushRef="#br0" timeOffset="1751.011">22718 6920 520 0,'0'0'5'0,"61"-43"0"0,-29 43 34 16,-3 0 17-16,-6 7-10 15,-2 4 0-15,-6 3-12 0,-6 4-18 0,-9 4-8 16,-8 3-5-16,-7 3 1 0,-7 2-3 0,-4 1 0 15,-4 1 2-15,0-1-3 16,-1-5 0-16,3-4-1 0,6-3-1 16,5-8 1-16,5-3 0 0,5-5 1 0,1-3 1 15,4-3 0-15,2-7 1 0,4-4 2 16,8-6-2-16,7-6-2 0,6 1 0 16,9-3 0-16,2-1-2 0,5 0 2 15,-3-3 0-15,1 1 2 0,1 4-2 16,-5 0 0-16,-4 4 0 0,-5 0 0 15,-5 4 1-15,-8 5 0 0,-4 1 9 16,-8 6 6-16,-1 2 4 0,-5 2 0 16,-5 3-5-16,-3 1-9 0,-2 6-2 15,-4 8-3-15,2 7 2 0,-2 1-1 16,4 8 0-16,1 1 2 0,6 1 4 0,1 2 2 16,6-3 1-16,3-3-3 15,7 0-2-15,7-3-3 0,1-3-1 16,6-3-1-16,2-2-1 0,0-4 1 15,3-1-1-15,1-2-14 0,-5-7-28 0,1-1-21 16,-4-3-43-16,-5-4-34 0,-2-6-116 16</inkml:trace>
  <inkml:trace contextRef="#ctx0" brushRef="#br0" timeOffset="2035.8297">23208 6536 432 0,'9'-52'4'0,"4"47"13"0,6 5 44 16,5 9-1-16,6 7-20 0,7 8 4 16,-1 9-13-16,5 5-6 0,-4 5 4 15,-6 4 4-15,-6 7-7 0,-5 4-6 16,-7 4-4-16,-3 8-5 0,-8-1-5 0,-2 4-3 16,-7-1-2-16,-4-1-1 15,-3-6 1-15,-1-3 1 0,2-3-2 0,-2-5 1 16,3-6 0-16,-2-5 0 0,-4-6-1 15,-3-4 0-15,-3-6-2 0,1-8 2 16,-4-3 1-16,0-8 0 0,4-3 0 16,3-5 0-16,3-4-1 0,4-5 0 15,4-6-9-15,6-2-32 0,3-7-29 16,11-6-21-16,3-1-95 0</inkml:trace>
  <inkml:trace contextRef="#ctx0" brushRef="#br0" timeOffset="4237.3588">18142 6533 251 0,'0'0'11'0,"0"0"-4"0,-43-4 31 16,26 21-1-16,1 7-11 0,0 6 7 15,1 6 6-15,1 9-3 0,2 7-4 16,1 11-3-16,-2 8-7 0,3 10 0 15,1 7 4-15,-3 7-7 0,1 3-1 0,-1 0-4 16,-3-4-5-16,-2-4 6 0,1-6-3 16,0-4-2-16,1-6-3 15,-2-6-5-15,0-9 2 0,-2-4-1 16,-2-5 2-16,-3-6 1 0,1-5 1 0,-4-5 1 16,-3-6 3-16,0-6-6 0,1-7 2 15,1-6 1-15,-1-5-7 0,4-4 0 16,1-4-1-16,0-10-2 0,1-4-32 15,2-9-17-15,3-9-26 0,0-7-35 16,0-14-72-16</inkml:trace>
  <inkml:trace contextRef="#ctx0" brushRef="#br0" timeOffset="4405.9896">17253 7346 342 0,'0'0'46'0,"0"0"12"0,71-11-9 15,-40 7 13-15,3 2-13 16,6 0-11-16,3 0-10 0,6 2-14 0,-1 1-10 16,4 8-3-16,3 7-1 0,3 7-21 15,-1 1-87-15,-7 0-189 16</inkml:trace>
  <inkml:trace contextRef="#ctx0" brushRef="#br0" timeOffset="4667.852">18166 7652 636 0,'0'0'3'16,"0"0"1"-16,-4-50 13 0,8 50 16 16,1 0-12-16,8 9-15 15,3 5 8-15,2 8-6 0,-1 5-2 16,2 5 5-16,-2 4 3 0,-1 2-4 0,-1 1 0 15,0 1-4-15,-3-4-1 16,-4-4-1-16,1-2-4 0,-6-4 2 0,0-3-2 16,-2-9-1-16,2-2-3 0,-2-5-42 15,2-4-14-15,1-3-23 0,-2-7-58 16,4-3-87-16</inkml:trace>
  <inkml:trace contextRef="#ctx0" brushRef="#br0" timeOffset="4862.2838">18413 7533 440 0,'0'0'22'0,"0"0"-7"0,0 0 38 15,0 0-5-15,-63 24-7 0,46 8-2 16,1 7-8-16,-1 1-16 0,1 1 0 16,-1 2 4-16,0-1 0 0,-4 0-8 0,-1-1-4 15,0-4-2-15,4-2-3 0,-2-4 0 16,3-5-1-16,4-1-1 15,3-7-3-15,6-5-32 0,4-5-26 0,2-8-50 16,7-1-130-16</inkml:trace>
  <inkml:trace contextRef="#ctx0" brushRef="#br0" timeOffset="5137.4344">18659 6723 402 0,'0'0'12'15,"0"0"10"-15,0 0 30 0,0 0 1 16,0 0-26-16,-62 13-4 0,42 15-2 16,-1 7-5-16,0 9 7 0,2 7 4 15,0 9-6-15,1 8-2 0,3 7-1 16,0 2 0-16,6-4-3 15,4-2-4-15,4-7-6 0,1-7-4 0,4-6 2 16,4-8-3-16,-2-6-5 0,6-8-50 16,0-8-28-16,-2-9-62 0,3-8-166 15</inkml:trace>
  <inkml:trace contextRef="#ctx0" brushRef="#br0" timeOffset="5537.7505">18649 7146 368 0,'0'0'83'0,"0"0"-81"0,51-48 27 16,-33 48 30-16,-2 3-26 0,0 6-11 15,-2 1 1-15,0 3-9 0,-7 3-9 16,-1 0-2-16,-4 7 0 0,-2-2 0 16,-7 5-2-16,-2 3 0 0,-5 0 0 15,-1 3 0-15,-2-6 0 0,4-1-1 16,1-6-7-16,2-6 0 0,4-4 6 15,2-8 0-15,3-1 1 0,1-1 1 16,2-9 2-16,6-3-1 0,-1-7 0 16,6-5-1-16,3-2 0 0,2-6-1 15,1 0 0-15,0 1 0 0,-2-1 0 16,-3 6 5-16,-3 3 12 0,-1 10 2 16,-5 5 3-16,-4 3 4 0,0 6 4 0,-1 3-8 15,0 9-14-15,-2 4-5 0,-3 5 5 16,2 2 11-16,1-2-1 15,2 2-6-15,0-1-5 0,6 0-4 0,1-2-1 16,2 1-1-16,2-3 0 16,0-2-1-16,2-2 0 0,-2-3-3 0,1-4-23 15,2-3-25-15,-3-4-28 0,-3 0-13 16,0-9-61-16,-3-2-100 0</inkml:trace>
  <inkml:trace contextRef="#ctx0" brushRef="#br0" timeOffset="5838.9669">18881 6724 307 0,'0'0'16'15,"0"0"57"-15,0 0 14 16,0 0-38-16,0 0-24 0,0 0-4 0,53-15 5 16,-29 35-2-16,2 8-2 0,3 5 1 15,2 6-5-15,0 5-3 0,-6 5 1 16,1 8-4-16,-8-1 5 0,-4 6 0 15,-8 2-7-15,-5-1-5 16,-1-1-1-16,-8-3-1 0,-5-1-1 0,-3-3-2 16,-3-4 1-16,0-2 0 0,-5-5 0 15,4-5-1-15,0-2-1 0,-1-7 1 0,5-3 0 16,1-6 0-16,5-6 0 16,4-5-1-16,-1-5 0 0,7-5-32 15,0-4-22-15,10-8-17 0,1-7-97 16,1-4-108-16</inkml:trace>
  <inkml:trace contextRef="#ctx0" brushRef="#br0" timeOffset="6062.2862">19455 7129 524 0,'0'0'1'0,"0"0"3"0,0 0 31 16,0 0 21-16,0 0-20 0,0 0-8 15,0 0-11-15,0 0-6 0,0 0-2 16,63-38 1-16,-46 37 3 0,2 1-2 16,0-1-4-16,-1 1-4 0,2 0-1 15,-3 0-1-15,-1 2-1 0,-3 2-1 0,-2 2-1 16,-6-1-6-16,-2 3-32 0,-3 3-17 16,-3 0-29-16,-9 0-55 15,2-1-102-15</inkml:trace>
  <inkml:trace contextRef="#ctx0" brushRef="#br0" timeOffset="6239.9725">19383 7306 225 0,'0'0'213'0,"0"0"-189"0,0 0 30 0,0 0 6 16,72 12-17-16,-40-12-2 0,4 0-8 16,-1 0-12-16,-2-3-5 0,-4 1 4 15,-9 1-1-15,-7-2-10 0,-7 3-9 16,-4 0 1-16,-2 0-1 0,0 0 0 15,-2 0-1-15,-7 3-28 0,-5-1-33 16,-5-2-64-16,-3 0-150 0</inkml:trace>
  <inkml:trace contextRef="#ctx0" brushRef="#br0" timeOffset="7390.0561">20306 7028 432 0,'0'0'6'0,"0"0"-3"16,0 0 11-16,0 0 14 0,-56-30-4 16,39 30 5-16,0 5-9 15,-4 2-13-15,0 8-3 0,1-1 1 16,3 3 9-16,0 2 0 0,4-2-2 15,6 1-6-15,-1 0-2 0,6-3-2 16,2 1-1-16,2-1 1 0,7-3-2 16,2-1 1-16,6-1 0 0,-1-3 1 0,5-1 0 15,1-5-1-15,-2-1-1 0,4-3 2 16,-3-6-1-16,-1-3 0 0,1-2-1 16,-2-5 1-16,-2 0-1 0,-1-2 1 15,-2-4 0-15,0 0 0 0,-2-6 0 16,0-1 0-16,0-4 0 0,-4-3 0 0,-1-4 0 15,-4-3 0-15,-3 0 1 16,0 1 2-16,-6 3 3 0,-1 3 9 0,-3 6 0 16,1 6 1-16,1 7-3 15,2 6 1-15,3 4 14 0,-2 6-15 0,4 4 2 16,-2 3 1-16,2 8-14 0,-1 8 0 16,2 4 2-16,0 10 7 15,2-1 1-15,3 3-5 0,2 2 1 16,-2-2-1-16,1 1-1 0,-1 1-2 15,-1 1-2-15,-1-1-2 0,-3 2-1 0,0 0 0 16,-4 1 0-16,-2 3-9 0,-2-1-57 16,-2-2-40-16,-1-2-79 0,2-13-244 15</inkml:trace>
  <inkml:trace contextRef="#ctx0" brushRef="#br0" timeOffset="7655.9261">19893 7522 466 0,'0'0'14'0,"0"0"20"0,0 0 38 0,0 0-34 16,70-15-2-16,-35 11 2 16,10-1-13-16,6 2-5 0,7-2 7 0,6 1 0 15,4 0-9-15,4-1-6 16,2-1 3-16,0 0 4 0,-3 2-7 0,-4-1-2 15,-8-3-4-15,-6 2-4 0,-11 0-2 16,-13 2 0-16,-13 0 0 0,-12 0 0 16,-8 2 0-16,-15 2-8 0,-12 0-49 15,-13 6-43-15,-8 2-59 0,2-3-164 16</inkml:trace>
  <inkml:trace contextRef="#ctx0" brushRef="#br0" timeOffset="8607.3437">19870 8296 383 0,'0'0'7'0,"0"0"-6"0,0-54 5 16,-6 32 26-16,0 1 10 0,-4-1 1 15,-1 1-20-15,-2 3-14 0,-4 4 2 16,2 3 6-16,-3 4-1 0,-2 4-3 16,2 3-1-16,-4 1-6 0,0 8 0 15,0 5-4-15,-2 5 3 0,1 5-1 16,0 3-1-16,0 5-1 0,3 0 1 16,5 3-2-16,2 0 1 0,8-2 5 15,5-3 3-15,2-2-1 0,9-6-2 0,2-2-1 16,4-7-4-16,3-5 1 0,3-5 2 15,3-3-2-15,-2-12-1 0,7-1-2 16,-2-8 1-16,-2-3-1 0,0-4 0 16,-4-3 1-16,-3-2-1 15,-1-1 0-15,-5-4 0 0,-1-2 0 0,-4-3 1 16,0-4 1-16,-4-3 0 0,-4-6 5 16,-1 4 2-16,0 4 0 0,0 7 0 15,-1 9 1-15,-1 9 2 0,2 9 1 16,0 9 1-16,0 5 3 0,0 1-2 15,0 10-9-15,0 10-5 0,0 5-1 0,2 8 3 16,1 2 1-16,0 4 0 0,2 3-1 16,-4 0-1-16,0 5 1 15,0-1 0-15,-1-1 1 0,1 1-2 16,-1-4 1-16,0-2-2 0,0-3 0 0,0-5 0 16,0-3 0-16,0-10-1 0,0-7 0 15,0-7-1-15,0-5 0 0,0-1 1 16,1-10 3-16,4-7-1 0,3-2-1 15,-1-6 0-15,5-3-1 0,2-4 1 16,4-4-1-16,5-1 0 0,6-3-1 16,4 2 1-16,2 3 0 0,3 8 1 15,1 6-1-15,-2 7 0 0,-3 7 0 16,-5 5 0-16,-4 2 1 0,-9 9 1 16,-5 3-1-16,-8 4 0 0,-3 4-1 15,-6 4 0-15,-7 4 0 0,-7 0 0 16,-2 0 0-16,-1 0 0 0,0-3 0 15,-2-1 0-15,6-3-1 0,0-4 1 0,5-5 0 16,4-3 0-16,6-5 0 16,3-3 0-16,1-1 1 0,1-4 0 15,8-6 1-15,2-4-2 0,5-3 0 0,5-2 0 16,2-2 0-16,0-1 0 0,4-6 0 16,-3 1 0-16,7-4 0 0,-2 0 1 15,3 2 0-15,0 1-1 0,-5 6 0 16,-4 3 1-16,-7 8 0 0,-8 3 8 15,-5 5 2-15,-3 3-1 0,0 3-3 16,-5 9-5-16,-4 9 1 0,-4 4-1 16,0 5 3-16,-1 3-2 0,2-3 0 15,1 1-1-15,5-2 2 0,6-1 3 16,1-3-1-16,12-3 0 0,9 0-1 16,8-6-2-16,10-1 1 0,8-8-2 15,5-4 1-15,8-3-2 0,0-1-1 16,-2-3-3-16,-4-5-2 0,-9 1-29 15,-8-2-31-15,-12-8-85 0,-8 0-218 0</inkml:trace>
  <inkml:trace contextRef="#ctx0" brushRef="#br0" timeOffset="13314.9879">21130 6244 148 0,'0'0'85'16,"0"0"-57"-16,0 0-5 0,0 0 30 15,0 0 6-15,0 0-17 0,0 0-10 16,0 0-11-16,2-44 2 0,-5 43-2 15,0-1-6-15,0 2-4 0,0 0-3 16,1 0-1-16,-2 2-1 0,-1 1-1 16,1 0-2-16,-2 3 1 0,1 3 1 15,-1-1 5-15,-4 2-2 0,1 1 0 16,-2 0-1-16,-2 5-2 0,-1-1 2 0,1 4 1 16,1 1 1-16,-1 0 0 15,0 5-2-15,1-1 0 0,0 4 2 0,3 2-1 16,0 1 2-16,3 3 1 15,0 0-3-15,2-1 4 0,1 1-1 0,0 2-3 16,0 0-1-16,-2 0-1 0,-1 3-2 16,-2 4-1-16,-1 1 0 0,2 8-2 15,-4-2 1-15,5 7 1 0,-2 3 2 16,2-1 3-16,3 2-3 0,1-4-2 16,2 4 11-16,7-1-11 0,3-4 0 15,6 0-1-15,1-1 8 0,5 3-6 16,4-3-1-16,3 0 0 0,2-1-3 15,2-4 9-15,5 1-7 0,0-4 0 16,5-6-1-16,0-1 3 0,3-10 3 16,-1-2-5-16,1-3 0 0,-4-6 0 15,0-4-1-15,-4-3-1 0,-2-6-2 16,-5-3 0-16,-5-3 2 0,-2 0-17 0,-5-9-42 16,0-4-56-16,-4-1-87 15</inkml:trace>
  <inkml:trace contextRef="#ctx0" brushRef="#br0" timeOffset="13947.0534">23743 6181 280 0,'0'0'17'0,"0"0"-13"15,0 0 21-15,0 0 27 0,0 0 11 0,0 0-15 16,0 0-9-16,0 0-27 0,7-24-7 16,14 44 9-16,7 3 7 15,1 5 1-15,8 1 0 0,-2 5-5 16,1 1-1-16,-3 4-1 0,0 2-1 15,-2 2 0-15,-6 5 3 0,0 5-1 16,-6 3-4-16,-5 3-1 0,-7 3-3 16,1 1-3-16,-7 0-3 0,-1 1 0 15,-1-2-1-15,-9-5 2 0,3-3-2 16,-5-4 0-16,-4-1 2 0,3 1-1 0,-4-3-1 16,1 0 1-16,0-2 3 0,0-5-2 15,-1 0 6-15,4-3-7 0,0 0 0 16,0 0 1-16,-3-3 2 0,0-4-3 15,2-2-2-15,1-6 8 0,5-1-7 16,-4-6 2-16,5-3 3 0,-1-4 0 16,4-3 0-16,1-2 1 0,1-3-1 0,1 0-1 15,1 0-1-15,-3-1-1 0,2-3-2 16,-1-6 1-16,2 0-2 0,0-3-11 16,5-2-33-16,6-8-44 15,4-8-44-15,5-1-132 0</inkml:trace>
  <inkml:trace contextRef="#ctx0" brushRef="#br0" timeOffset="14291.8372">25195 7088 505 0,'0'0'5'0,"0"0"0"0,0 0 33 16,0 0 9-16,0 0-14 0,51-13 7 15,-32 12-12-15,6 1-7 0,-3 0-4 16,3 0 7-16,1 1-5 0,0-1-4 15,2 1-4-15,-1-1-3 0,0 0-3 16,-3 0-1-16,-7-2-2 0,-1 2-2 16,-4 0 1-16,-4 0-1 0,-3 0 0 15,-5 3-3-15,0 5-44 0,-9 2-27 0,-1 1-19 16,-5 0-56-16,-1-1-120 16</inkml:trace>
  <inkml:trace contextRef="#ctx0" brushRef="#br0" timeOffset="14522.4454">25106 7299 374 0,'0'0'36'0,"0"0"7"15,0 0 28-15,59 17-6 0,-31-15-11 16,3-2-4-16,1 3-16 0,2-3-2 16,-2 1 1-16,-4-1-7 15,1 0-6-15,-6 0-2 0,-6 0-6 16,-4 0-6-16,-3 0-3 0,-4 0-2 0,-3 0 0 15,-3 0 0-15,0 0-1 0,0 0 0 16,0 0 0-16,-3 0-2 0,0 0-9 16,0 0-15-16,0-1-23 0,1-2-19 15,-1 0-35-15,1-3-93 0</inkml:trace>
  <inkml:trace contextRef="#ctx0" brushRef="#br0" timeOffset="21174.1501">18931 6240 306 0,'0'0'3'16,"0"0"5"-16,-19-57 1 0,13 42 9 15,-2 0 5-15,-1 2-7 0,0 0-9 16,-3 1-5-16,-3 2-2 0,-1 4 0 16,-3-1 2-16,-1 3 0 0,-2 2-2 0,-6 1-2 15,-4 1 2-15,-2 1 0 0,-3 4 0 16,-4 0 2-16,1 1-2 16,-4 1-5-16,2 2 0 0,-3 1-15 15,-3 2-8-15,1 0-4 0,-2 4-3 0,-3 0 12 16,2 2-7-16,-3 0 6 0,-1 0 12 15,-3 0 11-15,2-1 1 0,5 1 0 16,-1 0-2-16,4-1 2 0,1 0 1 16,6 1-1-16,1 1 1 0,3-1 0 15,3 1 3-15,3 2 9 0,0 1-3 16,1 1 2-16,-2 1-1 0,3 3-2 16,-2 4 1-16,2 1-1 0,-2 2 0 15,1 0 0-15,5 3-2 0,-4 1-3 16,6 1-1-16,1 0-2 0,1 4 0 15,1-1 0-15,5 3 1 0,-1 1-2 16,4-2 0-16,-2 1 1 0,-2 0-1 16,-1-1 0-16,-1 1 0 0,0-3 0 0,-2 2 1 15,2-2-1-15,0 1 0 0,1-3 1 16,1 0 7-16,0 0 1 0,3-1 4 16,2 3 1-16,-3 0-5 0,4 1-2 15,2-1-1-15,1 5-2 0,-1-3 0 16,3 1 0-16,1-1-2 0,-2 0 2 15,3 1 3-15,-1-1-2 0,1 1 4 0,2-4 3 16,0-3-7-16,3-2 21 16,6-1-15-16,-1-6 0 0,6 1-3 15,4-4 1-15,4 3 2 0,3-3-6 16,3 2 1-16,2 1-5 0,0-3 3 16,4 2-1-16,-3-2-2 0,-1-2 1 15,2 0 2-15,-2-1-4 0,-2-2 1 16,2-2-1-16,0-2 0 0,1-1 1 0,1-7-1 15,1 3 0-15,2-4 2 16,2-1-1-16,2 0 0 0,1 0-1 16,2-3-7-16,-3-2 6 0,5 0-6 15,-4-2 4-15,-1 0 1 0,2 0-1 0,-7 0-1 16,-1 0-34-16,-4-4 33 0,-3-6 5 16,3 0 2-16,-6-1-2 0,4-3 0 15,-3 0 3-15,1-4-2 0,-1 0 0 16,0-2 1-16,1 0 0 0,1-2-1 0,-2 1 2 15,3-1-1-15,-4 0-1 16,3 2 1-16,-2-4 5 0,5 0 1 16,3-1 3-16,3 0-2 0,3-1 5 15,-4 0-6-15,2 1-6 0,-5 1 0 0,-1 1-1 16,0-1 1-16,0 2-1 16,2 0 0-16,-1-2-1 0,-1 1 0 0,-3-2 0 15,-1-1 0-15,-5 3 0 16,-1-1 0-16,-3 4 0 0,0 2 0 0,-3-1 0 15,2 3 1-15,-2 0-1 0,3 0 0 16,1 3 0-16,1-1 0 0,4 1 0 16,0 0 0-16,2-3 0 0,0 1 0 15,1-3 1-15,-2 1-1 0,0-1 0 16,-3-3 0-16,-3 4 0 0,-2-6 2 16,0 3-2-16,-3-2 1 0,-5-1-1 15,4 0 1-15,-7-2 1 0,4-1-1 16,-3 2 1-16,6-6 0 0,-4 2 0 15,1 0-1-15,4-3 0 0,-3 1 0 16,4-1 2-16,-1-2 0 0,4 0 0 16,-4-1 0-16,0 0 1 0,-2-1 1 15,1 1-1-15,-6-2 2 0,3 1-1 0,-7-1 2 16,-2 1 2-16,0-2-1 0,-5 0-1 16,-4 0-2-16,0-2-2 15,-1-1 1-15,-3 0-2 0,0-2 1 0,1-1-2 16,0 1 2-16,0 0-2 15,3 0 3-15,-2 3-1 0,1 2-2 16,-2 0 1-16,-1 4 4 0,-3 4-1 0,0 0 0 16,-1 2-1-16,-2 4 0 0,-2 1-1 15,-2 3-2-15,3 4 1 0,-2 3-2 16,-2 1-2-16,4 1-31 0,-1-5-58 16,0-4-123-16</inkml:trace>
  <inkml:trace contextRef="#ctx0" brushRef="#br0" timeOffset="52185.443">26786 7086 93 0,'0'0'296'0,"0"0"-285"0,0 0-6 15,0 0 32-15,-60-48 11 0,39 39-15 16,-2 0 0-16,-3 2-10 0,-5 3-8 15,-3 1-5-15,-2 1 3 0,-1 2 8 16,1 6-8-16,2 4-6 0,4 4 0 16,6 1 1-16,6 2-1 0,6 2-3 15,5-2-3-15,7 1 0 0,0-3 0 16,9-1-1-16,5-2 0 0,3 1 1 16,5-4 0-16,6-2 3 15,3-1-4-15,3-5 3 0,4 1-2 0,0-2 0 16,3-4 0-16,-1-3 0 0,-2-4 0 15,0-2 0-15,-4-5-1 0,-5-1 1 0,-4-5 0 16,-4-3 0-16,-6-4-1 16,-4-4 0-16,-4-1 4 0,-1-7 4 0,-4-2 1 15,-2-2-2-15,-3-3 10 0,-7 2-10 16,-2 7 5-16,2 4 3 0,-4 10 1 16,-2 7-9-16,0 4 3 0,-2 5 0 15,2 3-2-15,2 2 2 16,3 3 3-16,4 3-1 0,2 3-1 0,0 6-6 15,2 6-3-15,2 4 1 0,1 7 0 0,1 4 2 16,5 3 3 0,1 2-3-16,-1 2 2 0,0 2-2 0,-1 2-3 15,0 2-1-15,0 1 0 0,-3 1-1 16,1 2-1-16,-3 4 1 0,0 1-32 16,-5 3-37-16,-4-4-53 0,-3-2-77 15,-2-12-284-15</inkml:trace>
  <inkml:trace contextRef="#ctx0" brushRef="#br0" timeOffset="52503.5707">26042 7472 245 0,'0'0'241'0,"0"0"-222"16,0 0-11-16,0 0 50 0,0 0-23 15,55-9-2-15,-20 13 3 0,4 3-13 16,11-2-5-16,9-1-1 0,7-2 2 0,8-1 4 16,4-1-5-16,5 0-4 15,5 0 0-15,0 2 1 0,-1-1-1 0,-4-1-1 16,-4 0-1-16,-6 0-5 16,-6 0-4-16,-10-3 3 0,-10-2 0 15,-13-1-4-15,-14 1 1 0,-11 2-2 0,-9 0 0 16,-3 0 0-16,-13 3-1 15,-9 0-7-15,-11 0-39 0,-9 7-38 0,-9 3-15 16,-1 1-35-16,4-2-116 0</inkml:trace>
  <inkml:trace contextRef="#ctx0" brushRef="#br0" timeOffset="53486.1605">26372 8170 448 0,'0'0'44'0,"0"0"-38"0,0 0 32 16,0 0 20-16,-5-60-25 0,2 36-4 15,-6 0-9-15,-1 0-13 0,-2-1 1 16,-3 2 3-16,-1 0 3 0,-4 2-7 16,1 3-2-16,-4 3 0 15,-1 5 0-15,-3 6-2 0,1 4 1 0,-2 2-3 16,-2 6 0-16,2 8-1 0,4 5 0 15,2 3 0-15,6 3 0 0,3 2 0 16,7 1 0-16,3 2-1 16,3 0 1-16,8-2 0 0,5-1 0 0,3-4 1 15,6 1-1-15,2-6 0 0,6 0 1 16,4-7-1-16,1-3 0 0,5-4 1 16,-4-6-1-16,2 0 0 0,-5-9 0 15,-4-4 0-15,-6-5 1 0,-1-5-1 0,-4-4 0 16,-4-2 1-16,-2-6-1 0,-3-3 2 15,-2-6-1-15,1-1-1 16,-5-8 2-16,-1-3-1 0,-2-4 1 16,0 1 1-16,-2 8-1 0,0 8 2 15,1 12 1-15,1 13 1 0,0 6 1 0,0 8 3 16,0 2 0-16,2 2 0 0,5 11-9 16,4 5-1-16,2 9 0 15,2 6 5-15,-2 6 8 0,0 4-1 0,-2 2-1 16,-2 3-2-16,-5 2 2 15,-1-1-2-15,-3-2-4 0,0-2-3 16,-3-1 1-16,0 0-1 0,0-2-2 0,2-2 0 16,-1-8 0-16,2-2 2 0,-2-9-1 15,2-5-1-15,-1-7 0 0,0-5 0 16,0-2 0-16,1 0 1 0,-2-5 2 16,1-10 1-16,1-2-2 0,3-5-1 15,3-5 2-15,5-4 2 0,4-2-2 16,3-6-2-16,2-3 0 0,6 0-1 0,1 1 1 15,2 5-1-15,1 8 1 0,-2 6-1 16,-2 7 1-16,-2 8-1 16,-3 4 1-16,-4 3-1 0,-2 4-2 15,-3 7 0-15,-3 5 1 0,-2 1 1 16,-4 7 0-16,-3 2 0 0,-3 2 0 0,-6 0 1 16,-3 1-1-16,-2-4 1 0,1 0-1 15,-3-3 1-15,3-4 0 16,-1-4-1-16,4-2 1 0,4-6-1 0,3-2 0 0,0-1-1 15,3-3 1-15,0 0 1 0,0-3 0 16,5-5 1-16,4-3-2 0,3-3 0 16,5-3 0-16,1-1 0 15,4-5 0-15,1-1-2 0,5-6-1 0,-1 2 3 16,4-1 0-16,-1 3 1 16,-5 5-1-16,-6 5 0 0,-8 8 0 0,-3 4 0 15,-7 1 1-15,-1 3 0 0,0 3-1 16,-1 8-1-16,-9 5-1 0,2 5 2 15,0 3 1-15,0 0 0 16,2 2 0-16,3 0 1 0,3-1 0 0,8 1 3 16,5-2-1-16,8-1 2 15,2-1 1-15,7-2 0 0,4-5 0 0,4-4-1 16,3-3 1-16,-2-3-1 0,4-4-2 16,-3-1 0-16,-5-1-1 0,-3-5 0 15,-8 0-1-15,-8-1 0 0,-7-1 0 16,-7 1-2-16,-2-2 1 0,-8 0-1 15,-6-1-4-15,-6 0-27 0,-7-1-38 0,-6-7-69 16,3-1-99-16</inkml:trace>
  <inkml:trace contextRef="#ctx0" brushRef="#br0" timeOffset="54669.9015">22514 6075 6 0,'-66'-17'30'0,"7"9"-30"0,2 1 3 16,-3 0 72-16,3 6-63 0,0-2-6 15,3 3 4-15,1 0-9 0,3 0 38 16,2 0-15-16,0 1-4 0,1 5 2 16,-1 2-3-16,-1 1-9 0,-1 3-3 15,0 1 0-15,0 2-1 0,2 5-1 16,2 2 1-16,0 1 0 0,-1 4 3 16,2 2-4-16,0 0-3 0,-3 2-1 15,2 3 1-15,-6 1-1 0,2 3-1 16,-3 3 1-16,-1 2-1 0,2 3 0 15,1 1 0-15,6 1 1 0,5 2 5 0,5-1 5 16,3 0 0-16,2 0 1 0,5 1 0 16,0-2 3-16,0 1-5 15,5 1-2-15,-2-1-2 0,1 0 0 16,4-3-2-16,1 0-1 0,5 2 3 0,2-3-2 16,7 2 4-16,2-3 4 15,0 1 0-15,10 0 1 0,1 2-1 16,6-2-2-16,3 2 1 0,4 0 0 0,3 0 0 15,4-1-4-15,6-3 0 0,3-4-1 16,7 0-1-16,5-4-1 0,2-4-1 16,6-3 2-16,2-3-1 0,2-1 2 15,6-1 0-15,2-5 1 0,1 0-1 16,3-2 0-16,2-2 0 0,4 0 1 16,3-1-7-16,4-4 0 0,2-2 0 15,1-5 1-15,4-2 0 0,-3 0 1 16,0 0-2-16,-2-4 2 0,-1-1-1 15,-5-3-1-15,2 0 0 0,-3-3-1 16,-3 2 1-16,-3-2 0 0,-3-1 1 16,-3-6 0-16,-4 0 0 0,-2-5 0 0,-2-1 1 15,-5-5 1-15,-1-3-1 0,-4-4 1 16,0-3 0-16,1-1-1 0,-3-2 2 16,2-1 0-16,1 3 0 0,0-2 0 15,-3 2-1-15,-2 1 0 0,-1-2-1 16,0 0 0-16,-5-1 2 0,1 1-1 15,-1-2 1-15,-3-2 0 0,0-1 0 16,-4-2 2-16,1-2-1 0,-1-3 0 16,-4-3 0-16,-5-2-3 0,-2 0 1 15,-7-1 1-15,-5-1 0 0,-7 3-1 16,-6 1 1-16,-3 0 3 0,-7 2-1 16,-5 0-2-16,-6-3 0 0,-2 2-1 0,-1 0-3 15,-6 1 2-15,0-2 0 16,-1-2 0-16,-7 0 0 0,-1-2-1 15,-3 1-1-15,-3-3-2 0,-6 3 2 16,-2 2 1-16,-11 6-1 0,-5 7 0 0,-13 6 0 16,-8 8 1-16,-11 6 0 15,-9 9-1-15,-8 9-3 0,-12 6-30 16,-10 0-35-16,-15 0-90 0</inkml:trace>
  <inkml:trace contextRef="#ctx0" brushRef="#br0" timeOffset="58097.9029">28820 6654 176 0,'0'0'30'0,"0"0"91"0,0 0-95 15,38-59 20-15,-34 45 23 0,0-1-17 16,1 2-3-16,-2-1-17 0,-3 3-1 16,0 3-11-16,-4 1 0 0,-1 0-2 15,-1 3-5-15,-4-2-3 0,-1 3-4 16,-1 3-3-16,-1 0-1 0,-2 0 0 16,2 6-1-16,-1 2 0 0,2 3-1 15,-4 4 1-15,1 2-1 0,0 4 1 16,1 2-1-16,0 6 2 0,1 4 2 15,-3 2 4-15,5 5 3 0,0 3-2 16,4 4-1-16,-2 5-3 0,3 6-1 16,1-1-2-16,0 1 5 0,1 4-3 0,2 1-1 15,-1-1 4-15,2 4-5 0,-1-2 0 16,2 1 7-16,0 0-8 16,0-4 3-16,0-1 1 0,0-3-3 0,-2-1 1 15,-1-2-3-15,-1-4 0 0,0-1 1 16,-2-4 2-16,0-1-1 0,-3-3-2 15,1-7 1-15,-1-4 3 0,1-11 9 16,3-5-10-16,-2-2-1 0,3-7 8 16,-1-3-1-16,-4-2-1 0,1-2 5 15,-3-8 3-15,-3-3-6 0,2-5-4 16,-5-5-3-16,1-5-2 0,-4-5-1 16,0-7 1-16,-1-4-1 0,-5-1 0 15,3-1-4-15,0 1-18 0,2 6-10 0,6 6-14 16,4 0-43-16,7-3-39 15,4 2-175-15</inkml:trace>
  <inkml:trace contextRef="#ctx0" brushRef="#br0" timeOffset="60161.1607">24904 6042 196 0,'0'0'63'15,"0"0"-9"-15,0 0-37 0,-50 0 19 16,44-16 20-16,4-6-9 0,2-3-13 16,4-7-11-16,10-5-2 0,6-1-4 0,9-5-2 15,9-2 0-15,11-1-2 0,14-4-3 16,11-4-4-16,13-1-2 0,13-1 1 16,7-4-3-16,12-3 1 0,4-1 0 15,6-2 1-15,4 0-1 0,1-1 0 16,0 3-2-16,-6 0-1 0,-11 5 0 15,-11 4 1-15,-13 4 1 16,-10 4 0-16,-14 6 0 0,-10 5-2 0,-14 2-1 16,-14 6-3-16,-13 2 4 0,-10 6 0 15,-8 0 0-15,-4 4 1 0,-8 1 1 16,-4 4 0-16,0 0 0 0,0 6-1 16,4 1 1-16,6 3-1 0,3 1-1 15,3 2-1-15,0 9-1 0,4 8-3 16,4 9 5-16,4 6 0 0,2 4 1 15,1 3 7-15,0-1 2 0,-5 2-1 16,-3-1-5-16,-6-3-2 0,-1 1 1 0,-4-5-3 16,-5-6 0-16,3-2 0 15,-3-10-8-15,3-8-50 0,1-8-50 0,1-4-101 16</inkml:trace>
  <inkml:trace contextRef="#ctx0" brushRef="#br0" timeOffset="60459.959">27603 3675 468 0,'0'0'23'0,"0"0"-19"15,0 0-4-15,0 0 21 16,0 0-8-16,-22 67 17 0,22-30 13 0,4 6-7 16,3 4-2-16,2 3-5 0,-2 0-4 15,2 0-7-15,-3 3-5 0,-3-5-6 16,1-2-7-16,-1-5 1 0,-1-6-1 16,0-3 0-16,-1-7-1 0,0-3-17 0,-1-8-30 15,0-7-32-15,-2-5-51 16,-4-2-74-16</inkml:trace>
  <inkml:trace contextRef="#ctx0" brushRef="#br0" timeOffset="60670.8998">27513 3688 490 0,'19'-71'7'16,"6"59"0"-16,2 3 35 0,0 6 15 15,-1 3-29-15,1 6-7 0,-2 4 10 16,-5 4-14-16,-6 2-7 0,-7 6-7 15,-7 1-2-15,-4 5 2 0,-9 1 0 16,-7 1-1-16,-3 3-1 0,-4 1-1 16,-1-3 3-16,0-1-3 0,1-6-5 15,7-6-13-15,6-10-6 0,8-5-7 16,5-6-14-16,1-12-27 0,9-8-87 16</inkml:trace>
  <inkml:trace contextRef="#ctx0" brushRef="#br0" timeOffset="60944.8708">28582 3227 526 0,'0'0'0'15,"-58"-8"-79"-15,19 8 79 0,-6 1 12 16,-4 6-3-16,-1 4-4 0,2 6 5 15,3 6 2-15,4 11 5 0,7 7 8 16,4 9-1-16,8 11-6 0,6 3 0 16,8 6 6-16,4 1-3 0,4 1-3 0,8-2 1 15,5-7-9-15,5-5-6 16,2-6-2-16,5-9-2 0,0-7 0 16,3-7-2-16,0-5-36 0,-3-10-39 15,3-9-68-15,-7-5-104 0</inkml:trace>
  <inkml:trace contextRef="#ctx0" brushRef="#br0" timeOffset="61174.7097">28331 3450 424 0,'0'0'13'0,"0"0"-11"16,0 0 21-16,59 48 31 0,-36-23 0 15,-3 1-16-15,4-1-7 0,0 2-3 16,-1-1-10-16,0 2-5 0,-3-2 1 16,-1 0-7-16,-2-1-5 0,-1-3-1 15,-3-2 0-15,-3-3-1 0,0-2-3 0,0-4-2 16,-5-3-45-16,2-3-25 16,1-5-50-16,-2-9-61 0</inkml:trace>
  <inkml:trace contextRef="#ctx0" brushRef="#br0" timeOffset="61393.8493">28717 3316 386 0,'0'0'38'15,"0"0"-15"-15,0 0 11 0,0 0-2 16,0 0-4-16,-37 50 8 0,25-16-9 16,-3 4-6-16,1 5-1 0,2 0 3 15,-3 1-6-15,1 2-2 0,-3-3-2 16,-1 0 0-16,3-2-6 0,-2-3 0 15,1 0-4-15,0-4-2 0,2-1-1 16,4-7 1-16,1-4-1 0,6-2 0 16,3-6-9-16,1-6-50 0,10-8-49 0,4-3-86 15,3-11-181-15</inkml:trace>
  <inkml:trace contextRef="#ctx0" brushRef="#br0" timeOffset="61705.1086">29184 3081 366 0,'0'0'124'0,"0"0"-107"0,0 0-6 16,0 0 61-16,0 0-34 0,0 0-24 16,0 0-10-16,0 0 2 0,-32 58 7 15,16-31-2-15,2 3-2 0,-3 1 0 16,-3 0-2-16,5 0 2 0,3-4 3 15,1-5 0-15,8-4-1 0,1-3-4 16,2-2 0-16,4-3-2 0,8-1 2 16,-1 0-2-16,4-5 3 0,8 1 2 0,-2-5 1 15,4 0-4-15,-1 0-1 0,-1-2-4 16,-4 2-1-16,-5-2-1 0,-2 2 0 16,-3 4-15-16,-7 3-61 15,-2 6-14-15,-11 5-55 0,-3-3-81 0</inkml:trace>
  <inkml:trace contextRef="#ctx0" brushRef="#br0" timeOffset="61827.7477">28919 3682 179 0,'0'0'262'0,"0"0"-220"0,55-5-24 16,-25-8 37-16,8 2-13 0,-1-3-16 16,6 2 1-16,-9 2-15 0,-5 4-10 15,-5 3-2-15,-5 0-14 0,-1-1-62 16,-5-1-139-16</inkml:trace>
  <inkml:trace contextRef="#ctx0" brushRef="#br0" timeOffset="62261.0101">29437 3232 338 0,'0'0'133'15,"0"0"-85"-15,56-48-4 0,-36 44 16 16,-2 4-12-16,-4 2-16 0,-2 5-12 15,-1 3-15-15,-5 7-4 0,-2-1 0 16,-3 5 0-16,-1 4 0 0,-5 0 0 16,-3 4-1-16,-2-2-1 0,-5 1-8 15,2-4-11-15,0-7 6 0,3-1 3 0,-1-9 9 16,6-1 2-16,-1-6 1 16,5 0-1-16,1-4 0 0,0-6 4 15,1-3 1-15,7-4 2 0,3-5 2 0,3-2-2 16,3-4-1-16,3 0-5 15,-1-5 1-15,1-5 1 0,3 1 4 0,-3 4 3 16,-2 4 5-16,-5 5 6 16,-3 8 4-16,-1 4-3 0,-5 4-3 0,-4 5-3 15,0 1-2-15,0 2 2 0,0 0-3 16,0 4-8-16,-2 7-5 0,-4 4 0 16,0 7 0-16,3 2 0 0,1 2 0 15,2 1 0-15,0-2 0 0,4-3 0 16,6 1 0-16,-1-4 0 0,5-2 0 15,1-6 0-15,2-2-2 0,0-3-6 16,4-5-27-16,2-1-21 0,-5-1-23 16,-1-8-23-16,-4-2-75 0,-4-3-88 15</inkml:trace>
  <inkml:trace contextRef="#ctx0" brushRef="#br0" timeOffset="62527.5406">29839 2813 371 0,'0'0'54'16,"0"0"-29"-16,0 0 7 0,66 5 5 16,-29 21 15-16,8 1-11 0,3 8-6 15,-3 3 3-15,-8 0-1 0,-11 6-18 16,-10 0 10-16,-5 9-3 0,-9 1-13 16,-2 1-7-16,-2 2-5 0,-10-3 2 15,0-3-3-15,-4-4 1 0,-4-4-1 16,-1-4 1-16,1-7-1 0,0-7 1 0,-1-3 0 15,1-6 1-15,6-3-2 0,-2-2 0 16,5-3-7-16,-1-3-10 0,1-4-8 16,4-1-15-16,-5-1-14 15,3-8-46-15,0 0-112 0</inkml:trace>
  <inkml:trace contextRef="#ctx0" brushRef="#br0" timeOffset="64917.3912">30089 6897 220 0,'0'0'216'0,"-19"-58"-212"0,9 40 2 0,-2 5 29 16,-2 4 24-16,-1 5-24 0,-1 4-12 15,1 0-10-15,-2 7-6 0,0 8 3 16,0 6 6-16,3 6 3 16,2 5-7-16,5 7 1 0,3 8 7 0,0 3-2 15,4 5-6-15,0 2 2 0,0 4 5 16,0 1-4-16,-3 1-2 0,0-3-3 16,-1-1 0-16,-3-3-2 0,0-8 1 15,-2-3 0-15,0-8-1 0,-6-4-2 16,1-3-1-16,1-5 2 0,1-5-1 15,-1-5-3-15,-1-5-2 0,1-1 1 16,0-4-1-16,0 0 0 0,-1-4 0 16,-1-1-1-16,-2 0-17 0,-2 0-27 15,1-6-36-15,-2-1-10 16,1-6-43-16,-1-5-67 0,4-3-122 0</inkml:trace>
  <inkml:trace contextRef="#ctx0" brushRef="#br0" timeOffset="65064.2377">29527 7404 319 0,'0'0'44'16,"0"0"30"-16,49-27-6 0,-24 21 4 0,-1-2-21 16,5-2-9-16,-2 3-8 0,-1-1-7 15,-3 3-5-15,1 3-11 0,-4 0-7 16,1 2-3-16,1 7-1 16,0 4-3-16,6 2-65 0,-3-1-98 0,3-2-238 15</inkml:trace>
  <inkml:trace contextRef="#ctx0" brushRef="#br0" timeOffset="65303.3916">30103 7407 577 0,'0'0'50'0,"0"0"-19"0,0 0 22 15,0 0-1-15,0 0-23 0,66-19-9 0,-49 28 0 16,3 3-7-16,-3 4-4 15,0 1 5-15,-2 4-1 0,-1 1-6 0,1 1-3 16,-3-3-2-16,-5-1-1 0,3-1 0 16,-4-2-1-16,3 0 0 0,-3-3 0 15,-4-1-1-15,1-2 1 0,-1-1-1 16,-1-1-25-16,-1-4-27 0,0-3-30 16,0-1-20-16,0-4-128 0</inkml:trace>
  <inkml:trace contextRef="#ctx0" brushRef="#br0" timeOffset="65563.6145">30418 7245 434 0,'0'0'48'0,"0"0"-20"16,0 0 45-16,0 0-11 0,0 0-37 16,0 0-12-16,0 0 16 0,-27 62-3 15,7-26 3-15,-2 0-1 0,-3 0-7 16,0 1-3-16,-5 0-4 0,1-2-3 15,2-2-2-15,-1-4-2 0,3 0 0 16,5-6-4-16,4-2 0 0,6-5 0 16,1-3-2-16,5-2-1 0,2-6 0 15,2-1 0-15,3-2-4 0,10-2-41 16,2-6-44-16,7-8-48 0,0-1-223 16</inkml:trace>
  <inkml:trace contextRef="#ctx0" brushRef="#br0" timeOffset="65765.657">30601 7543 563 0,'0'0'46'0,"0"0"-35"16,0 0 32-16,0 0 31 0,26 54-19 16,-26-35-17-16,-2 1-12 15,-6 3-10-15,-3 1-2 0,-3 0 0 0,-4 0-4 16,-2-1-5-16,0-1-2 0,2-1-3 15,1-4 2-15,3-3-2 0,7-3 0 16,-1-5-1-16,6 0-21 0,2-6-31 16,0-5-38-16,0-8-18 0,7-3-139 15</inkml:trace>
  <inkml:trace contextRef="#ctx0" brushRef="#br0" timeOffset="65993.0341">30692 7274 495 0,'0'0'70'0,"0"0"-45"0,0 0 23 16,0 0 12-16,0 0-25 0,58 15 3 15,-34 2-4-15,-2 1-11 0,-4 0-6 16,-3 1 0-16,-2-1-1 0,-2 0-3 16,-1-1-6-16,2 0-3 0,-4-2 1 15,1 0-2-15,-2-2-1 0,2-2-1 16,-2-3-1-16,-2 2 0 0,2-4 0 15,-3 0-1-15,0-1-22 0,3-4-34 16,-3-1-41-16,-1-4-38 0,1-5-142 16</inkml:trace>
  <inkml:trace contextRef="#ctx0" brushRef="#br0" timeOffset="66274.9594">31122 7204 452 0,'0'0'58'0,"0"0"-7"0,0 0 24 15,0 0-22-15,0 0-27 0,0 0-10 16,-52 17 6-16,32-2 6 0,-1 3-3 16,1 3-9-16,1 0-4 0,2 0-3 15,4 1 0-15,2 2-2 0,5-2-2 16,5 1 2-16,1-1-3 0,0 2 1 16,1-1 0-16,1 2 1 0,1 1-1 15,-2 0 4-15,0 1-2 0,-1 2-2 16,-2 0-3-16,-3 3 0 0,-6 0 1 15,0-2-3-15,-3 1 0 0,-1-3 0 16,1-6 0-16,-1-4 2 0,4-3-2 16,3-3-1-16,0-6-16 0,5-4-35 15,1-5-68-15,2-7-91 0</inkml:trace>
  <inkml:trace contextRef="#ctx0" brushRef="#br0" timeOffset="66687.0708">31581 6843 466 0,'0'0'58'0,"15"-50"-36"16,-10 36 5-16,-5 5 45 0,0 3-17 16,-2 3-22-16,-2 1-9 0,-3 2-6 15,-6 5-9-15,-1 7-3 0,-3 7 2 16,1 4 6-16,1 8-1 0,5 4-3 15,1 3 0-15,2 3 3 0,0 0 2 16,5 1-4-16,1-3-4 0,1-3-3 16,2-1-1-16,6-6-1 0,2-2-2 15,4-3 2-15,2-4-2 0,3-2 0 16,4-6 0-16,2-1-3 0,1-6-31 0,0-3-30 16,0-2-44-16,-6-3-75 15,-4-5-173-15</inkml:trace>
  <inkml:trace contextRef="#ctx0" brushRef="#br0" timeOffset="67137.9639">31790 6957 316 0,'0'0'160'16,"0"0"-129"-16,0 0 2 0,0 0 46 16,67-23-22-16,-50 25-22 0,-2 4-3 15,-2 3-4-15,-6 0-10 0,-2 5-11 0,-2-2-2 16,-3 5-2-16,0-2-1 15,-8 3-1-15,-1 2 0 0,-4-2 0 16,-1-3-1-16,2 2 1 0,0-6-1 16,2 0 0-16,4-6 0 0,0-2 0 15,6-3 0-15,0 0 1 0,0 0 0 16,0-4 1-16,5-4 1 0,2-3-1 0,4-5 1 16,1 3-3-16,3-4 1 15,0 2 1-15,0 1 0 0,1-6-1 16,-2 6 1-16,0-4 1 0,0 2 3 0,-2 2 5 15,0 1 1-15,-1 4 0 0,-4-2 2 16,-3 6-2-16,2 2 2 0,-4 1 1 16,-1 2-3-16,-1 0-2 0,1 0-4 15,0 3-2-15,0 3-4 0,1 7 0 16,-1 2 0-16,-1 1 2 0,0 3 0 16,0 0 0-16,-3 1-1 0,0-2 0 15,-1 0-1-15,-3-1 0 0,2-2 0 16,1 1 1-16,-3-3-1 0,3 0 0 15,1-2 0-15,-2 0-1 0,4-2-17 16,-1 0-18-16,2-1-17 0,0-1-28 16,6-3-32-16,-1-1-85 0,1-3-194 0</inkml:trace>
  <inkml:trace contextRef="#ctx0" brushRef="#br0" timeOffset="67679.8631">32296 7102 106 0,'0'0'290'16,"0"0"-253"-16,0 0-4 0,0 0 34 15,0 0-25-15,0 0-14 0,0 0 1 16,32 52-1-16,-32-32-1 0,-4-1-6 0,-4 1-3 15,-1-2-1-15,-2-2-1 16,-1 1-1-16,1-3-2 0,-4-1 0 16,4-1-5-16,-3 0-4 0,-2-2-2 15,1-4 0-15,0 2-2 0,4-3-1 0,2-2-11 16,1-2-55-16,4-1-28 0,3-5-80 16,1-3-142-16</inkml:trace>
  <inkml:trace contextRef="#ctx0" brushRef="#br0" timeOffset="68083.0613">32473 6827 455 0,'0'0'51'0,"0"0"-38"16,0 0 10-16,0 0 38 0,0 0-20 15,0 0-5-15,0 0-4 0,56 47-12 16,-51-35 0-16,1 1-2 0,2-3-9 15,-1-2-6-15,2-2-3 0,0 2 2 16,0-5-1-16,1-3-1 0,0 0-6 16,-1-5-20-16,-2-2 4 0,0-3 8 15,0-2 8-15,-2-2 5 0,-2-4 1 16,3-1 0-16,-2 0 0 0,0 2 2 16,3 2-1-16,0 2 3 0,4 5 5 0,5 3-1 15,-5 5 2-15,3 0 0 16,-3 7-3-16,-6 4 1 0,2 5 1 0,-3-1 0 15,-1 7 4-15,-1-2-1 16,-2 3 4-16,0 0 2 0,-3-1-4 0,-4 1 0 16,-4 2-3-16,-6-1-2 15,1-1-3-15,-4-3-3 0,1-1-2 16,0 0 0-16,-1-2 0 0,3-4-1 0,-1 1 0 16,4-3-6-16,0-8-33 0,6 1-29 15,0-4-26-15,1-3-30 0,3-5-79 16,0-3-140-16</inkml:trace>
  <inkml:trace contextRef="#ctx0" brushRef="#br0" timeOffset="68418.5366">32777 6435 355 0,'0'0'93'0,"69"-20"-63"16,-35 30 4-16,2 8 30 15,-1 9-27-15,-2 5-11 0,-5 5 2 0,-3 5-8 16,-7 5-4-16,-2 0-5 0,-6 0-1 16,-3 3-2-16,-6 1-1 0,-2 1-2 15,-7 4-3-15,-2-3-1 0,-5-2 3 16,2 4-4-16,-4-4 0 0,-1-2 1 16,-3 0-1-16,-2-5 1 0,3-6-1 15,-2-6 0-15,1-6 2 0,1-6-2 16,1-4 1-16,0-3 0 0,3-5 1 15,-2-3-1-15,3-1-1 0,2-3 3 16,0 0-1-16,2-1-1 0,1 0-1 16,0-4 1-16,0-1-1 0,-2-3-2 15,2-4-40-15,-5-3-35 0,-1-6-91 16,1-2-254-16</inkml:trace>
  <inkml:trace contextRef="#ctx0" brushRef="#br0" timeOffset="69150.9415">29376 6422 233 0,'0'0'110'0,"0"0"-93"0,0 0 23 0,-29-50 30 16,21 48-24-16,-3 0-8 0,1 4-12 15,-2 4-11-15,-3 7-6 16,0 7 0-16,-1 2 2 0,3 7 3 0,3 2-2 16,0 6 4-16,1 5-4 15,0 3-1-15,5 4 1 0,-5 2 2 16,5 4-3-16,-3 3-3 0,-2 2 6 0,2 1 0 16,-2-1-4-16,2-1 1 0,-1 2 0 15,4-4-2-15,4 4-1 0,0-5-2 16,2 4 3-16,6-5-3 0,1 1 0 15,5-2-2-15,-2-2 4 0,1-1 0 16,-2-3-4-16,3 1-3 0,-6 1 2 16,0-1 0-16,-2-2-1 0,-2 0-2 15,1-7 2-15,-1-1 2 16,-1-3-2-16,2-1-2 0,0-2 2 0,-2-1 0 16,-2-4 0-16,-1-2 0 0,0-5 2 15,-5-1 4-15,-2-4-7 0,-2-2 1 16,-5-1-1-16,-1-6 0 0,-3-2 0 15,-2-2 0-15,-5-3-1 0,3 0 0 0,-2-1-1 16,2-6-1-16,0 0-8 0,0-3-11 16,4-4-12-16,2 0-26 0,6-3-28 15,1-9-68-15,7 2-189 16</inkml:trace>
  <inkml:trace contextRef="#ctx0" brushRef="#br0" timeOffset="72616.2397">32071 6570 126 0,'7'-18'220'0,"-2"5"-176"0,-2 4-1 15,-2 4 31-15,-1 2 2 0,0 3-27 16,0 0-11-16,0 6-15 0,0 6-20 0,0 7-1 16,0 0 6-16,0 5 7 15,0-1-2-15,-1 1-4 0,-4-2-4 0,0 1-3 16,-1-2-2-16,0 0 0 0,0 0 0 15,1-3 0-15,2 0-3 0,3-5-47 16,0-7-46-16,6-3-106 0</inkml:trace>
  <inkml:trace contextRef="#ctx0" brushRef="#br0" timeOffset="72853.0653">32731 6392 326 0,'0'0'211'0,"0"0"-187"0,0 0-21 16,0 0 40-16,0 0 11 0,-15 62-22 16,11-41-14-16,-2 3-8 15,2 0-5-15,0 3-3 0,2-2-1 0,1 2-1 16,1-1 0-16,-1-1-8 0,0-3-68 15,-4-3-89-15,-2-3-265 16</inkml:trace>
  <inkml:trace contextRef="#ctx0" brushRef="#br0" timeOffset="78498.8324">27466 8872 453 0,'0'0'104'16,"0"0"-83"-16,0 0 29 0,0 0 17 15,0 0-26-15,0 0-2 0,0 0-8 16,50-7-11-16,-26 7-4 0,3 0 1 16,0 0 2-16,-1 0-4 0,-2 0-3 15,-2-2-2-15,-5 2-3 0,-3 0-4 16,-2 0-1-16,-3 0-2 0,-2 0 0 15,2 3 0-15,-3 0-12 0,1-2-53 16,2-1-59-16,6-1-78 0,0-7-199 16</inkml:trace>
  <inkml:trace contextRef="#ctx0" brushRef="#br0" timeOffset="78960.8809">28278 8654 345 0,'0'0'141'0,"0"0"-120"16,0 0 39-16,-32 63 18 0,11-43-21 16,-3-1-17-16,-6 1-4 0,-5 3-13 15,-4-2-6-15,-1 2-1 0,2-3-5 16,2 0-7-16,5-3-1 0,2-6-2 16,6 0 0-16,6-3 0 0,6-5 0 15,6-3-1-15,4 0 0 0,1-3 3 16,0-7-1-16,4-6-1 0,5-1 0 15,3-7 0-15,3-1-1 0,0-2 0 16,0 1 0-16,1 5 0 0,0 4 0 16,1 9 0-16,0 4 0 0,1 4-2 0,1 12 2 15,2 5-2-15,0 4 2 16,-5 2-1-16,0 1 1 0,-4 1 2 16,1-2-1-16,2 1 1 0,1-2 0 0,0-2-2 15,2-3 1-15,0-5 4 16,3-2-3-16,-1-5 1 0,-2-3 0 0,2-2 18 15,-4-7-13-15,1-6 7 16,-3 1 0-16,-2-4-3 0,-4-1-3 0,-1 0 0 16,-3-1 1-16,-3-4-1 0,-1 0-2 15,-4-5-1-15,-4-2-3 0,-1-5-1 16,-3-2-1-16,-4-1-1 0,-5 1 0 16,1 2 0-16,0 8-1 0,-1 4-1 15,4 9-15-15,2 4-23 0,3-1-29 16,6-3-62-16,0-3-143 0</inkml:trace>
  <inkml:trace contextRef="#ctx0" brushRef="#br0" timeOffset="79812.1029">28280 5983 212 0,'0'0'257'16,"20"-54"-245"-16,-7 45 8 0,-2 5 51 16,3 4-19-16,6 1-23 0,4 10-4 15,0 4-7-15,3 5 1 0,-2 2 2 16,-3 1-1-16,-7 1-3 0,-8 0-7 16,-7 3-4-16,-4 3-3 0,-12 3-1 15,-8 2-1-15,-5-1 0 16,-5-1-1-16,-3-2-1 0,2-6 0 0,4-4-8 0,4-8 2 15,4-7 4-15,5-3 3 16,7-3 0-16,3-4 1 0,4-5 0 16,4-7 2-16,6-4-2 0,8-2 1 0,10-4-1 15,3 1 1-15,5-3-1 0,5 3-1 16,3-1 3-16,-2-3-1 0,3 1-1 16,-2-1 2-16,1-1 3 0,-1 0 3 15,-3 0 5-15,-3 1 3 0,-3-2-1 16,-8 0-3-16,-4 2-1 0,-5 2 0 15,-6 4-1-15,-3 0-3 0,-4 3-2 0,-4 4 0 16,-4 1-1-16,-1 5 0 16,-2 2-3-16,-3 3 0 0,-1 4 0 15,-1 1-1-15,-1 7-1 0,1 5 2 16,-1 7-2-16,1 6-1 0,-1 5 0 0,3 6 1 16,2 4 0-16,5 2 1 0,4 4 2 15,3-5 2-15,4 2 1 0,12-5-1 16,2-3-1-16,8-4 2 0,1-5-3 15,7-3 1-15,1-8-2 0,4-3-2 16,-1-2 1-16,0-7 0 16,-1 0 0-16,-8-3 1 0,-4 0-1 0,-8 0-1 15,-4-3 2-15,-9 2-2 16,-4 0 0-16,0 1 1 0,-3 0-1 0,-11 0-16 16,-2 4-43-16,-6-1-51 0,-4-1-73 15,8-2-227-15</inkml:trace>
  <inkml:trace contextRef="#ctx0" brushRef="#br0" timeOffset="80814.8595">29036 8531 139 0,'0'0'281'16,"0"-50"-254"-16,0 38 15 0,0 3 32 15,0 6-14-15,1 2-13 0,2 1-14 16,-1 3-13-16,2 9-16 0,3 5 6 16,1 5 14-16,3 1 5 0,-4 1-8 15,6-2-7-15,-4-2-5 0,1-2 0 16,4-3 0-16,-4-1-3 0,3-2-2 15,0-5 1-15,1-1-3 0,-3-5 0 16,0-1 0-16,2 0 0 0,3-5-1 16,-2-6 1-16,-2 0-1 0,-2-5-1 15,2 2 2-15,-6-3-1 0,1-1-1 16,-3 2 1-16,-2-3 1 0,0 1-2 16,0 4 1-16,-1-1-1 0,-1 7 1 0,0 3 0 15,1 2 2-15,-1 3 4 16,0 0 0-16,0 7-6 0,0 6 0 0,-1 5-1 15,-2 4 2-15,2 1 0 0,0 4 2 16,0 0 0-16,0 0 1 0,-2 1 2 16,-1 1 1-16,0 0 0 0,-2 1-1 15,-6 3 0-15,-2 1-2 0,-1-3 3 16,0 1-6-16,-1-7 8 0,3 2-6 16,-5-3 0-16,2-2 5 0,-1-5-3 15,2-3-2-15,0-3-1 0,2-4-1 16,0-2 3-16,5-4-5 0,-4-1 0 15,2 0 0-15,0 0 0 0,-1-3 0 16,2-4 0-16,-2-2 0 0,4 0 0 0,-3-3 0 16,2 1 0-16,1 1 0 15,3-2 0-15,2 3 0 0,-1 0-20 0,3 2-7 16,6 0-20-16,4 0-20 0,12-4-51 16,1 0-47-16,5-4-156 15</inkml:trace>
  <inkml:trace contextRef="#ctx0" brushRef="#br0" timeOffset="81007.552">29425 8700 573 0,'0'0'21'16,"0"0"3"-16,0 0 30 0,60-37 3 0,-37 28-20 15,7 4-6-15,-5-1-14 16,1 3-11-16,-5 3-6 0,-3 0 0 15,-5 0-1-15,0 9-1 0,-7 2-18 16,-2 1-41-16,-4 4-10 0,-2 0-11 16,-7 0-30-16,-8-2-35 0,1 1 2 0</inkml:trace>
  <inkml:trace contextRef="#ctx0" brushRef="#br0" timeOffset="81137.637">29500 8806 183 0,'0'0'98'16,"0"0"-1"-16,-59 14 8 0,50-14-12 0,5 0-24 15,2 0-10-15,2 0-6 0,5-1-6 16,5-5-21-16,5 1-7 0,4-2-9 15,5 3-6-15,3-1-2 0,1-3-1 0,-4 5-1 16,3-1 0-16,-7 3-21 16,1 1-68-16,-4 0-33 0,-1-1-115 15</inkml:trace>
  <inkml:trace contextRef="#ctx0" brushRef="#br0" timeOffset="81288.4292">29737 8739 505 0,'0'0'35'16,"0"0"20"-16,0 0 4 0,68-32-18 16,-45 26-21-16,3 2-11 0,-6 2-6 15,-1 2-3-15,-3 0 0 0,0 0-37 16,0 0-92-16,-1 0-171 0</inkml:trace>
  <inkml:trace contextRef="#ctx0" brushRef="#br0" timeOffset="81764.3599">30631 8439 403 0,'0'0'192'0,"0"0"-184"0,0 0 23 0,0 0 30 16,-62 18-9-16,43-3-9 0,-1 3-11 16,1 3-17-16,-3 1-2 15,1 1 4-15,-1 1-3 0,-7 2-4 0,-2 0-7 16,-3 2-1-16,-4-4-2 15,-6 0 0-15,3-3 0 0,-3-3 0 0,6-5 0 16,9-5 0-16,4-4 1 16,12-4-1-16,4 0 1 0,7-6 1 0,2-4 1 15,1-9-1-15,12-1-1 0,1-5 1 16,4-2-2-16,3-1 1 0,-2 2-1 16,3 4 1-16,3 5-1 0,-5 8 1 15,4 4-2-15,-2 5 1 0,2 3-1 16,-1 6 1-16,-4 4-1 0,-1 2 1 0,-2 1 0 15,0 0 0-15,-3 0 0 0,-2-1 2 16,2 0 1-16,0-2 1 0,2-1 1 16,-2-3 3-16,2-4 1 0,1-3-2 15,1-2-3-15,-1-2 4 0,3-6 1 16,-3-2-1-16,-1-2 0 16,-4-2-3-16,1 1 0 0,-6-3-2 0,3-1-1 15,-6 0 0-15,1-4 0 16,-2-2-1-16,-2-2 0 0,0-3 0 15,-4-4-1-15,-4-1 0 0,-3 3-1 0,-6 1-15 16,-1 4-29-16,-4 5-22 0,-6-4-66 16,-2-1-70-16,1 1-250 0</inkml:trace>
  <inkml:trace contextRef="#ctx0" brushRef="#br0" timeOffset="82799.1194">29916 5761 333 0,'0'0'159'0,"0"0"-153"16,0 0 1-16,0 0 12 0,0 0 34 15,-60 45-22-15,38-29-7 0,-5 4-6 16,-2-3-4-16,-3 0-3 0,0 0-1 16,-1-3-4-16,0-1-2 0,6-6-1 15,-1-2 0-15,9-5-2 16,7-4 3-16,5-4 0 0,0-5 3 16,5-1 3-16,2-6-5 0,0 1-2 15,7-4-2-15,-2 0 0 0,5-3-1 16,-3 0 1-16,4-1-1 0,-4 3 0 15,6 1 0-15,-3 11-1 0,1 3 1 16,3 8-1-16,2 1-1 0,2 7 2 16,2 6 0-16,2 5 2 0,0 2 3 0,1 5 5 15,3 0 3-15,1 3-1 0,-3 1-2 16,5 0 0-16,-6-1 0 16,3-5 1-16,-4-2-2 0,0-4-1 0,1-5 0 15,-4-4 1-15,0-4 0 16,-1-4 0-16,0-1-2 0,0-6 1 0,-2-3-3 15,0-1-2-15,-4-5-1 0,0 1-1 16,-4-4 1-16,0-4-2 0,-4-2 0 16,-3-4 2-16,-1-4-1 0,-4-4-1 15,-9-6 1-15,-3-1 0 0,-5-1-1 16,-3 2-1-16,1 5-2 0,-8 7 1 0,0 9 1 16,-2 8 0-16,0 7 1 15,1 6 0-15,1 2 0 0,3 11-1 16,0 3 2-16,5 7-1 0,0 1 0 15,8 1 0-15,9 4 0 0,6-2 0 16,2 0 0-16,15 2 1 0,12-2-1 0,6 0 1 16,14-2-1-16,5-1 0 15,9 0-1-15,3 1 0 0,-2 1-5 16,-12-4-75-16,-14-5-91 0,-12-9-303 0</inkml:trace>
  <inkml:trace contextRef="#ctx0" brushRef="#br0" timeOffset="83702.7574">25862 9049 149 0,'0'0'329'0,"0"0"-314"0,41-61 28 15,-24 45 29-15,-1 5-25 0,4 3-7 16,-1 1-7-16,3 4-7 0,0 3-7 16,1 0-2-16,-1 6-2 0,-1 2-3 15,0 3-3-15,-3 2 0 0,-5-1-4 16,-4 7-2-16,-4-1-1 0,-5 3-1 15,0 4 1-15,-8 0-2 0,-5 5 2 0,-7-4-1 16,1-1-1-16,-1-2 1 0,1-6 1 16,1-3-2-16,4-5 0 15,3-5 1-15,4-2-1 0,3-2 0 0,2-6 0 16,2-3 3-16,0-7-2 0,5-3-1 16,4-1 0-16,6-4 0 0,7 1 0 15,-1-1-1-15,3 1 1 0,3-2 0 16,4 2 0-16,-1-1 0 0,2 2 0 15,-2 0 0-15,-1 1 2 0,0-1 4 16,-5 1 3-16,-4 2 1 0,-4 0-1 16,-8 4 0-16,-3 5 0 0,-5 1 0 15,0 3-3-15,-3 3 0 0,-3 1-1 16,-4 0-3-16,-3 2 0 0,2 0-2 16,-4 5 0-16,1 5 0 0,1 0 1 0,-2 1-1 15,3 6 0-15,-1 1 0 0,0 3 0 16,3 3 0-16,-1-1 0 15,2 3 1-15,4-2 1 0,1-1 0 16,4-2 1-16,0-1 3 0,4-2-1 0,3-4-1 16,3 1-1-16,4-3-1 0,-1-1-1 15,6-1 1-15,1-3-2 0,7 1 1 16,3-3-1-16,3-1-1 0,8-1-23 16,-1 0-21-16,2 0-28 0,-1-3-53 15,-3 0-70-15,-7-7-164 0</inkml:trace>
  <inkml:trace contextRef="#ctx0" brushRef="#br0" timeOffset="83859.7114">26689 8990 433 0,'0'0'18'0,"0"0"8"16,0 0 38-16,59-36-11 0,-31 28-30 0,3 2-7 15,-4 1-7-15,-4 2-6 0,-5 3-3 16,-6 0-1-16,-3 3 0 0,-3 5 1 15,-5 2-28-15,-1 2-48 0,-7 2-38 16,-2-3-46-16</inkml:trace>
  <inkml:trace contextRef="#ctx0" brushRef="#br0" timeOffset="84010.3047">26683 9110 322 0,'0'0'45'0,"0"0"43"0,0 0 11 15,0 0-16-15,0 0-27 0,0 0-11 0,0 0-11 16,0 0-10-16,53-4-8 15,-30-2-1-15,-1 3-7 0,-2 0-5 16,-2 3-2-16,-4 0-1 0,-1 3-11 0,-5 0-85 16,-2 0-57-16,-4-3-177 0</inkml:trace>
  <inkml:trace contextRef="#ctx0" brushRef="#br0" timeOffset="84878.6667">26644 8542 316 0,'0'0'101'0,"0"0"-59"0,-10-50-6 16,8 46 59-16,2 4-31 0,-1 2-19 0,1 7-18 15,-1 7-21-15,1 2 10 16,0 7 13-16,0 2-4 0,0 3-10 15,0 2-9-15,-2-1-4 0,-1 2-1 16,-3 1-1-16,1 0-1 0,-4-3-35 16,-2-6-90-16,-1-6-236 0</inkml:trace>
  <inkml:trace contextRef="#ctx0" brushRef="#br0" timeOffset="85475.8276">29507 8200 275 0,'0'0'144'0,"0"0"-110"0,0 0 29 16,0 0 30-16,0 0-44 16,0 0-34-16,0 0-6 0,0 0 19 0,1 54-1 15,-4-23-3-15,-4-1-8 0,3 0-10 16,1 1-4-16,2 3-1 0,-4-1-1 15,-2-1-60-15,1-9-119 0</inkml:trace>
  <inkml:trace contextRef="#ctx0" brushRef="#br0" timeOffset="86988.993">31765 8769 99 0,'0'0'201'0,"0"0"-186"15,-46-54 22-15,24 42 31 0,3 2-15 16,-2 3-15-16,1 6-5 0,-1 1-4 15,2 1-8-15,0 5 1 16,3-1 1-16,1 2-5 0,5-1 24 0,3 3-32 16,6-3-9-16,1 3-1 0,0 0 2 15,7-2 0-15,1-1 0 0,4-2 0 16,2-1-1-16,5-3 0 0,1 0 1 0,2-7-1 16,-1-4 0-16,-4-3 1 15,-2-1-2-15,-6-4 0 0,1-2 0 0,-3-2 0 16,1-5 1-16,-3-1 0 15,-1-3 0-15,-1-6-1 0,1-1 1 16,0-3-1-16,-2 4 2 0,1 6 0 16,0 8-2-16,3 9 1 0,-2 5 10 0,-2 6 4 15,0 4 1-15,1 6 0 0,3 8-12 16,1 10 0-16,3 6 5 0,-2 6 8 16,5 4-2-16,-3 1-6 15,-2-2-2-15,0-2-3 0,-4 2 1 16,-2-4 0-16,0-1-3 0,-2-5 1 15,0-2-2-15,0-4 0 0,0-4-1 0,1-4 0 16,1-6 2-16,2-4-2 0,-2-4 0 16,3-1 1-16,1-5 0 0,4-4 4 15,2-4-5-15,-1-2 1 0,-1-2 1 16,-2-2-2-16,5-3 0 0,1-3 1 16,5 0-1-16,3-1 1 0,1 1 0 15,0 5-1-15,0 4 1 0,-2 7-1 16,-1 5-1-16,-1 4 1 0,-4 3 0 0,-5 6 0 15,-2 3-1-15,-3 2 1 16,-4 1-1-16,-1 3 0 0,-2 0 1 0,-4 0 0 16,-3 1 0-16,-1-2-2 15,0 0 2-15,-1-1 0 0,-2-1 0 16,2-2 0-16,0-4 0 0,2-3 0 0,3-3 0 16,4-2 0-16,2-1 0 0,0-5 2 15,2-5 0-15,5-2-2 0,2-3 2 16,2 1-1-16,3-6-1 0,0 1 0 15,2-4 0-15,1-3 0 0,-1-2 2 0,0 0-2 16,-1 2 0-16,1 6 1 16,-2 5 0-16,-1 5-1 0,-4 7 1 15,0 3 8-15,-3 2 2 0,0 8-4 16,3 3-2-16,-4 3 5 0,-1 3 1 16,0 1-4-16,-1 0-4 0,0-2-1 0,4 0-2 15,1-4 1-15,0-1 0 16,2-1-1-16,2-4 0 0,-1-1-17 15,3-3-30-15,-1-4-34 0,0-3-51 0,0-9-81 16,-3-3-246-16</inkml:trace>
  <inkml:trace contextRef="#ctx0" brushRef="#br0" timeOffset="87186.3178">32539 8063 529 0,'0'0'13'16,"0"0"-2"-16,0 0 57 0,0 0-24 0,0 0-6 16,-38 52 0-16,28-25-5 15,4 5-8-15,3-2-6 0,3 2-10 0,0 2-6 16,5-3-2-16,3 5-1 0,1-1-4 16,0-4-86-16,-3-5-91 15,-3-7-282-15</inkml:trace>
  <inkml:trace contextRef="#ctx0" brushRef="#br0" timeOffset="87686.3781">32791 8604 504 0,'0'0'37'0,"0"0"-32"16,-28-51 45-16,12 43 3 0,0 2-15 16,-3 6-13-16,-1 0-10 0,-2 6-8 15,2 5 2-15,2 4 7 0,1 4-7 0,3 6-2 16,2-1-3-16,5 2-1 0,3-2-1 16,3 0-1-16,1-2 3 0,3-4-3 15,2-1-1-15,4-6 0 0,1 0 0 16,2-5 0-16,4-6-1 0,2 0-1 15,3-1-7-15,1-9-10 0,-1-2-4 16,-1-5 6-16,-3 1 6 0,-1-5 6 16,-3-3 5-16,1 1 0 0,-3-6 1 15,0-3-1-15,0-4 1 0,-3-5 0 16,-1 0 2-16,-2 3-1 0,-4 3 3 16,0 10 5-16,-1 7 3 0,0 9 3 0,0 6 3 15,0 3 4-15,-1 2-1 16,-1 6-16-16,-2 7-2 0,2 5 14 0,0 3 5 15,2 2-2-15,0 0-6 16,4 3-2-16,1-2 0 0,2 0-3 0,2-1-4 16,-1 2-2-16,3-4-3 15,1 1 0-15,-2-3-1 0,3-2 0 0,-3-1-13 16,-1-3-44-16,1-2-35 0,-4-6-31 16,0-6-51-16,-2-1-177 15</inkml:trace>
  <inkml:trace contextRef="#ctx0" brushRef="#br0" timeOffset="88086.5968">33062 8470 402 0,'0'0'44'15,"0"0"-11"-15,0 0 34 0,0 0 20 16,0 0-46-16,0 0-16 0,0 0 2 16,50-3-5-16,-43 15 8 0,2 1-4 0,-2-1-11 15,2-1-9-15,3 1-4 16,-3-3 0-16,1 0-1 0,1-1-1 0,-3-4 0 15,0-1-19-15,-1-3-31 0,-3-4 5 16,2-6 11-16,-3-1 13 0,1-5 14 16,-1-2 4-16,0-1 2 0,3-2 1 15,-3-1 1-15,-1 4-1 16,2 0 0-16,-2 4 2 0,0 6 6 0,-1 3 9 16,1 4 2-16,0 1 6 0,0 2-11 15,2 6-13-15,1 4 0 0,1 4 1 16,0 2 8-16,-1 2 9 0,-2 3 1 15,-2 0-4-15,-1 2 4 0,0-1-4 16,-8 2 2-16,-1-2 2 0,-2 0-5 16,-5-1-4-16,3 0-2 0,-1-4-3 15,0-1-2-15,0-2-3 0,-2-4-1 16,1 1 0-16,-3-3-1 0,3-3 1 0,1-2 0 16,2-2-24-16,1-3-27 15,1-3-28-15,2-7-28 0,0-4-87 0,3-4-167 16</inkml:trace>
  <inkml:trace contextRef="#ctx0" brushRef="#br0" timeOffset="88284.7515">33334 7983 25 0,'0'0'473'0,"0"0"-466"0,51-47 17 16,-41 46 71-16,2 1-33 15,-3 4-35-15,0 9-10 0,-5 7-3 16,-1 9 7-16,-3 2-1 0,0 1-7 0,-1 3-8 16,-1-1-4-16,2 3-1 0,0 0 0 15,0-1-5-15,0-5-89 0,0-10-101 16</inkml:trace>
  <inkml:trace contextRef="#ctx0" brushRef="#br0" timeOffset="97461.9771">27772 6288 350 0,'0'0'3'0,"0"-60"1"0,-1 45 7 16,-2 2 37-16,-2 2-11 15,-1 1-10-15,-2 3-4 0,-3 0-9 0,-5 3-6 16,0 3-1-16,-3 1 1 0,-2 0 4 16,-4 5-3-16,1 2-1 0,-2 5-1 15,2-1-1-15,-1 1 2 0,6 6-2 16,-2-1 0-16,2 4 1 0,0 1-1 16,2 0 2-16,3 6 1 0,1-2-1 15,2 4 0-15,5 0 1 0,0 3-1 16,4 2 1-16,2 1-2 0,3 1 2 15,7 1 1-15,2 1 0 0,3 2-4 16,0-1-2-16,1 3-1 0,-1 0 0 16,-1 2 2-16,-2 1-1 0,-3-2-1 15,-1 1 2-15,-1 0 1 0,-1-2 1 16,-2 0-1-16,0-2-2 0,2 3 3 16,-4 1-3-16,1-1 0 0,-1 3-2 0,0-3 0 15,2 1-1-15,-1-1 2 16,0 0 0-16,0 0-2 0,-3-1 0 0,1-5-1 15,-1 0 1-15,0-1 0 0,0-1-1 16,0-4 1-16,0-2 1 0,-2-5 1 16,0-5-1-16,1-4 0 15,1-2 1-15,0-6 1 0,0-2-1 0,4-4 1 16,1-2-2-16,7 0 1 0,5-2 0 16,10-5 0-16,12-2-1 0,8-2-2 15,11 0-16-15,13-6-58 0,11-9-92 16,12-2-348-16</inkml:trace>
  <inkml:trace contextRef="#ctx0" brushRef="#br0" timeOffset="98483.2867">33465 7393 278 0,'0'0'22'0,"0"0"-20"0,0 0 16 15,0 0 33-15,0 0-5 0,0 0-15 16,0 0-8-16,0 0-8 0,54-40-3 16,-40 45 1-16,1 3 4 0,1 0-2 15,-1 0 0-15,2 6-2 0,-2 0-3 16,3 4-1-16,-2 1-2 0,1 4 0 16,0-1-1-16,-3 4-3 0,1 2 1 15,0 4 0-15,-4 2-1 0,3 3-2 16,-5-3 2-16,1 3 2 0,-3 0 0 0,-2-1-1 15,-1 0 1-15,-3-3 1 16,-1-2 1-16,0-3-3 16,-1 0-1-16,-2 4 2 0,-1 3-2 0,1 3 1 15,0 0 0-15,0 0 0 0,1-1 2 0,2 0-4 16,0-1 2-16,0 0 1 0,0 1 0 16,0-3-1-16,0 0 2 15,-1-1 1-15,0 1-2 0,-2 0 1 0,-1 0 0 16,2 3 0-16,-2-2 1 15,1 1-2-15,-3 0 1 0,0-1-1 0,-1 3-1 16,-1 4-1-16,-3-4-1 16,-1 5 0-16,-2 0-1 0,0 0-1 0,0 3 1 15,1-5 4-15,6-1-1 0,-2 4-4 16,2 1 1-16,-5 0 4 0,0 0-2 16,3-3-2-16,-3-2 9 0,6 1-3 15,-1-2-5-15,0-4 0 0,-1 4-1 16,1-5 1-16,1-1-2 0,0-3 1 15,1-3 1-15,3 0 0 0,-1 1-2 0,0 2 1 16,2-5 1-16,-1-1 2 16,1-9 0-16,1-5 0 15,-1-3-2-15,0-7 1 0,1 2 5 0,-1 0-6 16,-3-2 0-16,-6 0 17 0,-7 0 1 0,-10-5-14 16,-10-1-5-16,-12-3 0 15,-6 0-1-15,-11 0 0 0,-10 0 1 0,-10 4-1 16,-11-2-5-16,-17 3-24 0,-12 2-15 15,-17-1-38-15,-13 0-44 0,-4-3-159 16</inkml:trace>
  <inkml:trace contextRef="#ctx0" brushRef="#br0" timeOffset="99213.8329">24300 11729 198 0,'0'0'189'0,"0"0"-179"0,0 0-1 16,0 0 50-16,0 0-15 15,0 0 0-15,0 0 1 0,0 0-16 0,0 0-12 16,-22-17-8-16,30 17 5 0,7 0 8 15,5 2-1-15,6-2-4 0,-1 0-4 16,4 0-2-16,2 0-1 0,1 0-2 16,-2 0 0-16,3 0-3 0,-5 0-1 15,1-2-3-15,1 0 2 16,-8-1-3-16,1 1 2 0,-7 1-2 0,-2-2 0 16,-6 3 0-16,-6 0 0 0,-2 0-17 15,-1 0-30-15,-5 3-13 0,-7 3-5 16,-2-1-55-16,-2-1-58 0</inkml:trace>
  <inkml:trace contextRef="#ctx0" brushRef="#br0" timeOffset="99443.9271">24287 11883 309 0,'0'0'19'15,"0"0"-6"-15,0 0 25 0,0 0 26 16,0 0-12-16,0 0 4 0,0 0-9 15,0 0-20-15,76 24-3 0,-45-24 2 16,1 0-7-16,-1-3-3 0,0 0-5 16,-1 0-1-16,-2-1-2 0,-7 3 1 15,-5-2-1-15,-3 2-3 0,-9 1-4 16,-3-2 1-16,-1 2-2 0,-1 0-2 16,-6 3-7-16,-5 1-39 0,-4-1-41 15,-1-3-112-15</inkml:trace>
  <inkml:trace contextRef="#ctx0" brushRef="#br0" timeOffset="138752.952">26848 11094 144 0,'0'0'67'0,"0"0"-45"16,0 0-14-16,6-51 18 0,-6 41 17 16,0 0-2-16,-1 1-5 0,-3 0-7 15,-1 1 2-15,-4 2-6 0,0-2 0 16,-2 1-8-16,0 3-2 0,-3-1 1 15,1 2-3-15,-1 3-2 0,0 0-3 16,1 0-2-16,1 3-1 0,-2 5-3 16,1 2 0-16,0 2 0 0,1 3-2 15,-1 3 0-15,1 0 0 0,0 4 1 16,-1 4-1-16,5 3 1 0,-2 3 1 0,3 4 1 16,-1 3 5-16,3 2 1 0,2 5 0 15,1 0-3-15,-1 3-3 0,-1 1-1 16,2 1 0-16,-1 1-2 0,1-1 2 15,2 1 0-15,0 0-2 0,1 1 1 16,4 4 1-16,0-2 0 0,1 2 1 16,0 0 2-16,0-1 1 0,-2 1 4 15,-3-3-1-15,0 0-2 0,-1-2-2 16,0 1 1-16,0-3 2 0,-1-2 0 16,0-1-1-16,-3-5-1 0,-1-2 0 15,2-4-1-15,0-4 1 0,1-2 0 16,-1-7-1-16,-2-1-1 0,2-3-1 0,-2-6 0 15,-1 0-1-15,-1-7 0 16,0-1 0-16,0-2 1 0,-2-3-1 16,1 0 3-16,-3-1 2 0,-1-4 1 0,0-4 2 15,-1-4-1-15,-1 1 0 0,1-4-2 16,-1 1-1-16,3 2-3 0,-3 1-1 16,5 2 0-16,-1 0-2 0,2 5 1 15,-2 2-1-15,5-2 0 0,-2 2 1 16,2 0-2-16,2 3 1 0,-2-3 0 15,0 2-1-15,3 1-8 0,-2-2-25 16,3 2-32-16,0-3-36 0,-2-6-101 16</inkml:trace>
  <inkml:trace contextRef="#ctx0" brushRef="#br0" timeOffset="141472.7272">25704 13105 433 0,'-12'-64'69'15,"7"30"-23"-15,0 9 16 0,2 10-17 16,2 10-11-16,1 4 3 0,0 4-8 16,5 6-23-16,1 9 1 0,0 6 2 15,4 4 7-15,-3 2 1 0,2 1-2 16,-1 2-6-16,3-2-4 0,0-3-1 16,1 0-2-16,1-5-1 0,2-2 0 15,1-4 1-15,-1-6-1 0,1-6-1 0,-1-5 1 16,0-4-1-16,-1-9 1 15,-3-3 1-15,0-5-1 0,-5-1-1 0,1-2 0 16,-5-1 1-16,-2-4-1 0,0-2 2 16,-1-1-2-16,-4 1 1 15,1 5 0-15,0 6 0 0,2 8 2 0,1 7 0 16,1 2 1-16,-1 6 1 0,0 10-5 16,-2 11 0-16,-1 6 0 0,-1 8 0 15,0 3 0-15,-1 3-1 0,0 3 1 16,-1-1 0-16,0 2 0 0,-3-3-2 15,-1 1 2-15,-4-1 0 0,-1-5 0 0,-2-3 0 16,0-1 1-16,-1-4-1 16,1-5 1-16,-2-5-1 0,1-5 1 15,1-6-1-15,2-5 2 0,1-4-2 16,3-2 0-16,1-2 1 0,-3-5-1 16,3-5 0-16,3-2 1 0,-2-5-2 15,2 0 1-15,-1-2-8 0,4 3-14 16,-1-2-28-16,1 1-32 0,4-2-37 0,1-1-105 15</inkml:trace>
  <inkml:trace contextRef="#ctx0" brushRef="#br0" timeOffset="141803.2225">25882 12143 161 0,'0'0'153'0,"0"0"-91"15,0 0 3-15,0 0-3 0,-66 66-8 16,50-41-12-16,-2 3-8 0,3 1-7 15,1 2-7-15,2 0 0 0,0-2-4 16,5-1-4-16,1-3-6 0,1 0-3 16,4-3-1-16,1 1-1 0,1-1-1 15,4 1 0-15,0 0-1 0,2 2-15 16,4-2-44-16,-1-1-53 0,-2-5-121 16</inkml:trace>
  <inkml:trace contextRef="#ctx0" brushRef="#br0" timeOffset="142195.8067">26196 13318 551 0,'0'0'24'16,"0"0"-8"-16,0 0 37 15,0 0 1-15,0 0-17 0,0 0-5 16,0 0-15-16,0 0-9 0,0 0-5 16,70-34 0-16,-40 34 0 0,2 2-2 0,-3 1 0 15,3 1-1-15,-5-1 0 0,0 3 0 16,-5-1-2-16,-2 3-29 0,-5 1-20 16,-4 1-25-16,-7 1-48 0,-4-1-89 15</inkml:trace>
  <inkml:trace contextRef="#ctx0" brushRef="#br0" timeOffset="142348.441">26173 13493 459 0,'0'0'60'0,"0"0"4"16,0 0-6-16,0 0-8 0,0 0-19 0,0 0-8 0,61-24 2 16,-36 15-5-16,4 3-6 0,-2-1-1 15,-2 1-5-15,0 3-7 16,-2 1-1-16,2 2-7 0,-3-1-59 0,2 0-64 15,-1 0-214-15</inkml:trace>
  <inkml:trace contextRef="#ctx0" brushRef="#br0" timeOffset="142570.2421">26769 13421 469 0,'0'0'67'16,"0"0"-9"-16,0 0-8 0,0 0 14 15,0 0-23-15,55-23-9 16,-40 22-14-16,2 1-13 0,-3 0-5 0,5 0 1 16,0 0-1-16,2 3-3 0,6-3-61 15,2 0-51-15,-2-2-137 16</inkml:trace>
  <inkml:trace contextRef="#ctx0" brushRef="#br0" timeOffset="143024.4601">27678 13298 386 0,'0'0'53'0,"-44"62"1"0,14-31 16 0,-6 3-5 15,-4 3-21-15,0-4-26 0,-1-2-11 16,4-5-4-16,5-5-2 0,9-5 1 16,5-5-2-16,6-3 2 0,6-5-2 15,2-3 1-15,3-2 1 0,-1-5 1 16,2-5 1-16,0-2-1 0,0-5 2 16,3-4-1-16,3-1 0 0,3-3 1 15,2-2 4-15,-1 2 7 16,1 0-1-16,2 7 1 0,0 5-4 0,1 7-4 15,-2 6-2-15,2 2-2 0,0 9-1 16,3 4 2-16,-1-1-1 0,1 2 3 16,-2 1-1-16,2-3 2 0,-2 1 1 15,1-4 0-15,2 1 0 0,0 0 0 16,2-4 0-16,-1-1 0 0,1-5-2 16,-3 0-2-16,0-6 1 0,-5-5 1 0,-1-5 7 15,-2-4 2-15,-4 1-5 0,-3-3-2 16,-2-2-1-16,0-4-2 15,-6 0-2-15,-5-3 0 0,-2-4-4 0,-3-3 1 16,-3-1-1-16,-2 0 0 16,1-2-14-16,-3 2-37 0,2 1-30 0,1-6-62 15,1 2-118-15</inkml:trace>
  <inkml:trace contextRef="#ctx0" brushRef="#br0" timeOffset="143730.4653">27080 10214 176 0,'0'0'239'0,"0"0"-212"16,0 0-2-16,0 0 1 0,0 0 23 16,-48 68-1-16,23-34-17 0,-6 2-10 15,-3 1-6-15,1 0 2 0,-1-1-3 16,5-4-6-16,0-3-5 0,2-5-3 15,2-4 1-15,3-7 0 0,1-4 0 16,3-8-1-16,3-1 0 0,0-11 0 16,5-4 2-16,0-5-1 0,5-3 0 0,4-4 1 15,1-2-1-15,4-3-1 16,7 1 1-16,-2 3 0 0,4 2 1 16,1 8-1-16,0 6-1 0,1 4 1 15,-2 6 2-15,3 2 0 0,1 9 0 16,3 3 0-16,2 5 2 0,-1 4 3 0,2 1 3 15,-3 4 3-15,2-2 0 0,-4 0-1 16,2 1-3-16,-1 0-1 0,0-3-1 16,0-1-1-16,-1-3-1 0,0-3-1 15,-1 0-3-15,0-6 0 0,-3-2-1 16,0-4 1-16,-2-3-2 0,-3-2 3 16,0-7-1-16,-2-2 0 0,1-6 0 15,-5-1 3-15,3-7 1 0,-5-6 2 16,-1-5-1-16,0-7-3 0,-6-5-2 15,-2-5 0-15,-2-2-1 0,-5 1 0 16,0 5 1-16,-1 10-1 0,1 12-1 16,-2 13-1-16,2 8 1 0,-3 6 0 0,-2 6 0 15,-5 10 0-15,-1 13 0 16,1 7-2-16,4 3 4 0,4 6-2 0,6 1 0 16,6 1 0-16,5-1-2 0,10-5 0 15,9 1 1-15,7-3 0 0,9-4-1 16,9-5-2-16,7-6-19 0,8-5-46 15,7-4-51-15,-5-6-113 0</inkml:trace>
  <inkml:trace contextRef="#ctx0" brushRef="#br0" timeOffset="144228.5371">28134 11117 124 0,'0'0'190'15,"-4"-80"-145"-15,3 50 1 16,-3 6 15-16,3 5-8 0,-2 6 1 16,1 6-13-16,1 4-10 0,-2 3-6 15,-3 8-9-15,-3 7-9 0,-2 9-4 0,-1 7 12 16,-1 10 7-16,2 5 4 0,6 6-4 15,-1 9 0-15,1 5 0 0,3 6-2 16,1 2-2-16,-2 3-2 0,0-3-3 16,-2-3-4-16,-1-4-3 0,-5-5-2 15,-1-3-3-15,-1-4 2 0,-4-7-2 16,0-3 0-16,1-6 0 0,-1-6 0 16,1-3 0-16,-1-7-1 0,2-4-1 15,-3-5 1-15,-2-3-15 0,-2-5-23 0,-2-5-23 16,-4-1-30-16,-4-10-45 15,1-6-128-15</inkml:trace>
  <inkml:trace contextRef="#ctx0" brushRef="#br0" timeOffset="144348.9749">27397 11685 443 0,'18'-52'12'0,"9"42"5"0,6-1 15 16,8 0 28-16,4-1-11 15,8 1-7-15,1 1-7 0,1 3-13 16,2 2-14-16,-1 1-8 0,-1 4 0 15,-3-1-33-15,-4 0-122 0,-8-2-280 0</inkml:trace>
  <inkml:trace contextRef="#ctx0" brushRef="#br0" timeOffset="144671.1774">28223 11758 360 0,'0'0'149'0,"0"0"-120"0,0 0-3 15,0 0 5-15,0 0-2 16,0 0 10-16,75 51-5 0,-51-21-4 0,2 4 0 15,-3 3-4-15,0 0-1 0,-3-1-10 16,-4-3-9-16,0-1-2 0,-5-4-2 16,-1-3-2-16,0-2 0 0,-5-5 0 15,0-1-1-15,-3-4-14 0,-1-5-33 16,0-2-20-16,-1-6-38 0,0-3-94 16,0-6-153-16</inkml:trace>
  <inkml:trace contextRef="#ctx0" brushRef="#br0" timeOffset="144884.9509">28474 11748 425 0,'0'0'24'0,"0"0"8"15,0 0 11-15,0 0 32 0,0 0-31 16,0 0-27-16,0 0-6 0,0 0 0 16,-60 81 6-16,45-39 1 0,2-1-5 15,1 2 2-15,2-2 0 0,-1-2-2 16,0-1 3-16,2-6-6 0,-2 0-6 15,3-5-3-15,2-5-1 0,3-4 0 16,1-6-1-16,2-3-8 0,2-4-54 0,5-5-26 16,2-5-76-16,1-6-114 15</inkml:trace>
  <inkml:trace contextRef="#ctx0" brushRef="#br0" timeOffset="145153.6014">28701 11729 469 0,'0'0'20'0,"0"0"5"0,0 0 39 16,0 0-15-16,0 0-21 0,0 0-12 16,0 0-8-16,0 0 15 0,0 0 2 15,42 60 2-15,-24-37 0 0,-1 2-6 0,2 0-4 16,0-2-3-16,0-2-3 15,3-2-4-15,-4 0-2 0,-1-4-3 16,0-2 0-16,-5-1-2 0,0-2 1 16,-2-3-2-16,-4-2-1 0,-2-2-33 0,-3-2-40 15,2-1-27-15,-3-5-82 0,0-4-217 16</inkml:trace>
  <inkml:trace contextRef="#ctx0" brushRef="#br0" timeOffset="145561.115">29083 11600 363 0,'0'0'93'0,"0"0"-44"15,0 0 2-15,0 0 17 0,0 0-25 16,0 0-31-16,-54-1-8 0,33 21-2 16,-5 1 1-16,3 1 2 0,2 1 1 15,-1 1 1-15,4-4-1 0,2 0 0 0,2-3 2 16,5 0 3-16,-1-6 0 15,5 0 0-15,3-4-1 0,-2-2-1 0,4 0 0 16,0-2 1-16,0 2-1 16,2 4 0-16,2 1 2 0,0 6 1 0,2 2-1 15,0 4 0-15,-1 5-2 0,0-1 0 16,2 6 0-16,-5 0-1 0,0 1-3 16,1 3-2-16,-1-2 0 0,2 1-2 15,-2-1 0-15,-1 1-1 0,1-2 0 16,-1-4 0-16,3 2 2 0,1-3 0 15,0 0 0-15,-1 1-2 16,0-7 1-16,1 0 1 0,-3-2 0 0,-1-5-1 16,0-1-1-16,-1-4 0 0,0-4 0 15,0-3 0-15,0-3 0 0,0 0 1 16,-1-5-1-16,0-5 0 0,-3-7-22 16,4-5-18-16,0-8-38 0,4-11-43 0,1 2-136 15</inkml:trace>
  <inkml:trace contextRef="#ctx0" brushRef="#br0" timeOffset="146312.2014">29724 10683 184 0,'0'0'76'0,"5"-55"-48"0,-5 35 6 16,0 4 9-16,0 0 3 15,-4 6-8-15,1 1-7 0,-1-1-4 0,-3 5-2 16,2 1 4-16,-4 1-5 15,2 3-9-15,-2 3-1 0,-2 6-4 0,-3 8-1 16,-3 5-1-16,1 14-2 0,-1 8 3 16,0 11 1-16,0 9-1 0,1 5-2 15,0 7 2-15,0 4 1 0,-1 2 1 16,1 0-2-16,1-2-2 0,5-3 0 0,3-3-2 16,7-5-4-16,2-4-1 15,11-6 6-15,6-4 0 0,8-5 1 0,2-4-1 16,8-6 0-16,2-5 2 15,6-3 4-15,1-4 0 0,-1-5 2 0,3-5 1 16,-2-2-1-16,0-5-1 16,-6-1-1-16,-1-3-5 0,-10 2-4 15,-2-7-1-15,-9 0-1 0,-7-2-1 16,-7-2 0-16,-4-7 0 0,0-4-10 16,-6-4-15-16,-4-7-22 0,-2-6-41 15,-1-10-53-15,2-3-180 0</inkml:trace>
  <inkml:trace contextRef="#ctx0" brushRef="#br0" timeOffset="177644.1954">29839 11129 220 0,'0'0'219'0,"0"0"-175"0,0 0-1 0,0 0 30 15,55-43-16-15,-35 37-18 16,2 2-8-16,-1 3-9 0,-2 1-2 0,0 0 1 16,-3 6-5-16,0 4-6 0,-6 1-8 15,0 2 1-15,-5 3-2 0,-4 1 0 16,-1 0 0-16,-8 3 1 0,-3-1-2 15,-3 2-4-15,-3 0-13 0,2-2-10 16,2-4 0-16,3-3 7 0,0-4 3 16,3-3 6-16,0-1 8 0,5-4 3 15,0 0 0-15,2-2 0 0,0-4 2 16,0-2 0-16,0-4 0 0,7-2 9 0,4-2 0 16,4 0-1-16,2-1-2 0,0-3 1 15,6 2-2-15,2-2-1 0,-2-1 2 16,3-1 3-16,-1 1 2 0,1 1-2 15,-5 2-1-15,-4 1 3 0,-3 2 1 16,-4 4-2-16,-6 0-1 16,-1 4 1-16,-2-2-1 0,-1 3-1 0,0 2-2 15,0-1-1-15,-3 4-1 0,0 0-1 16,-4 1-2-16,0 4-1 0,-4 6-2 16,0 6-1-16,-2 5 1 0,-2 5 1 15,1 2-1-15,0 1 1 0,7 1 1 16,-2-3 3-16,6 1 2 0,3-2-4 15,3-4-2-15,9-2 0 0,2-3-1 16,5-3 0-16,7-3 0 0,2-2-2 16,5 0-29-16,0-5-40 0,-4-3-69 0,-3-1-143 15</inkml:trace>
  <inkml:trace contextRef="#ctx0" brushRef="#br0" timeOffset="177959.2041">30585 11298 484 0,'0'0'110'16,"0"0"-62"-16,0 0 10 0,0 0 11 15,0 0-23-15,0 0-22 0,0 0-4 16,0 0-5-16,-12 5 0 0,12-5 5 15,3-2 0-15,3-1-3 0,2-1-12 16,4 3-1-16,2 1-2 0,0 3-2 16,-4 7 1-16,-2 5 0 0,-4 2 0 0,-2 9 2 15,-2-2 1-15,-6 6 1 0,-8-4-3 16,-4 3-2-16,-3-4 2 0,-2-2-1 16,1-1-1-16,1-1-3 0,2-6-27 15,5 0-20-15,2-8-24 0,7-4-65 16,1-3-142-16</inkml:trace>
  <inkml:trace contextRef="#ctx0" brushRef="#br0" timeOffset="178512.0347">30987 10979 315 0,'0'0'281'0,"0"0"-259"0,0 0 20 16,0 0 35-16,0 0-34 15,0 0-15-15,58-21-5 0,-51 33-5 0,2 3 2 16,-4-2-1-16,3 3-8 0,-1-1-5 16,4 0-2-16,-1 2-2 0,2 1-1 15,3 0-1-15,-1 0 0 0,-1 0 2 16,-1-3-2-16,-2-2 0 0,1-3-3 15,-3-5-12-15,1-3 4 0,-3-2 3 16,-1-5 6-16,2-3 2 0,-2-5 1 0,1-3 0 16,2-5 0-16,-2-3 0 15,2-5 1-15,-1-3 0 0,6-4 1 16,2 0 4-16,3 2-1 0,1 7 7 16,-1 5 3-16,-3 9-3 0,-2 6 1 15,-8 4 1-15,-1 3-6 0,0 2-3 16,0 8-1-16,0 4-5 0,3 5 4 15,-3 5 4-15,-1 2-1 0,0 3 0 16,-2 2 0-16,0 3-7 0,-1 0 0 0,-2-1 0 16,-7 3 0-16,-5 1 0 0,-5 1 0 15,-5 3 0-15,1 2 0 0,-3 1 0 16,2-3 0-16,-1-3 0 0,3-3 0 0,-4-7 0 16,2-2 0-1,0-6 0-15,0-2 0 0,0-4 0 0,0-6 0 16,7-3 0-16,0-3 0 0,2-2 0 15,3-3 0-15,4-5 0 0,2-4 0 16,3-6-16-16,3-5-32 0,12-8-24 16,5-6-51-16,12-4-65 0,-5-1-240 15</inkml:trace>
  <inkml:trace contextRef="#ctx0" brushRef="#br0" timeOffset="178876.9151">31780 10318 294 0,'0'0'217'15,"3"-61"-167"-15,-2 50-5 0,-1 3 39 16,0 2-10-16,0 5-19 0,0 1-20 0,-1 11-10 15,-6 10-19-15,-6 8 4 16,4 9 14-16,-4 3 2 0,0 3-8 16,-1 2-3-16,-3-1-1 0,2 2-3 0,2-1-4 15,0-4-3-15,3-2-2 0,4-6-2 16,5-6 1-16,1-6 0 0,0-8 0 16,3-6 0-16,0-2 2 0,-2-5-3 15,-1-1 0-15,0 0 0 0,0-5 0 16,0-5 0-16,-1-1 0 0,-5 0 0 15,-2 1 0-15,2-1-37 0,3-2-38 16,1-5-49-16,2 2-94 0</inkml:trace>
  <inkml:trace contextRef="#ctx0" brushRef="#br0" timeOffset="179478.5377">32209 10203 174 0,'0'0'167'0,"0"0"-132"16,-5-53 40-16,5 50 2 0,0 3-11 15,5 6-37-15,4 9-18 0,8 7 7 16,2 10 8-16,5 7 5 0,2 10-5 16,3 6-2-16,-5 8-12 0,-3 3 2 15,-3 8 1-15,-8 5-5 0,-6 3-4 16,-4 4 0-16,-9 2-1 0,-5-2-2 15,-6-4-1-15,-3-3 0 0,-3-6 0 0,-2-6 1 16,0-3-3-16,-2-4-5 0,-1-5 4 16,0-3 0-16,3-5 1 0,2-6 0 15,2-8 0-15,6-5 8 0,3-9 7 16,4-4-4-16,2-5-2 0,5-7-2 16,2 0-2-16,2-3-1 0,-1 0 1 15,0 0-2-15,-2-6-1 0,2-4-2 16,1-2-16-16,6-4-26 0,3-4-50 15,8-8-70-15,-2 3-231 0</inkml:trace>
  <inkml:trace contextRef="#ctx0" brushRef="#br0" timeOffset="180148.6101">32739 11258 370 0,'0'0'153'0,"0"0"-148"15,-63-9 3-15,35 11 54 0,2 5-20 0,1 4-14 16,2 2-5-16,2 2-5 0,4 6-1 15,4 2-5-15,6 4-2 0,4 1-3 16,2-1-2-16,1 0 0 0,6-2-3 16,3-4 0-16,4 0-2 0,-1-6 0 15,6-1 1-15,0-3 0 0,3-3-1 16,2-4 0-16,-1-4 0 0,4-1-1 16,-2-8-2-16,-2-6-5 0,-2-3 8 15,-6-3 0-15,-4-6 0 0,-1-4 0 16,-2-4 0-16,0-2 2 0,-3-7 0 15,-1-4 1-15,-2-5 2 0,-1-4 0 16,-4-2-1-16,-4 2-1 0,-1 4 0 16,4 7 1-16,2 9 0 0,3 9 11 0,0 10-10 15,0 10 8-15,0 6 1 16,0 2 0-16,0 10-7 0,0 9-7 16,0 12 0-16,0 8 2 0,5 7 6 15,0 4 5-15,2 1 1 0,-2 0-2 16,-2 1 1-16,-1 0-2 0,-2-2-7 15,0-2-1-15,0-2-1 0,0-5-2 0,0-3 1 16,2-8-1-16,2-5 0 0,4-3 0 16,1-6-4-16,2 0-34 0,4-5-22 15,0-4-28-15,2-7-53 0,-3-4-139 16</inkml:trace>
  <inkml:trace contextRef="#ctx0" brushRef="#br0" timeOffset="180646.6298">32984 11191 484 0,'0'0'13'16,"0"0"3"-16,0 0 54 0,0 0-17 15,0 0-22-15,0 0 6 16,0 0-3-16,57 21-4 0,-50-7 3 0,1-1-9 16,0-1-12-16,2 1-4 0,-2-2-4 15,4 1-1-15,-2-1-2 16,1 0-1-16,3-3 1 0,0 0-1 0,2-3 0 15,-3-2-6-15,1-3-13 0,-3 0 2 16,-1-3 4-16,-3-4 3 0,0-5 6 16,-5-3 4-16,-1-3 1 0,-1-4 0 15,0 0-1-15,-3-2 3 0,-1 3-1 16,-1 3-1-16,2 0 5 0,-1 6 5 16,1 2-2-16,2 5 2 0,0 4 2 0,1 1 0 15,-2 9-7-15,2 6-6 16,0 9 0-16,0 4 5 0,0 4 5 15,0 4 4-15,1 2-2 0,-1 3-1 16,0 4 1-16,-5 3-4 0,-4-2-3 16,-4 2-1-16,-1 4-2 0,-6 0-1 15,2 1 0-15,-1-3 2 0,0-6-2 0,3-4 5 16,-1-1-1-16,3-5 4 16,-1-3 3-16,3-6 0 0,-1-5-5 0,3-2-1 15,2-7-1-15,-2-4-1 0,4-2-3 16,-4-2 0-16,-3 0 3 0,1-3-4 15,-3 0 0-15,0 0 0 0,2-5-9 16,0-2-13-16,5-3-20 0,1-3-17 16,4-5-31-16,2-8-50 0,1-2-97 15</inkml:trace>
  <inkml:trace contextRef="#ctx0" brushRef="#br0" timeOffset="180975.2289">33658 10238 466 0,'0'0'76'0,"0"0"-44"15,0 0-21-15,0 0 51 0,0 0-10 16,0 0-25-16,0 0 2 0,0 0 1 16,-65 64 7-16,43-22-4 0,0 3-5 0,1 0-4 15,1-1-3-15,-2-1-3 16,5-6-5-16,3-4-6 0,3-4-2 16,6-11-3-16,0-1-1 0,3-3 1 15,-1 0-2-15,3 1 1 0,0-2-1 16,3-3-1-16,0-1-2 0,0-2-41 0,-2-2-40 15,-1-10-67-15,-4-6-184 0</inkml:trace>
  <inkml:trace contextRef="#ctx0" brushRef="#br0" timeOffset="185684.0881">30317 10723 203 0,'0'0'49'16,"0"0"-36"-16,0 0 32 0,0 0 23 15,0 0-22-15,-58-53-7 0,40 48-14 16,-1 2-6-16,-1 1 2 0,-3 2 3 16,-3 0-3-16,-1 0-5 0,-2 5-4 15,-4 2-2-15,0 1-1 0,-5 1-1 0,0 4-1 16,-1 0-1-16,-3 2-1 0,0 5-1 15,-2-1 4-15,-2 6 1 16,9 2 3-16,-1 1 2 0,9 3 2 0,6 3-2 16,5-1-3-16,6 0-1 15,2 1 2-15,8-1-1 0,2 0-4 0,0-2-3 16,2 2 0-16,5-1 0 0,1-1 2 16,0 1-5-16,2-2 0 0,4 0 1 15,-1 0 1-15,2-2-3 0,1-4 2 16,4 0 0-16,0-4-1 0,-1-2 2 15,7-1 0-15,0-4 0 0,2 0-1 16,4-6 1-16,1 2-1 0,1-2 3 16,-1-4 0-16,1 3-1 0,-2-5 0 15,2 1-1-15,-2-1 1 0,-3-1 0 16,2 0-1-16,-4-1 1 0,3-3 2 16,0-1-3-16,-4-2 1 0,1-1-1 15,1 0 2-15,-7-2-2 0,0-1 1 16,1 0 3-16,-3-3 1 0,-1 1 2 0,0 1-2 15,-3-1 1-15,0-1 0 0,-1 1-1 16,-1-1-2-16,2-4 0 0,1 0-1 16,0-1-1-16,3-1-3 0,-2 0 2 15,0-2-2-15,-1 1 1 0,-3 0-1 16,0 2 0-16,-6-2 5 0,0 2 1 16,-5-3 1-16,-2-1-1 0,-2 0 2 15,-10-2-3-15,1 0-2 0,-2-2-1 16,-1 0-3-16,-2-1 0 0,-1-3 0 15,-1 0 0-15,-3-2 0 0,1 0 0 16,-1 4 0-16,-5 0 0 0,3 4 0 16,-8 3 0-16,-1 5 0 0,-4 2 0 0,0 6 0 15,-9 4 0-15,-1 5 0 0,-4 4 0 16,0 5-49-16,6-3-54 16,5-6-110-16,18-1-403 0</inkml:trace>
  <inkml:trace contextRef="#ctx0" brushRef="#br0" timeOffset="186687.0491">28628 5348 350 0,'-54'-25'115'0,"7"22"-111"16,0 3-1-16,3 3 7 0,5 4 21 15,4 3-9-15,-3 5-6 16,3 7-9-16,-3 3-4 0,2 5-1 0,0 8 0 16,-4 1 3-16,2 9-2 0,0 5 1 15,0 7 2-15,4 5 6 0,2 6-1 16,6 8 0-16,4 2 7 0,10 2-2 15,6-2-3-15,8-6-1 0,15-7-8 16,7-8-1-16,11-7-3 0,10-9 1 0,5-4-1 16,6-6 1-16,3-5 0 15,1-5 0-15,-1-4-1 0,3-5 1 16,-3-3-1-16,0-7 3 0,2-3-1 16,1-2 0-16,0-8 7 0,1-7-1 15,0-3-6-15,-3-5 8 0,-1-2-3 0,-6-6-2 16,-1-2 0-16,-5-5 1 15,-2-6 4-15,-10-4 8 0,-1-4 0 0,-9-7-2 16,-7-6 0-16,-9-5-4 16,-9-8-1-16,-11-3-1 0,-14-4-3 0,-19-1 5 15,-10 1-1-15,-20 3-3 0,-17 17-6 16,-19 13-1-16,-16 24-1 0,-23 27-4 16,-26 18-33-16,-21 19-86 0</inkml:trace>
  <inkml:trace contextRef="#ctx0" brushRef="#br0" timeOffset="196645.7548">22558 14914 167 0,'0'0'80'0,"17"-60"-65"16,-12 37 31-16,-2 2 9 0,-1 1-11 16,-1 3-9-16,-1 3-8 0,0 3-13 15,0-1 0-15,-1 2 9 0,-3 0 7 16,0 5-5-16,-1 1-5 0,1 2-1 15,0 2 1-15,0 9-5 0,-5 10-4 16,1 10-7-16,-5 7-1 0,-3 10 4 16,-4 4 3-16,-5 6-3 0,-4 4-4 15,-7 4 0-15,-4 1 0 0,-4 1-3 0,-5-1 2 16,-1-3-1-16,1-6 1 0,3-8-1 16,6-8-1-16,5-9 0 15,8-9 0-15,7-11 4 0,10-4-1 0,3-7 1 16,5 0 0-16,2-9 5 0,-1-7 2 15,1-7-6-15,3-6-3 16,6-4-1-16,1 0 0 0,2-1 1 0,0 1-2 16,0 3 1-16,-1 0 1 0,0 8 4 15,-3 5 3-15,0 10 3 0,-1 7 1 16,2 0-4-16,4 10-5 0,0 8 0 16,3 6 9-16,-2 4 1 0,1 2 5 15,-3 4-5-15,-1-1-1 0,1-3-4 16,2 1-4-16,1-5-2 0,1 1 1 15,1-6-2-15,3-1-2 0,0-4 0 16,6-4 0-16,0-2 0 0,2-4-1 0,6-4-17 16,0-2-44-16,4-8-74 15,-3-4-157-15</inkml:trace>
  <inkml:trace contextRef="#ctx0" brushRef="#br0" timeOffset="197113.8313">22647 15422 246 0,'0'0'251'15,"0"0"-207"-15,0 0-7 0,0 0 17 16,0 0-22-16,0 0-11 0,62-11-3 0,-44 8-6 16,1-1-7-16,-1-3-2 15,5 3 1-15,0-3-4 0,-2 0 2 16,6 0-2-16,-3-5 1 0,3 1-1 0,-5-2 1 15,-4 0 0-15,-3 2-1 0,-4-3 1 16,-5 3 0-16,-2-1 0 0,-3-2 1 16,-1 3-1-16,0-3 1 15,-4-2 1-15,-3 1 5 0,-2 1-2 0,-1 0-1 16,-2 0-2-16,1 5 2 0,-2 1-3 16,3 2 2-16,-4 3-2 0,1 2 2 15,1 1-3-15,-2 0 0 16,0 4 1-16,-1 3-1 0,-2 3 2 0,1 3-3 15,-1 3 3-15,-1 3-1 16,1 5 2-16,0 4 3 0,0 7 2 0,1 2 1 16,-1 6 1-16,3-1 1 0,0 1 2 15,9-3-1-15,5-4-4 0,0-3-2 0,13-5-1 16,2-4-1-16,8-4-2 16,2-3-2-16,7-4 1 0,4-4 0 15,3-5-1-15,4-4 0 16,2 0 0-16,2-5 1 0,2-1-2 0,-1 1-5 0,-1-1-38 15,-1 1-26-15,0-2-23 0,-2-4-51 16,-11 0-136-16</inkml:trace>
  <inkml:trace contextRef="#ctx0" brushRef="#br0" timeOffset="199097.0155">23180 15605 218 0,'0'0'53'0,"0"0"3"16,0 0 32-16,-2 13-20 0,3-19-23 16,5-5-21-16,2-4-1 0,4-2-3 15,1-5-3-15,-1 0-2 0,3-4-3 16,-2-1 0-16,-1-5 3 0,-3 0 2 16,-1-3-3-16,-4 1-1 0,-3 3-4 15,-1 4 2-15,0 7-1 0,0 6 0 16,0 6 0-16,0 7 2 0,0 0-2 15,0 1 0-15,0 0-2 0,-2 2-6 16,1 8 0-16,-5 1 0 0,3 4-2 16,1 2 1-16,0 4-1 0,1 3 0 15,0 4 1-15,-1 2 0 0,0 2 1 16,-3 0 2-16,4-2 0 0,1-1 0 0,0-4 0 16,2-3-1-16,5-5-3 0,-1-5 0 15,5-2-1-15,2-8 0 0,0-2-15 16,8-2-29-16,-1-14-24 0,2-3-40 15,4-5-94-15,-6 1-170 0</inkml:trace>
  <inkml:trace contextRef="#ctx0" brushRef="#br0" timeOffset="199260.766">23438 15009 265 0,'-18'-52'146'0,"5"36"-115"0,3 8 19 16,2 3 17-16,-1 5-23 0,3 0-22 15,2 3-13-15,2 2-7 0,2 0-2 16,2 2 0-16,6 2-2 0,10-1-22 16,8-2-91-16,-4-1-120 0</inkml:trace>
  <inkml:trace contextRef="#ctx0" brushRef="#br0" timeOffset="199898.3063">23563 15436 327 0,'0'0'49'16,"0"0"22"-16,0 0 10 0,56-40-15 16,-34 16-28-16,7-5-10 0,0-1-5 15,-3-4-8-15,4-1-1 0,1-3-2 16,-2-2-2-16,1 0 0 0,-2-5-2 16,2-2 3-16,-3-1-4 0,-4-4-3 15,-7 2-1-15,0-1-1 0,-10 2 0 16,-3 6 0-16,-3 4-1 0,-4 3 0 15,-3 8-1-15,-7 8 0 0,0 4 0 0,-3 6 0 16,-1 6-1 0,-2 3 0-16,-2 2 0 0,2 9 1 15,0 5-1-15,3 4 1 0,3 7 0 0,5 2 0 16,-2 4 0-16,2 4 0 0,2 6 0 0,2 5 1 16,-4 4-1-16,3 9-2 15,-3 0 2-15,5 6 0 0,-2-1 0 0,1-1 0 16,5-3 1-16,1-6 0 0,9-8 0 15,4-6 0-15,7-6 0 16,5-5 0-16,3-4-1 0,7-8 1 16,0-7 1-16,1-7 1 0,1-4-2 15,1-4 0-15,-6-7 0 0,-4-7 1 0,-1-4 0 16,-3-2-1-16,-4-5 0 0,-5-1 0 16,-8-3 2-16,-3-1 3 0,-5-5 4 15,-9-3 3-15,-5 0-6 16,-2 4-2-16,-3 6-2 0,1 11 1 0,1 10-2 0,3 8 1 15,0 5-3-15,3 10 0 16,-3 8 0-16,1 4-2 0,7 1-1 0,6-2 3 16,6-1-2-16,18-4-38 15,11-3-40-15,5-9-65 0,3-4-193 0</inkml:trace>
  <inkml:trace contextRef="#ctx0" brushRef="#br0" timeOffset="201134.8263">24427 15427 156 0,'0'0'123'16,"0"0"-45"-16,0 0-6 0,0 0-10 0,0 0-17 15,11-73-6-15,0 50-11 0,1-4-4 16,3 2-4-16,-2-2 5 0,4 0 1 0,0-2 0 16,0 1-5-16,-1 3 1 15,-1 4 0-15,-1 5-5 0,-1 8-4 16,-2 4-2-16,-4 4-4 0,-2 5-4 16,4 7 0-16,-6 5-1 0,-1 4 0 0,0 6-1 15,-2 2 1-15,-1 4-1 0,-2-1 1 16,0 0-2-16,2 0 0 0,0-3 0 15,1-2 0-15,0-2 0 0,0-2 0 16,2-2 0-16,-2-5 0 16,2-2 0-16,-1-1 0 0,-1-3-2 15,1-6-7-15,0-1-3 0,0-3-1 0,0 0 4 16,3-7 4-16,1-5 4 0,-2-4 1 16,4 0 0-16,0-6 0 0,-1 0 0 15,4-5 0-15,-1-2 1 0,3-5-1 16,2 0 0-16,4-2 1 0,0 0 0 15,5 3 3-15,0 6 2 0,0 2-1 16,1 10 2-16,-3 5-1 0,-3 4 1 16,-2 6 1-16,-1 0-2 0,-2 6-1 15,-4 5-1-15,1 1-1 0,-4 4 0 16,0 2-1-16,-1 1-1 0,-4 0 1 0,0 2-2 16,-1 1 0-16,0 0 1 15,0 1-1-15,-1 2 0 0,0-2 0 16,-1 0 0-16,2-3 0 0,0 0 0 15,0-2 0-15,4-4 0 0,1 1 0 16,3-5 0-16,-1-1 0 0,4-3 0 16,-1-1-2-16,-1-1-1 0,5-2 0 0,-3-2-2 15,-2 0 1-15,4-2 0 0,-5-3 1 16,2 0 1-16,0-5 2 0,-2-1 0 16,0-3 0-16,0-2 0 0,2-4 1 15,-3-4-1-15,2-3 0 0,0-2 1 16,3-3-1-16,1 0 0 0,2 0 0 15,0-2 0-15,-2 5 1 0,-1 5-1 16,-3 2 1-16,-3 7 1 0,-3 5 1 16,-3 4 0-16,0 3 4 0,0 2-1 15,-3 1 2-15,-4 4-4 0,-2 7-2 0,0 4-1 16,1 4-1-16,2 5 2 0,1 2-2 16,3 5 0-16,1-2 1 15,1 1-1-15,0 0 1 0,0-4 3 16,0 0-2-16,3-3-1 0,3-2-1 0,2-5 1 15,2-3-2-15,0-2 1 0,3-1-1 16,2-5-16-16,2-2-10 0,0-3-35 16,2 0-26-16,-1-7-37 15,-4-4-140-15</inkml:trace>
  <inkml:trace contextRef="#ctx0" brushRef="#br0" timeOffset="201446.0391">25314 14855 291 0,'0'0'29'0,"0"0"-5"15,0 0 21-15,-53 2 12 0,38 10-8 16,0 2-14-16,5-3 6 0,2 2-18 16,4-2-5-16,4-1-5 0,1 0-4 15,6-3-2-15,5-1-3 0,2-3 2 16,3-3-2-16,2-3-1 0,-2-6 3 0,-1-5-4 15,-4-1 2-15,-4-1 4 16,-4-2 7-16,-4 4 0 0,-3 0 0 0,-5 2 0 16,-2 3-1-16,-2 2-1 15,-3 5-5-15,-3 2-5 0,-3 1-3 16,2 6 0-16,3 1 0 0,7 2 0 16,7 1-4-16,7 0-42 0,13-2-34 15,5-1-104-15,3-7-161 0</inkml:trace>
  <inkml:trace contextRef="#ctx0" brushRef="#br0" timeOffset="202750.8189">25564 15113 404 0,'0'0'38'0,"15"-61"10"16,-5 40 25-16,-4-1-20 0,5 8-9 15,2 3-6-15,-5 6-12 0,3 5-9 16,-5 0-3-16,2 10-4 0,-3 5-4 15,1 8-3-15,1 5 1 0,-5 3-3 16,0 1 1-16,-1-1-2 0,0 1 0 0,-1-2 0 16,0 0 0-16,0 0 0 15,-2-3 1-15,1-2-1 0,-1-2 0 0,-2-4 0 16,4-4 0-16,0-6 0 0,0-3 0 16,0-4 0-16,0-2 0 15,5-6 0-15,0-6 1 0,7-5 0 0,2-4 0 16,-1-2-1-16,0-4 0 0,1-4 0 0,-1-2 2 15,1-5-2-15,-2-1 2 16,2 2-1-16,-1 7 1 0,2 6 11 16,-1 11 1-16,-2 6-3 0,-1 7-4 15,2 5-5-15,0 9 0 0,-3 6-1 16,-1 2 2-16,0 3-2 0,-1-1-1 16,-1-2 0-16,0-2 1 0,0 1-1 0,4-2 0 15,0-1 0-15,1-2 0 16,1-3-1-16,1-2 1 0,0 0 0 15,-1-4 0-15,1-3 0 0,-3-4 0 0,1 0 0 16,3-4 0-16,-1-6 0 0,3-1-1 16,-2-3-2-16,1-4 2 15,-1-2-1-15,-1-5 2 0,0-3 0 16,0-6 0-16,2-2 0 0,-1-7 1 0,-1-4-1 16,2-4 0-16,-5-3 0 0,5-3 1 15,-3-1-1-15,-5-1 0 0,0 3 1 16,-5 7 0-16,1 7-1 0,1 12 0 15,-4 8 0-15,0 12 0 0,-1 5 1 16,0 5 2-16,-3 3 5 0,-3 4-5 16,2 9-2-16,-2 3 0 0,2 6-1 15,0 3 1-15,2 4 0 0,0 3 1 16,1 2 0-16,0 3 1 0,0 4 3 0,1 1 1 16,-2 4-4-16,0 0 1 0,0-2-2 15,-2 1-1-15,3-2 0 0,1-3-1 16,0-4 0-16,2-6 0 0,5-2 0 15,-2-6 0-15,3-2-1 16,-1-3 0-16,0-3-8 0,1-3-3 0,-3-3 2 16,3-1-3-16,-3-4 1 0,2-2 2 15,1-3-1-15,-3-1 0 0,6-3 6 16,-5-6 5-16,3-3 0 0,-1-1 0 16,3-5 0-16,0-1 0 0,-1-5 1 15,3-3-1-15,2-4 1 0,0-2 1 16,1-3 0-16,1 2 4 0,1 4 0 15,0 5 0-15,1 4 2 0,-2 5-1 16,0 3-2-16,-2 4 1 0,1 2-1 16,-2 2 0-16,-1 2-3 0,-1 0 3 15,1 1 0-15,0 2-2 0,2 0 0 0,0 0-1 16,-2 2 0-16,1 6 0 16,-1 1 0-16,0 2 0 0,-1 3-1 0,-3 0 0 15,-1 3-1-15,-4-1 0 0,-2 2 0 16,-2-1-1-16,-1 0 1 0,-6 1 1 15,-3-2 0-15,0 3-1 0,-3-1 2 16,-1-1-2-16,-2 4 0 0,0-1 0 16,-2-2 0-16,2 1 0 0,1-3 0 15,2 0 0-15,4-2 0 0,-1 1 0 16,5-1 0-16,1 0 0 0,2-2 0 16,2-2 1-16,1-1-1 0,6 0 0 15,4-2 0-15,5-1 1 0,4-2-1 16,2-1 0-16,4-3 0 0,-2 0-1 15,0-2-21-15,-2-2-21 0,-6 0-30 16,-5-2-29-16,-3-3-88 0,-6 2-148 16</inkml:trace>
  <inkml:trace contextRef="#ctx0" brushRef="#br0" timeOffset="202866.8431">26594 15307 355 0,'0'0'28'0,"0"0"18"0,0 0 5 16,53-60-24-16,-20 45-12 0,7-4-8 0,2 1-6 15,-1-2 0-15,-1-1-1 16,-6 1-22-16,-7-2-123 0</inkml:trace>
  <inkml:trace contextRef="#ctx0" brushRef="#br0" timeOffset="203102.7814">26137 14730 438 0,'0'0'49'15,"0"0"2"-15,0 0 15 0,0 0-12 16,0 0-12-16,0 0-19 16,0 0-10-16,88-38-2 0,-36 29 7 0,8 1 1 15,1-1-5-15,-3 1-3 0,-7 0-6 16,-5 0-2-16,-8 5-3 0,-9 1 0 15,-3 2-23-15,-9 0-85 0,-8-1-106 16</inkml:trace>
  <inkml:trace contextRef="#ctx0" brushRef="#br0" timeOffset="203969.4064">22344 15959 145 0,'0'0'116'0,"0"0"-70"16,84-9 14-16,-44-7-5 16,6 0-28-16,3-1-17 0,1 2-4 15,0 3-2-15,-2 6 0 0,1 6 2 0,0 2-2 16,0 12 8-16,2 7 9 0,1 4 7 15,6 2-11-15,7 2 0 0,5-4 1 16,9-2 0-16,11-5-5 0,11-6-4 16,8-4-8-16,9-8 0 0,6-5 0 15,4-8 0-15,1-3 1 0,-4-3-1 16,3-3-1-16,-2 4 1 0,-3-1-1 16,-2 3 0-16,-5 9 0 0,-6 0 7 15,-10 5 15-15,-6 2-6 0,-10 6-1 16,-9 3-5-16,-1-2-10 0,-6 2 3 0,0-2 0 15,7-3-1-15,0 1-1 0,8-5-1 16,5 0 1-16,0-6 1 16,2-2 0-16,2-3-1 0,-1-1-1 0,0-1 0 15,-5 1-1-15,-1 0 1 0,-8 4 0 16,-9 2 5-16,-9 3 8 0,-10 3 0 16,-10 0 1-16,-7 0-7 15,-9 0-4-15,-6 2-2 0,-3 0-1 0,2 3 0 0,4-1-13 16,-1-4-98-16,-3-4-235 15</inkml:trace>
  <inkml:trace contextRef="#ctx0" brushRef="#br0" timeOffset="206275.1247">27478 14351 410 0,'0'0'42'0,"23"-53"-26"0,-16 53 32 0,-1 9 13 16,3 9-24-16,-6 5-5 15,-3 10-3-15,-2 2-4 0,-11 3-3 16,-1-1-6-16,-3 1-11 0,3-1-4 0,3-1 0 16,5 0-1-16,6-3-19 15,3-3-51-15,9-7-70 0,0-7-131 16</inkml:trace>
  <inkml:trace contextRef="#ctx0" brushRef="#br0" timeOffset="206954.822">28094 14989 321 0,'0'0'174'16,"0"0"-147"-16,0 0 22 0,0 0 19 16,0 0-16-16,0 0-39 0,0 0 2 15,0 63 17-15,-5-15 0 0,1-1-13 16,3-1-13-16,0-3-1 0,-1-4-1 15,-2-5-1-15,-2-3-1 0,2-8 1 16,2-6 2-16,1-8-1 0,-2-5-1 16,1-4-1-16,-2-2 0 0,-2-9 3 15,-5-10 3-15,3-5-4 0,-3-5-3 16,3-2 0-16,3-3-1 0,4-3 0 16,1-5 1-16,7-6 0 0,2-6 1 0,5-6 0 15,3-4 0-15,5 5-1 0,5 7 0 16,6 10 0-16,3 11 0 0,2 10 0 15,3 8 2-15,1 8 3 16,0 4 4-16,-4 3-1 0,-5 6 0 16,-5 2 0-16,-11 4-2 0,-8 1-5 0,-7 6-1 15,-6 4 0-15,-8 4 0 0,-10 4-1 16,-4 1 0-16,-4 2-1 0,-3 3 0 16,-3 2 0-16,-2-1-1 0,-1 0 1 0,4-3-3 15,3-4-2-15,10-4 2 16,6-6 0-16,6-6 3 0,6 1 1 15,4-6-1-15,3 1 1 0,7 2 1 16,5 1-1-16,5 1 0 0,5 1 2 16,3 2 5-16,-1-4 3 0,-4 1 0 15,-1 4 0-15,-1-6-5 0,-2 1-5 16,0-2 0-16,-1-2 0 0,1-3 0 16,-1 1-29-16,0 0-21 0,0-3-41 15,-3-3-26-15,-1-2-55 0,-3 0-82 0</inkml:trace>
  <inkml:trace contextRef="#ctx0" brushRef="#br0" timeOffset="207574.2016">28556 15162 316 0,'17'-69'52'15,"4"31"19"-15,1 10 4 0,6 8-8 16,0 7-16-16,-3 7-9 0,-2 6-5 16,-7 2-1-16,-4 8-5 0,-5 2-11 15,-3 7-7-15,-4 0-2 0,0 1-2 16,0 2 0-16,-4-2-2 0,2 0-1 15,0-3-3-15,2-1-1 0,0 1-1 0,0-4 0 16,2 0 0-16,3-3-1 16,-1-3 1-16,1-1-1 0,2-3-1 15,2-1 1-15,2-2 0 0,0-5 2 16,2-5-2-16,-1-5 0 16,4-3 1-16,-2-4 0 0,0-1-1 0,-1-2 0 0,-1-1 0 15,3 4 0-15,0 4 0 0,-1 5 1 16,-1 6-1-16,-6 2 0 0,5 5 0 15,-7 2 0-15,2 6 0 0,-2 6-1 16,-3 3 1-16,1 5 0 16,-2 0 1-16,2 2 0 0,3-3 0 0,-2 0-1 15,5-2 0-15,0 0 0 0,4-2 1 16,-2-3-2-16,3-3 1 0,-1-1 0 16,2-6 1-16,-1-1 0 0,1-3-1 15,-3-6 1-15,4-6-1 0,-2-4 1 16,3 0 0-16,-3-7-1 0,1-1 1 0,-1-2-1 15,-1-4 0-15,-1-2 1 16,0-3-1-16,0-5 0 16,-2-4 1-16,-1-4 0 0,4-5-1 0,0-4 1 0,4-5 0 15,2 0 0-15,-1 2 0 0,-4 12-1 16,-5 9-1-16,-1 12 1 0,-5 9 0 16,-1 9 0-16,-2 5 4 0,0 4 7 15,-2 6-1-15,-3 8-8 0,-7 7 0 16,1 7-1-16,-1 3 2 0,1 5 2 15,-2 3 2-15,1 4-1 0,3 2 0 16,-4 3 4-16,0 5 1 0,0 3-4 0,1-1-4 16,0 4 1-16,3-3 1 0,5-4-2 15,4-2-3-15,5-7 2 16,9-2-2-16,5-3-1 0,4-3 0 16,1-3-14-16,4-7-26 0,3-2-32 0,2-10-62 15,-3-7-116-15</inkml:trace>
  <inkml:trace contextRef="#ctx0" brushRef="#br0" timeOffset="207923.1575">29604 15255 460 0,'0'0'33'0,"0"0"20"16,0 0 28-16,0 0-21 0,52-32-30 0,-24 22-8 15,-2-2 0-15,2-1-5 16,-7-2-5-16,2 0-5 0,-5-2-3 15,-6 0-2-15,-3-1-2 0,-1-2 3 16,-3 0-3-16,-5 1 2 0,0-2 2 16,-6-1 4-16,-1 0 2 0,-3-1-5 0,0 3 2 15,-3 4-3-15,-1 4 0 0,-3 6 1 16,2 6-2-16,-4 1 1 0,2 9 0 16,-4 7-2-16,-3 5 0 0,4 6 0 15,2 3-1-15,0 5 0 16,0 1 1-16,1 3 1 0,3-2 4 0,3-2 3 15,7 0 3-15,4-4-3 16,6-6-5-16,10-1-2 0,7-5-3 0,4-6 0 16,3-3-1-16,3-3 1 0,2-5-15 15,-2 0-30-15,2 0-29 0,-1-2-43 16,4 0-58-16,-5-1-44 0</inkml:trace>
  <inkml:trace contextRef="#ctx0" brushRef="#br0" timeOffset="208017.7463">29957 15364 486 0,'0'0'75'0,"0"0"-15"0,0 0 12 0,-53-30-18 16,50 23-14-16,1 0-17 16,2 1-19-16,0-1-4 0,5 0-35 0,-2-1-75 15,0-3-178-15</inkml:trace>
  <inkml:trace contextRef="#ctx0" brushRef="#br0" timeOffset="209691.8589">23067 16856 138 0,'0'0'114'0,"0"0"-13"16,-10-71-49-16,-1 48 9 0,-5-4-2 15,-4 5-6-15,-4 6-4 16,0 3-32-16,6 11-1 0,1 3-3 16,1 7-4-16,-1 7-1 0,1 5 0 0,2 8-1 15,3 3-3-15,2 4-1 16,2 2-1-16,1 1-2 0,3-2 1 0,2-2-1 15,1-1 0-15,0-4 2 16,4-5-2-16,7-3 0 0,-2-6 0 16,6-5 0-16,3-6 1 15,7-4-1-15,-2-8 2 0,3-4 1 0,-1-6-3 16,2-2-1-16,-2-4 0 0,-2-2-5 16,-4 0 5-16,-1-3 1 0,-2-1 0 0,1-5 1 15,0-2-1-15,-2-6 1 16,-2-12 1-16,-6 0 4 0,-4-1 2 0,-1 1 1 15,-2 8 3-15,0 8-3 16,-1 9-2-16,-2 10-1 0,0 7 3 0,-1 8 0 16,1 3 3-16,-3 3 3 0,-1 11-4 15,-5 7-10-15,-2 10-1 0,-1 5 1 16,-1 3-1-16,4 3 1 0,-1-2 0 0,5 2 1 16,2 2 2-16,4 2-2 0,2 6-2 15,0 0 1-15,3-6 0 0,7-3 0 16,2-8-1-16,2-3 0 0,5-7 2 15,3-5-2-15,4-5 0 0,2-6 0 16,3-5 0-16,1-2-2 0,0-7-3 16,-5-5 2-16,-1-2 3 15,-4-3 1-15,-5-2-1 0,-2-3 1 0,-4-1 0 16,-4-4 0-16,-3-3 0 16,-4-4 0-16,-4-2 1 0,-4 0 2 0,-3 6 1 15,2 7 2-15,0 9 2 16,6 9 2-16,-1 5-2 0,-1 8-3 0,-2 8-4 15,3 7-1-15,-3 7-1 0,2 1 5 16,4 2 0-16,1-2-3 0,0-5-1 16,2 0 1-16,4-5-1 0,2 0-1 15,6-6 0-15,0-1 0 0,5-4-1 16,1-1-2-16,1-4-26 0,3-3-78 0,-2-2 57 16,7-5-119-16,-7-5-90 0</inkml:trace>
  <inkml:trace contextRef="#ctx0" brushRef="#br0" timeOffset="209827.88">23522 16685 397 0,'-35'-72'24'0,"8"33"20"15,4 9 16-15,3 8-12 0,7 9-12 16,4 6-8-16,5 4-10 0,2 2-8 16,2 1-7-16,0 4-3 0,5 5-2 15,8 2-20-15,7-2-91 0,3 0-105 16</inkml:trace>
  <inkml:trace contextRef="#ctx0" brushRef="#br0" timeOffset="210226.2682">23936 16602 505 0,'0'0'18'15,"-33"-50"23"-15,17 31 22 0,-2 3-24 16,3 4-22-16,0 6-9 0,3 2 0 16,3 4 3-16,-4 0 0 0,6 4 3 15,-3 8-2-15,5 2-2 0,-2 12-3 16,2 4-1-16,3 4 2 0,1 7 3 16,0 3 2-16,0 4-5 0,-3 5-4 15,-1 0 1-15,2-2-1 0,0-4 0 16,1-4 0-16,2-2 1 0,0-4-1 0,0-2-1 15,0-1-1-15,0-2 0 16,0-7-1-16,0-1-1 0,-5-7 0 16,-1-5 0-16,-2-3 1 0,-2-1 0 0,-5-3-1 15,-2 1 0-15,-4 0-8 0,-3-1-8 16,-2 3-1-16,-2-1 1 0,-2-1 5 16,4-2 4-1,2-1 3-15,5-3-1 0,7-2-1 0,7-9-3 16,4-3-12-16,2-8-29 0,7-8-29 0,6-9-44 15,9-15-34-15,-4 0-19 0</inkml:trace>
  <inkml:trace contextRef="#ctx0" brushRef="#br0" timeOffset="210385.9144">23556 16817 346 0,'0'0'67'0,"0"0"10"15,0 0-2-15,0 0-29 0,0 0-18 16,0 0-4-16,66-15-6 0,-33 10-13 0,2-2-4 15,0-2-1-15,1 2-2 0,-2-1-59 16,-2 0-63-16,2-2-74 16</inkml:trace>
  <inkml:trace contextRef="#ctx0" brushRef="#br0" timeOffset="210645.1032">23984 16612 229 0,'0'0'70'16,"0"0"-32"-16,-13-64 31 0,10 52 11 15,-2 6-26-15,-2 1 0 0,2 5-15 16,-7 0-3-16,1 5-10 0,-2 7-5 16,-3 8 0-16,3 5 3 0,0 3-3 15,6 9-1-15,1 8-4 0,3 6 2 16,2 8 4-16,1 4-1 0,1 1-1 16,4-3-7-16,0 2-5 0,-1-2-3 15,0-1-3-15,1-4 0 0,-1-4 0 16,-3-2-1-16,-1-3-1 0,-1-4 0 15,-8-6 0-15,4-6-1 0,-3-3-22 0,0-8 7 16,1-2-6-16,-2-9-14 0,0-4-15 16,0-3-3-16,-1-4-22 0,3-6-66 15,-3-11-69-15</inkml:trace>
  <inkml:trace contextRef="#ctx0" brushRef="#br0" timeOffset="210777.1378">23672 17165 383 0,'0'0'27'15,"5"-51"12"-15,6 42 9 16,4 2-6-16,3-1 0 0,5-5-13 0,5 0-14 16,4-1-9-16,4-3-6 0,4-3-21 0,6-6-89 15,-3-3-152-15</inkml:trace>
  <inkml:trace contextRef="#ctx0" brushRef="#br0" timeOffset="211563.0019">24107 16827 324 0,'0'0'31'0,"0"0"-4"0,0 0 53 16,0 0-25-16,3 50-2 0,4-44-15 16,-1-3-4-16,5-3 2 0,-3 0-6 15,3-3-5-15,4-6-3 0,-1 2-5 16,1-2-8-16,0 0-4 0,1 1-1 16,0-3-1-16,2-2-2 0,-2-2-1 15,1-2 1-15,-4 0 0 0,0-3 0 16,-1-6-1-16,-8 1 1 0,-3-2 0 15,-1 3 0-15,-7 3 0 0,-6 3 1 16,-2 5-1-16,-2 5-1 0,0 5 0 16,-2 3 0-16,-2 1-1 0,-3 6 1 15,1 4 1-15,-2 2-1 0,5 2 1 16,2 3-1-16,6-1 0 0,3 1 0 16,2 3 0-16,3 1-1 0,3 4 1 15,1-1 0-15,2 2 0 0,7-1 0 16,0-1 0-16,3 0 1 0,3 1 1 15,0-3 2-15,3-2 0 0,0-3 0 0,2-1 0 16,2-5 0-16,0-1 0 16,0-6 1-16,3 0-2 0,-3-5 0 15,-2 0-1-15,5-5 1 0,-4-6-2 0,0-1 1 16,2-3 0-16,0-4 0 0,-2 0-2 16,1-4 0-16,-2-3 1 0,-1-3 0 15,-3-3-1-15,-5-3 0 0,-3-10 2 16,-4-1-1-16,-4 2-1 0,0 5 1 15,-6 15 0-15,-3 7 0 0,3 8-1 16,1 6 0-16,-1 1 0 0,0 2 4 16,0 2-4-16,-1 3 2 0,3 0-1 0,3-1 0 15,1-2 0-15,1 1-1 0,6 1 1 16,6 2 0-16,3 2 0 16,3 2 0-16,4 3 0 0,-3 6 0 15,-3 2-1-15,-2 2-1 0,-3 9 0 16,-4 2 1-16,-3 7 0 0,-5 1 0 0,-1 1 0 15,-7 1-1-15,-5-1 1 0,1-4 0 16,4-4 1-16,-2-4-1 0,7-8-1 16,3-8 1-16,4-9 1 0,8-6-1 15,4-8-1-15,5-9 1 0,7-6 0 16,-1-2-2-16,-1 0-18 0,4 1-18 16,-1 0-19-16,-2 4-23 0,8-10-87 15,-6 5-137-15</inkml:trace>
  <inkml:trace contextRef="#ctx0" brushRef="#br0" timeOffset="212662.5184">24882 16777 227 0,'0'0'108'0,"0"0"-45"0,0 0 20 15,0 0-7-15,0 0-20 0,34 53-9 16,-31-41-11-16,2-2-9 0,-2 0-4 16,-1-2-2-16,2 2-4 0,2-3-5 15,0-2-3-15,-1-3-2 0,7-2 0 16,0-2 2-16,2-4-3 0,4-5-1 16,1 3-2-16,-3-4-2 0,0 0-1 15,-4-1 3-15,-1 0-2 0,1 0 1 16,-6-1 0-16,0-3-2 0,-2-1 2 15,-4-2-1-15,0-5 0 0,-10-3 0 16,1 0 1-16,-5 1-2 0,1 7 1 16,-1 6 0-16,2 8-1 0,3 5 0 0,-4 1 0 15,0 11-1-15,0 4 0 0,0 8 1 16,2-1 2-16,2 6-2 0,4 3-2 16,3 1 2-16,-1 3 0 0,3 0 0 15,-1-4 0-15,1-1 0 0,0-4 0 16,5-6 1-16,8 0-2 0,0-6 2 15,3-5-1-15,4-7 0 0,3-2-1 16,3-5-1-16,-3-8-4 0,4-2-1 16,-5-4-2-16,0 1 9 0,-5-2-1 15,-4 1 2-15,1-1-1 0,-1-3 1 16,-1-3 0-16,-3-2-1 16,5-5 2-16,-1 4 0 0,1 7 1 0,1 9 1 15,-4 9 0-15,3 4 0 0,-2 4-1 16,1 5 0-16,-3 5 3 0,1 2 0 0,0 1-2 15,-5 3-1-15,-2-2 0 0,-1 0 1 16,0 1-3-16,-2 1-1 0,1 0 1 16,-2-1-1-16,0-1 0 0,0 1 0 15,-2-4 0-15,-2-1 0 0,1 0 0 16,1-6 0-16,0-2 0 0,1-3 0 16,0-2-8-16,1-1-8 0,0-6 10 15,1-5 1-15,2-7 2 0,1-1 2 16,4-5 0-16,-1-2 1 0,4-5 0 15,-2-4 0-15,1-6 1 0,0-1-1 16,0 5 1-16,3 6-1 0,-1 15 1 16,-1 5 0-16,1 9-1 0,0 2 0 15,2 8 1-15,0 5 0 0,-2 2 2 0,-1 1-1 16,-3 1 1-16,-2 3 0 16,-2 0-2-16,4 3 0 0,-2 1-1 0,0-2 1 15,2-1-1-15,-1-2 0 16,4-2 0-16,-3-3 0 0,5-1 0 0,0-3 0 15,4-1 1-15,-1-3-1 0,4-4 0 16,0-2-1-16,6-1-2 0,2-6-4 16,1-4 1-16,2 1 1 0,0-3 3 15,-1-3 2-15,-1-4 0 0,-3-1 0 16,0-5 0-16,-2-6 0 0,-1-3-1 16,-2-4 1-16,-1-2 0 0,-4-2 0 15,0-3 0-15,1-4 0 0,7-1 0 16,-2 1-1-16,-2 6 1 0,-3 6 0 15,-6 10 2-15,-5 7 0 0,-3 7 2 16,-3 8 3-16,0 4 2 0,0 0 0 0,0 2 0 16,-4 3-4-16,-2 4-4 15,-6 6 1-15,-3 4-2 0,1 0 1 0,-2 5 1 16,1 4-1-16,1 5 0 0,0 1 2 16,1 5-2-16,0 1 3 0,1-1 1 15,1 1 1-15,1 1 0 0,3-1-1 16,1-4-2-16,4 1 0 0,2-2-3 15,0 1-1-15,6 3 1 0,2-7 1 16,4 0-1-16,3-5-2 0,1-3 2 16,4-4-4-16,2-1-14 0,-1-4-13 15,2-4-22-15,-1-6-48 0,1-3-31 16,-6-3-145-16</inkml:trace>
  <inkml:trace contextRef="#ctx0" brushRef="#br0" timeOffset="212839.2125">26032 16648 445 0,'0'0'12'15,"0"0"20"-15,0 0 26 0,0 0 3 16,0 0-31-16,0 0-23 0,76-55-5 16,-31 43-2-16,4 3-1 0,2 0-16 15,8 1-71-15,0-2-107 0,-1-1-146 16</inkml:trace>
  <inkml:trace contextRef="#ctx0" brushRef="#br0" timeOffset="213195.5175">26444 16627 343 0,'0'0'116'0,"0"0"-75"0,-11-62 22 15,9 49 1-15,1 5-15 0,0 4-12 16,1 4-5-16,0 0-3 0,0 2-13 15,3 8-10-15,2 6-1 0,2 6 2 16,-3 5 0-16,-2-1 0 0,-1 0-4 16,-1 2-2-16,0-3-1 0,0 4 0 0,0-5-1 15,0 2 2-15,1-5-2 0,4-2 1 16,3-5-3-16,1-5-13 0,1-4-16 16,2-5-19-16,1-4-22 0,1-12-46 15,2-6-114-15</inkml:trace>
  <inkml:trace contextRef="#ctx0" brushRef="#br0" timeOffset="213310.3068">26608 16486 189 0,'-4'-63'224'0,"4"35"-207"0,0 9 31 15,1 7 10-15,4 3-5 0,0 5-23 16,2 3-10-16,2 1-12 0,2 2-8 16,3 9-1-16,6-1-24 0,2 1-112 15,-1-2-221-15</inkml:trace>
  <inkml:trace contextRef="#ctx0" brushRef="#br0" timeOffset="214297.4213">26897 16587 427 0,'0'0'59'0,"-4"-51"-40"16,-2 30 20-16,-5 0 21 0,-1 6-26 0,0 3-7 16,-1 7-5-16,-2 5-10 15,-3 2-2-15,-2 8-2 0,-2 7 1 16,-1 6 0-16,1 3 0 0,1 6-2 16,5 1 1-16,4-4-6 0,0 2 2 15,1-2-2-15,2-3-1 0,2 5 0 16,4-7-1-16,3 0 1 0,2-3 0 15,9-4-1-15,6-2 0 0,5-6 0 0,8-5 1 16,6-4-1-16,4-7-1 0,3-7-1 16,-2-6 2-16,1-3-2 0,-9-1-2 15,-5-2 4-15,-9-3 2 0,-5 0-2 16,-7-1 2-16,-3 5 2 0,-4 9 9 16,0 6 1-16,0 7-3 0,-1 3-1 15,-2 2-1-15,1 7-4 0,-1 8-5 16,-2 2 2-16,5 1-2 0,0 3 0 15,0 0-1-15,4 4 1 0,3-2 0 16,5 0 0-16,-2-2 0 0,1-1 0 16,3-3 0-16,-2 1 0 0,2-5 0 15,-1-2 0-15,1-4-1 0,1-5 1 16,1-4-3-16,2-1-6 0,1-9-4 0,0-5 4 16,3-4 0-16,0-4-1 0,-3-3 6 15,0-3 3-15,-4-2 1 16,2-8 0-16,-3-4 0 0,0-2 2 15,-1-5-2-15,-2 2 1 0,-2-3-1 16,-1-1 0-16,-1 0 0 0,-2-4 1 0,-2 8 1 16,-2 2 1-16,-1 7 2 0,0 8-2 15,-2 4 1-15,-5 11 0 0,-1 3 1 16,0 7 4-16,-2 6-1 0,-1 1-1 16,-1 13-5-16,0 5 0 0,1 11-2 15,1 2-1-15,2 5 1 0,4 6 1 16,2-1-1-16,2 2 0 0,0 1 1 15,4-1 1-15,3 1-2 0,-1-3 1 16,2-1 0-16,0-1 1 0,1-6-2 16,-1-1 1-16,3-4-1 0,0-1-1 0,2 0 0 15,2-3 0-15,0-5 1 16,-1 0-6-16,1-9-6 0,-1-3-1 0,1-4 3 16,0-4 5-16,1 0 2 0,-1-6 1 15,0-3 2-15,-2-3 0 16,1-3 0-16,-2-1 2 0,-4-2-1 0,1-4 1 15,-4-2-2-15,1-7 0 0,-2-4 3 16,0 0 4-16,-2-3 2 0,0 7-1 16,1 3 1-16,-1 6-2 0,-1 10 1 15,-1 4 1-15,0 8 3 0,0 0 0 16,-5 7-1-16,0 5-7 0,-3 4-2 16,0 6 0-16,0 0 0 0,1 6 2 15,2-3-1-15,1 1 0 0,1-1-1 16,3 1-2-16,0 1 2 0,8-4-2 0,0-2 1 15,5-4 1-15,-1-3-2 16,3-3 1-16,-1-2-1 0,2-7 0 16,1-2-2-16,0-1-20 0,1-7-17 0,1-4-23 15,2-4-29-15,0-3-14 0,1-2-59 16,1-6-44-16</inkml:trace>
  <inkml:trace contextRef="#ctx0" brushRef="#br0" timeOffset="214375.9799">27863 16578 150 0,'0'0'123'0,"-12"-73"-76"16,3 40 0-16,-1 1 22 0,0 1-22 15,1 3-18-15,3 4-16 0,0 5-10 16,-3 4-3-16,0 5-12 0,-3 2-96 16,-2 3-123-16</inkml:trace>
  <inkml:trace contextRef="#ctx0" brushRef="#br0" timeOffset="214500.0121">27376 16468 462 0,'0'0'16'0,"0"0"8"15,0 0 16-15,0 0-18 0,86-44-17 0,-41 28-5 16,6-1-32-16,5 1-97 0,-8 2-135 16</inkml:trace>
  <inkml:trace contextRef="#ctx0" brushRef="#br0" timeOffset="215296.9803">28213 16398 338 0,'0'0'187'0,"0"0"-158"16,0 0 5-16,0 0 31 0,-54-47-22 15,42 47-21-15,-1 0-6 0,-3 8 0 16,-1 5-4-16,-1 5 0 0,-1 4 4 16,3 4-2-16,-1 3-2 0,3-1-2 15,1 2 0-15,7-3-2 0,-1 0 0 16,3-1-5-16,4-5 0 0,0 0-3 15,2-5 1-15,4-3-1 0,2-1-1 16,6-3-2-16,3-4 3 0,6-5-1 16,8-1-2-16,1-12-2 0,-1-3 2 0,-1-4 3 15,-8-1 0-15,-4-1 1 0,0-4 0 16,0-2-1-16,-5-2 0 16,-1 0 0-16,-1 2 3 0,0 3 1 0,0 6 0 15,3 5 1-15,-2 6 0 0,3 5 2 16,1 3 0-16,4 6-4 0,1 6 2 15,-5 3-1-15,0 2 2 16,-4 4 0-16,-2 0 1 0,2 0-3 0,-5 1-2 16,0-3-1-16,-2 2 1 0,-2-3-2 15,-3 3 0-15,0-1 0 0,-1 0 1 16,-1-2-1-16,0-2-1 0,0-3 0 16,2-3 1-16,0-1-1 0,3-7-2 15,0-2-10-15,4 0 5 0,1-12 5 0,0-3 3 16,0-6 0-16,4-2 1 0,-6-3-1 15,4-2 0-15,-2-5 1 16,2-4-1-16,-1 2-1 0,3-1 1 16,1 8 0-16,1 10 1 0,3 8 0 0,1 7 0 15,-1 3 0-15,1 13 3 0,-2 5-2 16,1 5 1-16,-7 2 2 0,2 3-1 16,-2 0 1-16,-5-2-2 0,4-2-1 15,-4-2-1-15,2-2 0 0,1-1 0 16,-4-4 0-16,5-5 1 0,-2-4-2 15,4-6 0-15,1 0 1 0,5-6 2 16,4-6-2-16,-3-4 1 0,1-2-1 0,-2 0-1 16,0-1 0-16,-2-3 0 15,0-5 0-15,-2-2-7 0,2-4-37 0,5-5-62 16,9-1-50-16,2 0-168 16</inkml:trace>
  <inkml:trace contextRef="#ctx0" brushRef="#br0" timeOffset="216247.3353">30271 16259 497 0,'0'0'58'0,"38"-78"-45"15,-18 51 21-15,-3 9 16 0,2 6-13 16,-4 3-11-16,-3 8-5 16,-4 1-6-16,-7 11-7 0,-1 4-6 15,0 8 3-15,0 8 1 0,-4 5-3 0,-4 4-1 16,3 3-2-16,-4-1 1 0,3 0-1 15,3-3 0-15,1-3 0 0,1-6 2 16,1-2-2-16,3-4 0 0,2-4 0 16,7-3 2-16,-1-2-2 0,2-3-1 15,4-4 1-15,4-4 0 0,-1-4-3 16,-1-1-1-16,0-10 1 0,1-2 3 16,1-5-1-16,-4-4 1 0,-2-2 0 15,-3 0 1-15,1-5-1 0,0 0 0 16,-4-7 1-16,2-3 0 0,2-1 0 15,-4-4 0-15,2 1 3 0,0 6 3 16,-5 7 2-16,3 9 3 0,-4 7 2 16,-3 8 1-16,0 6 0 0,-1 2-7 15,2 12-6-15,1 8 1 0,0 3 0 0,-2 6-2 16,0-1 2-16,3 2 1 0,-2-1-3 16,0 1 0-16,0-2 0 0,-1-3 0 15,2 0-1-15,0-5 0 0,1-1 1 16,-2-4-1-16,5-4 0 0,0-2 0 15,2-7 0-15,3-2 0 0,0-2-4 16,4-9-1-16,1-5-2 0,0-3 1 16,2-5 2-16,-5-1 3 0,-2-3 0 15,1-1 1-15,-2-4 0 16,3-4 0-16,-2-3 1 0,0-3-1 0,1 2 0 16,4 2 1-16,2 4 1 0,2 10 0 15,-1 9 0-15,-1 11 0 0,1 5 2 0,0 12 0 16,-5 4 0-16,-2 5-2 15,-5 2 1-15,-1 1 1 0,-4 1-1 0,-3 0 0 16,0 0-1-16,-1-1-2 0,0-1 0 16,-1-2 0-16,-4 1 0 0,-2-2 0 15,0-1 1-15,-5-4-1 16,5-2 0-16,-2-6 0 0,6 0 0 16,3-7-1-16,0-2-8 0,9 0-10 0,1-9 0 15,6-4 17-15,1-6 2 0,1-3 0 16,0-3 0-16,-3-4 0 0,0-5 1 15,0-5-1-15,0-3 4 0,2 0 4 16,1 1-2-16,0 7 1 0,3 9-1 16,4 11 1-16,-4 11 0 0,2 3-3 15,-4 13 0-15,-4 4 1 0,-4 6 1 0,-3 4 2 16,-6-1 3-16,-2 5-1 16,-4-1-2-16,-4-4-2 0,2 0-2 15,-1-3 0-15,4 0-3 0,2-5-1 0,1-2 0 16,0-1 0-16,2-6-1 0,5 1-16 15,4-2-29-15,5-2-24 0,9 0-37 16,6-1-5-16,5-3-80 0,-4-1-104 16</inkml:trace>
  <inkml:trace contextRef="#ctx0" brushRef="#br0" timeOffset="217284.4126">31791 16297 101 0,'0'0'271'0,"0"-57"-260"0,3 39 35 15,5-2 22-15,-4 4-14 0,0 2-11 16,-1 3-12-16,-3 2-7 0,0 4-4 16,-4 1-2-16,-4 4-2 0,-4 1-3 0,-5 7-8 15,-4 9-3-15,-3 4 1 0,-1 7 0 16,1 3 1-16,2 1 3 0,3 2 1 16,5-4 3-16,2 0-2 15,10-4-6-15,2-2-1 0,2-4-1 0,7-3-1 16,2-5-1-16,5-3 0 15,1-6 1-15,6-2-6 0,-2-1-1 0,4-4 4 16,0-6-2-16,-1-6-4 0,1-4 7 16,-5-3 2-16,-1-4 0 0,-3-4 0 15,-4-3 0-15,0-4 1 0,-4-6 0 16,0-3 1-16,-2-4 1 0,-3-1 1 16,2 1 1-16,-5 1-1 0,0 5 1 15,-1 2 0-15,-5 9 1 0,1 10 2 0,-3 4 4 16,1 11-1-16,2 4 2 15,-3 5 0-15,2 2-2 0,-3 7-3 16,0 8-7-16,1 5 0 0,3 6-1 16,2 5 4-16,1 4-2 0,1 6 1 15,1 1 1-15,0 2-1 0,0 4 1 0,2 1-3 16,2 1 2-16,1-4-1 0,0-5-1 16,2-1-1-16,-1-4 1 0,3-5-1 15,-2-6 0-15,2-5-1 16,0-4 0-16,0-7-3 0,1 0-4 0,0-7 0 15,2-2 3-15,1-2 1 0,3-4 1 16,2-4 0-16,0-5 1 0,0-5 1 16,-2 0 1-16,1-4 0 0,-1-4 0 15,-1-5 0-15,-2-1 0 0,1-4 1 16,-1-4-1-16,1 0 0 0,-3-2 0 16,-3 3 0-16,-2 2 0 0,-4 5 1 0,-2 7-1 15,-1 5 1-15,-7 8 0 16,-1 4 1-16,-4 3-1 0,-1 5 1 0,-3 0 0 15,2 10 0-15,0 3-1 0,2 6 1 16,6 5-1-16,-3 5 0 0,7 4-1 16,1 3 0-16,1 0 1 0,1 2 1 15,0-3-2-15,4 2 1 16,0-3-1-16,0-4 2 0,0-4-2 16,0-2 0-16,-1-2 1 0,2-7-1 0,-1 1 0 15,1-4 0-15,2-5 0 0,-1 3 0 16,3-7-1-16,0 0 1 0,5-3 2 15,-2 0-1-15,4-6 0 0,-3-4-1 16,4 0 1-16,1-5 0 0,0-4 0 16,3 1-1-16,-3-6 2 0,3-2 0 0,2-2 0 15,-2-7 0-15,-1-1 0 16,-1-9-1-16,-6-2-1 0,0-3 0 0,-4 3 0 16,-2 6-2-16,-5 9 2 15,-2 12 1-15,0 6 2 0,0 7-2 0,-4 4 3 16,0 0-1-16,1 3 0 0,2 0-3 15,0 1 0-15,1 7-1 0,5 2 1 16,6 3-1-16,4 3 1 0,1 5 1 16,3 5-1-16,-5 5 0 0,0 5-1 15,-7 1 1-15,-5 4 0 0,-2 2 0 16,-7-4 0-16,-8-1 1 0,-1-4-1 16,-3-2 0-16,4-3 0 15,2-6 0-15,7-4 0 0,6-4 0 0,4-8-1 16,14-6 0-16,10-1 1 0,10-5-1 15,9-7 2-15,9-2-1 0,7-2 0 16,0 0-2-16,0 0 2 0,-6-1 1 0,-9-1-1 16,-7-4-1-16,-9-4-15 0,-10-5-43 15,-9-7-42-15,-13-7-67 0,-8 3-218 16</inkml:trace>
  <inkml:trace contextRef="#ctx0" brushRef="#br0" timeOffset="217899.8214">27434 17794 113 0,'0'0'362'15,"0"0"-335"-15,0 0-1 0,-12 51 40 16,12-49-10-16,0-2-13 0,0 0-10 16,5-4 5-16,5-6-4 0,4-4-7 15,6-7-8-15,5-4-5 0,3-4-7 16,2-2-2-16,0-3-4 0,-3 2-1 15,-5 0 0-15,-3 2 0 0,-8 0 0 0,-2 0 0 16,-8 4 0-16,-1 6 1 0,0 5 0 16,-3 7-1-16,-1 3 1 0,-4 5 0 15,-3 4-1-15,-3 7 0 16,-5 4 1-16,-2 7 0 0,0 1-1 0,2 5 0 16,3-1 1-16,4 3 1 0,5 1-2 0,0-1 1 15,5-1 0-15,2-3 2 16,1-2-1-16,9-3 2 0,2-3-3 15,7-5 1-15,2-5-2 0,4-2-1 16,4-6 1-16,4 0-1 0,1-4-18 16,0-4-46-16,1-3-55 0,3-4-53 15,-6-1-129-15</inkml:trace>
  <inkml:trace contextRef="#ctx0" brushRef="#br0" timeOffset="218020.7395">27772 17267 253 0,'-2'-79'56'16,"5"50"-53"-16,9 5-3 0,3 12-5 16,3 12-10-16,2 14-15 15,7 18-31-15,-6 1-70 0</inkml:trace>
  <inkml:trace contextRef="#ctx0" brushRef="#br0" timeOffset="218584.5153">27949 17413 258 0,'0'0'63'15,"4"54"6"-15,-2-36 14 0,0 1-16 0,1 1-5 16,2 2-12-16,-1 1-11 15,1 1-8-15,2 0 3 0,-4 1 0 16,-1 1-15-16,-2 0-9 0,0-1-4 16,-3 1-4-16,-4-4 0 0,1 1-2 15,2-5 1-15,0-7-1 0,2-4 0 16,2-5-1-16,0-2 1 0,2-8 2 0,4-8 2 16,2-6-3-16,4-5 0 15,0-2 1-15,2-3-2 0,-2-1-1 0,0-2 1 16,2-1 0-16,0 1 0 0,1 0 0 15,-2 5 0-15,2 4 0 16,-1 7 0-16,2 9 0 0,1 10 1 0,0 3-1 16,-1 12 0-16,-2 5 1 0,-1 5 1 15,-4 2 0-15,0 3 0 0,-1 0-2 16,0-1 1-16,5 0 0 0,-2 1-1 16,4-3 0-16,2-4 0 0,6-3 1 0,-2-4-1 15,6-6-1-15,-2-7-3 16,4-3-9-16,-2-5 3 0,-1-6 2 0,1-7 2 15,-8-1 1-15,-1-4 2 16,-4-3 3-16,-2-2 0 0,-3 0 0 0,-2-1 0 16,0-3 0-16,-4-4 2 0,-1-4 1 15,0-3 2-15,-2-4 2 0,1-2-1 16,-1 3 0-16,1 2 1 0,0 7 1 16,-1 8 2-16,2 11 3 0,-2 9 1 15,0 9-1-15,-5 9-1 0,-2 10-5 16,-6 7-4-16,-1 7 0 0,0 2 3 15,2 1 0-15,-1 0 0 0,6 0-2 16,2-1 2-16,2 0 0 16,3-2 2-16,0-1-1 0,5-3-1 0,4-1-4 15,4-3 0-15,0-3-2 0,4 1 1 16,3-4-1-16,-1 0-1 0,2-1-8 16,0-2-16-16,3 1-15 0,-2-3-18 0,1-3-33 15,-2-3-8-15,-1-5-46 0,-5-3-98 16</inkml:trace>
  <inkml:trace contextRef="#ctx0" brushRef="#br0" timeOffset="218723.5691">28406 17548 405 0,'0'0'5'16,"0"0"2"-16,-3-53 24 0,28 43-1 15,9-2-20-15,16 2-7 0,8-2-2 16,9 3-1-16,6-1-12 0,1 1-72 15,10-2-37-15</inkml:trace>
  <inkml:trace contextRef="#ctx0" brushRef="#br0" timeOffset="219519.652">28891 17735 280 0,'0'0'161'0,"0"0"-125"0,0 0 12 15,68 12 30-15,-47-23-36 0,6-3-12 16,-2-3-12-16,2-5-11 0,-3-2-1 15,0-2 0-15,-5-1-1 0,-3 1-3 0,-1 2-1 16,-7-1 0-16,2 3-1 16,-6-1 0-16,-2 2 2 0,-2-1-1 15,-5 3-1-15,-7-1 2 0,-4 4-1 16,-2 1-1-16,-3 7 0 0,-6 5-1 0,1 3 1 16,-2 4 0-16,-3 7 0 0,5 3 0 15,0 5 0-15,7 3 2 0,1 5-2 16,3 1 0-16,8 4 2 0,4 0-1 15,3 0 0-15,8 1 1 0,2-1 0 16,8-2 1-16,5-2-1 0,1-3 0 16,4-3 0-16,8-6 0 0,1-4-1 15,3-3 1-15,-3-8-1 0,2-1-1 16,-1-5 1-16,-1-5 0 0,-4-3 1 16,1-3 3-16,-1-3 4 0,0 0 2 0,-1-3 2 15,-1 0-4-15,-4-5-3 16,-2 4-1-16,-7-4-1 0,-3 0 0 15,-9-4-2-15,-3-1-2 0,-3-1 2 16,-6-4-2-16,-5 2 0 0,-6 5 1 0,-2 3-1 16,-2 4 0-16,-1 8 0 15,0 7-1-15,-1 6 1 0,2 4 1 0,1 5 3 16,3 4-1-16,5 1 1 16,4 4-1-16,7 0-1 0,2 1 2 0,11 1-2 15,2-1 1-15,4 1 0 0,0 2 1 16,1 1-2-16,1 2 0 0,-4 6 0 15,-1 5 3-15,-3 8-2 16,-7 7-1-16,-3 8 0 0,-2 2 1 16,-5 2-1-16,-1 3-2 0,-4 2-1 0,3-1-1 15,-2 3 2-15,5-5 0 0,-3-3 0 16,0-8 0-16,2-12 0 0,-1-11 1 16,2-4-1-16,1-3 0 0,-4-2 0 15,-2 1 0-15,-1-5 0 0,0-6-3 0,-4-4-7 16,0-4 4-16,-1-2 4 15,2-6 2-15,3-10 0 0,-2-11-3 0,8-7-2 16,4-7-8-16,3-5-14 0,13-6-23 16,3-6-10-16,10-10-19 0,3-7-29 15,9-15-40-15,-3 10-46 0</inkml:trace>
  <inkml:trace contextRef="#ctx0" brushRef="#br0" timeOffset="220052.1702">29656 17640 285 0,'0'0'83'15,"0"0"-63"-15,0 0 28 0,-1 61 17 16,4-51-19-16,5-1 1 0,1-1-8 16,3-2-5-16,-3-2-8 0,2 0-2 15,1-3-9-15,-2-1-9 0,2-1-3 16,2-6-2-16,2-2 0 0,-3-2 0 0,0-1-1 15,-2-3 2-15,1 0 0 16,-3-2 1-16,0-1 2 0,-3-2-1 16,2-4 0-16,-6-3 0 0,-2-4-1 15,0-2 0-15,-1-5-1 0,-9-1-1 0,1 1-1 16,-4 6 1-16,-1 8 0 0,0 8-1 16,3 8 0-16,-1 6 0 0,-3 2 1 15,2 10-1-15,-1 5 1 0,3 3 1 0,0 3 1 16,4 1-2-16,4-1 2 15,3-2-1-15,9-4 0 0,2-1 0 0,6-5-1 16,5-3 1-16,5-3 0 16,3-3-2-16,3 0 1 0,1-7 0 15,-2-1-1-15,-2-1 0 0,-2-1 0 16,-7 5 1-16,-4-2-1 0,-1 3 2 16,-4 3 8-16,-7 1 2 0,2 7-4 15,-5 5-2-15,-2 8 0 0,0 5-1 16,-2 3 0-16,-5 3-3 0,3-2 1 0,0 2-1 15,0-2-2-15,1 1 1 0,3 0 0 16,0-3 0-16,0-4 0 0,7-4-1 16,0-4 0-16,7-6 0 0,0-5 0 15,4-4-8-15,2-4-15 0,4-4-29 16,3-1-19-16,6-1-47 0,12 0-58 0,-6 1-51 16</inkml:trace>
  <inkml:trace contextRef="#ctx0" brushRef="#br0" timeOffset="220808.8145">30561 17453 271 0,'0'0'128'0,"-17"-56"-112"15,6 40 28-15,1 4 23 0,3 2-2 0,-1 2-18 16,1 4-5-16,1 4-13 16,-4 0-4-16,-4 9 0 0,-3 5-10 15,-4 7-2-15,-7 4 3 0,2 0-2 0,-1 0-4 16,3-1-2-16,4 0-2 0,9-3-4 15,5-1-1-15,6-5 0 0,6 0-1 16,4-6-1-16,7-4-1 0,3-3-3 16,3-2-4-16,0-7-1 0,0-1 2 15,-5-1 7-15,-1-2 0 0,-5 0 0 0,-4-1 0 16,1 6 1-16,-4 2 1 16,-2 4-1-16,0 2 1 0,0 6 0 0,1 7-1 15,-2 2 2-15,-1 6 1 0,0-1 0 16,0 1-1-16,0 0 0 0,5-4 0 15,1-2 0-15,-2-4-2 16,7-2 0-16,-2-6 3 0,2-3-2 16,3-2 1-16,1-6 0 0,2-6-1 0,1-5-1 15,2-4 0-15,-2 0 0 0,-2 0 0 16,0 0 0-16,-2-1 0 16,0 0 0-16,-2-1 0 0,-2-1 0 0,3-6 0 15,-6 0 0-15,1-5 1 0,-3-3 0 0,-1-3-1 16,-3 0 0-16,-2-2 1 15,0 0 0-15,0 1-1 0,-1 5 2 16,-3 10 2-16,0 8 1 0,1 9 1 16,0 6 0-16,-1 4 4 0,-1 8-3 0,1 9-6 15,0 11 0-15,-3 9-1 16,2 3 1-16,2 5-1 0,-2-1 2 0,0 2 0 16,2-2 2-16,1-1 0 15,-1-3-1-15,-2-1 1 0,4-5-4 16,1-2 1-16,0-1 1 0,4-5-1 15,1-2-1-15,1-5 0 0,4-3-3 0,1-4-16 16,0-7-4-16,4-3-2 0,1-2-6 16,1-3 6-16,-1-6 17 0,2-4 8 15,-2-1 1-15,0-4-1 0,0-4 1 16,2-2 0-16,3-2 8 0,3-2 2 16,1-1-1-16,3 5 0 0,3 4-1 15,-3 7-2-15,-4 5-1 0,-3 7 6 0,-2 2 2 16,-5 7-6-16,0 3-1 15,0 4 1-15,-1 2 3 0,-7 3 0 0,-6-1-8 16,-2 0-1-16,-11 0 3 16,-6 2-3-16,-5 2 1 0,-6 0-2 15,-5 2 1-15,-6 0-2 0,-2-4-2 0,-7 0-9 16,-8-3-42-16,-10-4-53 0,-22-6-76 16,-16-8-249-16</inkml:trace>
  <inkml:trace contextRef="#ctx0" brushRef="#br0" timeOffset="221552.5681">21430 14444 294 0,'0'0'43'0,"0"0"-2"0,-67-4 26 15,45 19-11-15,2 7-14 0,1 9 2 16,-1 6-16-16,5 9-6 0,2 3 5 16,4 5-1-16,3 0 3 15,1 5-2-15,1 2-4 0,3 2-7 0,1 1-8 16,0-1-3-16,1 3-1 0,3-3-1 16,1-3-1-16,-2 4-1 0,1-5 0 0,0 0-1 15,0-4 1-15,0-5 0 16,-2-4-1-16,0-4 1 0,-1 0-1 15,-1-1 1-15,0 3 0 0,0 1-1 16,-1 4 0-16,0 4-1 0,-2 2 0 16,2 3 1-16,-3 5 0 0,-2 3 1 15,-1 7-1-15,-5 2 0 0,-1 3 1 16,-5-2 0-16,0-2-1 0,1-9 1 0,1-3 0 16,-1 3 2-16,0 1 2 0,-2 11 3 15,0 1 1-15,2 3 7 16,0 1-3-16,4 0 0 0,6-3 1 15,4-5-2-15,3-8 0 0,11-10-5 0,6-5-1 16,5-7-2-16,4-6-1 0,4-10-1 16,4-10 1-16,0-11-3 0,1-7 0 15,0-15-3-15,-3-9-22 0,-2-5-13 16,-7-7-40-16,-7-8-42 0,-12-14-52 16,-4-2-153-16</inkml:trace>
  <inkml:trace contextRef="#ctx0" brushRef="#br0" timeOffset="233476.4345">25845 12438 79 0,'0'0'2'16,"0"0"105"-16,21-56-90 0,-15 46-4 15,-2 3-9-15,1 1 0 0,0 1-3 16,-3 4-1-16,0-1 0 0,-1 2-1 15,1 0-6-15,-1 0-17 0,0 0-26 0</inkml:trace>
  <inkml:trace contextRef="#ctx0" brushRef="#br0" timeOffset="234403.0385">25939 12294 260 0,'0'0'113'16,"29"-72"-79"-16,-16 44 10 0,-4 6 15 0,-3 5-7 15,-4 10-12-15,-2 3-15 0,0 4 1 16,-6 7 7-16,-4 10-15 0,-8 11-11 16,-7 11-6-16,-3 8 1 15,3 3 7-15,-2-2-2 0,5 1-1 0,2-4-2 16,2-3-2-16,1-3-2 0,3-5 0 0,1-4 1 15,2-8 1-15,6-6-1 16,1-8 2-16,3-4 0 0,1-4 0 16,0 0-2-16,0-3 5 0,5-8 6 15,5-9 6-15,4-1-12 0,2-8-3 16,5 2-2-16,-3-4 0 0,1-2 0 16,0-1 0-16,1-5 0 0,3-4 1 15,-2 1 0-15,-2-1 0 0,0 8 1 16,-5 9 1-16,-2 4 2 0,-6 11-2 15,-4 5 1-15,-2 4 2 0,0 2 0 16,0 0 4-16,-5 5-4 0,-8 5-2 0,-3 9-4 16,-7 5-1-16,-2 6 0 0,4 5 0 15,-1-2 1-15,3 0 0 0,2 1-1 16,0-1 0-16,2 0 0 0,0-2-1 16,3-3 1-16,1-5 2 0,5-1 1 15,2-5 0-15,1-6-3 0,3-2 1 16,0-7-1-16,3-2 0 0,4-1 0 15,7-12 1-15,4-6 4 0,2-6-2 0,4-1-2 16,-2-2 1-16,0 0-2 16,2-1 1-16,-6-2-1 0,0-2-1 0,-1-1 1 15,-6 0 1-15,-3 3 1 16,-4 6 2-16,-2 7 2 0,-2 9-2 16,0 5 3-16,0 4-1 0,-8 5-3 15,-3 9 0-15,-8 14-3 0,-2 6 0 0,-3 7 0 16,-2 3-1-16,0 1 2 0,6-3-1 15,0 0 0-15,1-3-2 0,1-2 0 16,3-6 2-16,4-4 0 0,8-9 0 16,3-9 1-16,0-6 0 0,11-3-1 15,4-7 0-15,6-11 4 0,3-5 1 16,2-8 0-16,-2 0 0 0,-4 2-2 16,-5 1 0-16,-3 1 1 0,-5 0 4 15,-3 1 3-15,-4 2-1 0,0 5-1 16,-4 7-4-16,-1 5-1 0,-1 7-3 0,-5 5 1 15,-6 12-2-15,-6 8-1 0,-3 5 0 16,-1 10 1-16,1-5 0 16,7 3-4-16,5 2-16 0,3-3-18 15,7 0-10-15,4-7-33 0,1-9-57 0,8-10-175 16</inkml:trace>
  <inkml:trace contextRef="#ctx0" brushRef="#br0" timeOffset="236202.0611">32805 9747 404 0,'-62'-67'34'0,"3"27"-29"16,-2 2 0-16,-2 2 20 0,-7 1-9 15,-5-2-12-15,-8 3-2 0,-7-1 0 16,-4 0-1-16,-6 1-1 0,-12-1-3 15,-8 0 3-15,-8 1 0 0,-7 2 0 16,-3 1 0-16,-5 2 2 0,-5 2-1 16,-11 2 1-16,-4 2-2 0,-1 2-7 15,-3 4 7-15,2 5 2 0,-3 2 1 16,-3 3-3-16,-7 4-1 0,2 3 1 16,-3 0 0-16,-5 7 3 0,-2 5-1 15,-2 1-2-15,-4 3-5 0,3 3 5 16,-4 0 3-16,2 6-3 0,2 2-2 15,3 2 2-15,3 4 2 0,4 1 0 16,0 3-2-16,6 3-4 0,4 3 4 16,5 1 2-16,6 6 0 0,0 4-2 0,5 4-2 15,4 6 0-15,1 5 2 0,4 1 2 16,8 5-1-16,0-2-1 16,5 6-4-16,5 1 4 0,8-2 1 0,12 5-1 15,3-4 3-15,11 4-1 0,8-2-2 16,4 3-1-16,11 1 0 0,2 3 0 15,2 1 1-15,5 0 0 0,7 1 1 16,4 3 0-16,7-2-1 0,0 2 0 16,8 1 1-16,1 0-1 0,4 2 0 15,5 0-1-15,-4 0 1 0,8-1 1 16,0-2-1-16,5 0 3 0,0-1 2 16,7 0 1-16,3-2 0 0,4 0-3 15,3-2 1-15,9-1 1 0,6 1-3 16,3-4-1-16,8-4 1 0,7-4 0 15,2-2-2-15,10-3 0 0,4-2 1 16,8-2-2-16,2 1 0 0,5-3 1 0,8-1 0 16,2-5 0-16,4 0 1 0,6-4-1 15,4-3 1-15,1-2 0 0,5-5 0 16,5-3-1-16,4-2 0 0,1-6-2 16,7 2 1-16,2-5 1 0,1-3 0 15,1-1 3-15,5-3-2 0,8-1 0 16,1-1 5-16,5-1-4 15,4-1 0-15,-1-4 2 0,5 0-2 0,0-3 3 16,2-3-2-16,3 0-3 0,0-6-1 16,-2 2 1-16,-1-4 1 0,0-1 0 15,2-1 1-15,-1-1-2 0,2-3-1 16,0-1 1-16,-2-1 0 0,2-1 1 16,0-2 1-16,0-1-2 0,-1-1-3 15,-2-4 3-15,-4 1 0 0,1 0 1 16,-7-1 1-16,0-2-2 0,-2 1 0 15,-4 0-1-15,-3-2 1 0,-1 1 1 16,-5-1-1-16,2-1 2 0,-1 0-1 0,-1 0-1 16,-2-2-4-16,-1-1 4 0,-7 1 1 15,-1-1 0-15,-6 1 0 0,1-1 0 16,0-2-1-16,-2 1 0 0,-1 0 0 16,-4-1 1-16,-1-1 0 0,-7-1 1 15,1 1 3-15,-3-2-2 0,0 0 0 16,-1-2-1-16,-3-1-1 0,-3 1 0 15,-3-4-1-15,-4 0 4 0,-5-2 4 16,-3-3-1-16,-4-1 0 0,-4-2 0 16,-2 0-1-16,-2-4-2 0,-4 0-1 0,-1-3-1 15,-2-5-2-15,-1-1 1 16,-1-4 0-16,-2-3-1 0,0 4-1 0,-1-7 1 16,1 0 0-16,-3 5 0 15,2-7 0-15,-4 5 0 0,-1-1 1 0,-1-5-1 16,-2 2 1-16,2-3 0 15,-2 1-1-15,0-1 2 0,0-2-1 0,-32 0-1 16,-2-2 2-16,0-1 3 0,0 4 1 16,0-2 0-16,0-3-2 0,0 7-2 15,0-7 1-15,0 1 1 16,0-2-3-16,0 3 1 0,0 3 1 0,0 0 0 16,0 6 2-16,0-4 4 0,0 5 0 0,0 6 0 15,0-4-2-15,0 3-1 16,0 0-1-16,0-4-2 0,0 3 0 15,0 1-1-15,0 0 0 0,0 4-2 16,0-1 0-16,0 4 0 0,0-1-1 16,0 0-3-16,0-2 1 0,0-1 1 0,0-1 2 15,0 3-2-15,-26 4 0 0,-34 9-5 16,-8 1-2-16,-10 8-10 0,-7-1-9 16,-13 3-11-16,-8 6-4 0,-11 2-10 15,-11-1-9-15,-16 2-102 16</inkml:trace>
  <inkml:trace contextRef="#ctx0" brushRef="#br0" timeOffset="282447.5558">27091 6525 158 0,'0'0'82'16,"-31"-69"-77"-16,14 46-3 0,-3 2-1 16,0-2-1-16,-5 2 3 0,-3 1-3 15,-2 3 1-15,0 2-1 0,-3-2 0 16,-1 4 1-16,-3 4 0 0,-3 3 4 0,-4 5 7 16,-2 1-3-16,-6 3-7 15,-2 7-2-15,-3 1 2 0,-4 6-2 16,0 3 0-16,1 2 0 0,0 5 0 0,5 2 1 15,1 3-1-15,4 4 1 0,4 4-1 16,0 3 1-16,4 1-1 16,2 4 0-16,2 0 0 0,1 3 1 0,5 0-2 15,0 0 1-15,4 3-1 16,0 1 1-16,0 0 0 0,6 4-1 0,-1-3 1 16,2 1 1-16,3 0-1 0,1-1 0 15,8 0 0-15,-1-1 0 0,6-1 0 16,3-1 0-16,1-2 0 0,0 0 0 15,3-2 0-15,2-1 0 0,2-2 0 16,-2-3 0-16,2 0 0 0,2-2 0 16,4-2 0-16,-2-2-1 0,3-2 2 15,0 2-1-15,2-3 0 0,-1-1 1 16,4 2-1-16,-2-3 0 0,3-2 0 16,3 1 1-16,-1-1-1 0,2-2 0 0,0-2 0 15,0-1 1-15,2 1-1 0,0-3 2 16,-1 4-1-16,3-4 2 0,-3 3 2 15,2-3 1-15,2 0-3 16,-2-1-2-16,4-3 3 0,4-1-1 16,-1 0-3-16,7 0 2 0,-1-2-2 0,2-2-3 15,0-1 3-15,5-2 6 0,-2-1-6 16,4-1 0-16,-2-2 1 0,3 0 2 16,-2-1-2-16,1-2 2 0,0-1 2 15,-2 2 0-15,2-1-3 0,-2-1-2 16,2 0 0-16,-3-3 0 0,3 0 0 15,-1-6 0-15,-3-3 0 0,1-4 1 16,-3-2 0-16,-1 0-1 0,-1-3 0 16,-2-3 2-16,-1 1 0 0,-3-3 0 0,-2-1 1 15,-4-1 3-15,-4-1-2 0,0-3-2 16,-3-2 1-16,-4 2 0 16,2-3 1-16,-2-1 0 0,0 2-2 15,-1-4 0-15,-3 2 2 0,0-3-1 16,-1-3 3-16,-3 0-2 0,-1-1 1 15,-3 0 0-15,-2 2-1 0,-1-1-1 0,-2 2-1 16,-1-3 1-16,-1 3-1 0,-2 1-1 16,-2-1 3-16,1 3-4 0,-1-2 1 15,2 4 0-15,-2-3 1 0,1-2 2 16,1 1 1-16,-1-1 1 0,-3-1-3 16,1-1-3-16,0 0 1 0,-2 3 0 0,0-1-1 15,-2 0 3-15,-1-1-1 16,1 3 2-16,-1-1 4 0,-1 0 1 0,2 0-2 15,-2-1-1-15,1 0 0 16,1 1 0-16,-1-3 0 0,1-1-3 16,-3 0 1-16,1-1 1 0,0 2 1 15,-3-2 3-15,2-1 0 0,-3 0 1 16,0 1-1-16,-4 2 0 0,-2 1-4 0,0 4-2 16,-7 0-3-16,-4 5 0 0,-10 3-3 15,-9-1-48-15,-16 4-64 0,-14-2-163 16</inkml:trace>
  <inkml:trace contextRef="#ctx0" brushRef="#br0" timeOffset="284325.9955">29803 8595 186 0,'0'0'0'0,"-15"-62"-2"16,10 56-2-16,-4 5 4 0,-2 2 0 15,0 11-19-15,-2 2-126 0</inkml:trace>
  <inkml:trace contextRef="#ctx0" brushRef="#br0" timeOffset="285417.6931">26849 13251 84 0,'0'0'46'16,"0"0"-21"-16,0 0 7 0,0 0 12 16,0 0-9-16,0 0 0 0,0 0-2 15,1 2-4-15,-1-2-6 0,0 0-7 16,0 0 13-16,0 0-11 0,0 0-1 0,0 2-5 16,0-2-1-16,0 0 0 15,0 0-1-15,0 0-1 0,0 0 1 16,0 0 2-16,0 0 0 0,0 0-2 15,0 0 0-15,0 0-1 0,0 0 0 0,0 0-3 16,0 0-1-16,-1 0-1 0,1 0-2 16,-1 0 0-16,0 0-2 0,0 0 0 15,-2 0 0-15,2 0 0 0,0-5-11 16,1-5-19-16,1-5-39 0,3-7-101 16</inkml:trace>
  <inkml:trace contextRef="#ctx0" brushRef="#br0" timeOffset="288428.7453">28502 7619 79 0,'0'0'20'0,"0"-8"-20"0,2 5-6 16,0 1 4-16,0-2 2 0,0 1 0 16,0 1 1-16,-2-2 6 0,0 0 4 15,0 1-2-15,0 0 8 0,0 0-3 16,-2 0-4-16,-3 1-5 0,-2 2-5 16,0-1-7-16,-1 1-81 0</inkml:trace>
  <inkml:trace contextRef="#ctx0" brushRef="#br0" timeOffset="292576.7393">29226 7052 48 0,'0'0'6'15,"-18"70"-5"-15,17-45-1 0,1 2 0 16,1-2 0-16,7 1 1 0,3 0 11 16,3 1 8-16,3 1 2 0,1 0 0 15,0 1 2-15,3 0 9 0,5 1-13 16,-1-2-10-16,3 1-7 0,3-1 0 16,2-1-3-16,1 1-7 0,3-4-63 15,2-2 45-15,-1 1-9 0,3-1-29 16</inkml:trace>
  <inkml:trace contextRef="#ctx0" brushRef="#br0" timeOffset="293041.0212">29854 7763 0 0,'50'22'35'16,"-6"-4"-20"-16,2 0-2 16,1 0 5-16,0 1-7 0,3-2-9 0,-3 1-2 15,3-2 5-15,-4 2-5 0,-2 0 0 16,1-2 1-16,1-2 0 0,0-1-1 0,0-4 0 16,3 0 0-16,1-2 7 0,3-1 7 15,1 0 8-15,1-3-11 0,6 0-3 16,1-1-1-16,0-2 3 0,2 0-2 15,0 0-4-15,1-1-2 0,0-4 0 16,0 0 0-16,3 1 0 0,2-5-2 16,7 3 1-16,2-4-1 0,2-2 0 15,4 1 0-15,-3-5 0 0,1 2 1 16,-5-6-1-16,-5-1 0 16,-5-1 0-16,-4-3 1 0,-6 0-1 0,-1-1 2 15,-6-1-2-15,0 1 3 0,-4-3 7 16,-1-1 3-16,-1 1-9 0,2 0 0 15,2-1-3-15,0-2 1 0,-1 1-2 16,-2-1 2-16,-3-2-2 0,-4 0 0 16,-4-3 0-16,-2 0 0 0,-2-2 1 0,-4 0 0 15,0 3 8-15,-2-2 8 16,-2 0-7-16,-2-1-4 0,-2 1-1 0,-4-1 1 16,-2-1 1-16,-5 1 2 0,-5-6 3 15,-3 1 6-15,-7-3 3 0,-8 0 5 16,-4 2-8-16,-5-3-4 0,-7 2-1 15,-2 0 0-15,-9 1 2 0,-8 1-8 16,-10-1-7-16,-14 3 1 16,-12 0 3-16,-11 3 0 0,-12 1 1 0,-6 1-2 15,-8 4-2-15,-6 0 0 0,-6 4-1 16,-11 0-29-16,-6 2-67 0,-1 3-94 16</inkml:trace>
  <inkml:trace contextRef="#ctx0" brushRef="#br0" timeOffset="315041.3285">32022 6403 97 0,'0'0'35'0,"0"0"-24"0,0 0 3 0,-51 7 6 16,34-2-3-16,-3 0-10 0,-4 2-5 16,1 2 0-16,-6 0-2 0,3 0 0 15,0 3-5-15,2 1-5 0,4 1 7 16,5 6 2-16,3-2 1 0,2 4-2 15,0 2 2-15,3-1 0 0,0 4 0 16,-1 0 0-16,3 2 2 0,-3 2-1 0,2 0-1 16,1 0 0-16,-3 1 0 15,5 0 0-15,-1-1 0 0,1 1 0 16,1-4-1-16,2-2-2 0,2 0 3 16,3-5-1-16,1 3 0 0,4-3 0 0,-2 0 1 15,3 2 1-15,0-2 0 16,0 1-1-16,0 0 1 0,-1-1-1 15,1-1 0-15,-2-1 0 0,-2-2-1 0,3-2 0 16,-5 1 1-16,3-3-1 0,-3-1 0 16,6 0-1-16,-3-1 0 0,3-1-3 15,2 0 1-15,-1-2 4 0,3 1-1 16,-1-3-2-16,1 0-27 0,1-5 30 16,0 0 1-16,3 1-1 15,1-2-1-15,1 0 1 0,1 0 3 0,-3-2-1 16,0-2-2-16,0-3 0 0,0 2 0 15,-1-1-1-15,0-2 1 0,-2 2-3 16,2-2 2-16,-3 0-1 0,1-2 0 16,-3 1 2-16,1 0 1 0,-2-2 5 15,1-2 4-15,-2 1 5 0,0-1-9 16,2 1-3-16,-3-5 3 0,2 3 1 16,0-4-1-16,-1 1 2 0,-3 1 1 0,-1-1-6 15,0 2 0-15,-4 0-2 0,0-1 1 16,-1 0 3-16,2-2 7 0,-2 2-2 15,1-4 0-15,-2-3 6 0,3 3 1 16,-1-4 2-16,-3-2-2 16,0 1-7-16,0-1-4 0,0 1-1 0,-5-1-1 15,-2 0 2-15,-1-1 0 0,1 0 0 16,-3 1 2-16,3 1 4 0,-1 2 4 16,1 1-4-16,0 0-4 0,-1 3 0 15,2-3-4-15,-1 4-1 0,2-1-1 16,-3 1-1-16,1 1 0 0,-2 0 0 15,2 2 1-15,-3 2-1 0,2 0 0 0,-2 3 2 16,0 1-3 0,0 3 0-16,-1 1 1 0,0 2-1 0,-2 3 0 15,-3 0-5-15,-1 5-17 0,-1 1-34 0,-2 0-20 16,-1-2-68-16</inkml:trace>
  <inkml:trace contextRef="#ctx0" brushRef="#br0" timeOffset="317254.4901">28460 5430 433 0,'0'0'171'0,"0"0"-165"0,11-67-4 0,12 56 2 15,2 4 1-15,6 5-2 0,3 2 1 16,3 7 2-16,4 8-3 16,0-2 2-16,1 0 3 0,-3-7 3 15,-4-5 12-15,3-4 12 0,-2-15 3 16,15-12 3-16,16-19-5 0,28-14-12 15,29-15-14-15,34-6-7 0,24-8 1 0,10-1-4 16,6-1-29-16,-8-7-43 16,-18-17-73-16,-12 0-295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09:21.568"/>
    </inkml:context>
    <inkml:brush xml:id="br0">
      <inkml:brushProperty name="width" value="0.05292" units="cm"/>
      <inkml:brushProperty name="height" value="0.05292" units="cm"/>
      <inkml:brushProperty name="color" value="#002060"/>
    </inkml:brush>
  </inkml:definitions>
  <inkml:trace contextRef="#ctx0" brushRef="#br0">3762 3224 257 0,'0'0'4'16,"0"0"-1"-16,0 0 15 0,0 0 34 16,0 0-15-16,0 0-5 0,0 0-6 15,-33 3-5-15,34 0-8 0,3-2-3 16,6 2 0-16,1-3 4 0,6 2 2 0,3-1-1 15,1-1-2-15,3 1 0 16,2-1-4-16,3 0 1 0,3 0 2 0,7 0 2 16,0 0-1-16,6 0-5 15,3 0-1-15,5-1 0 0,4 0-1 16,4-1 1-16,4 0 3 0,4 0-1 16,5 2-2-16,1-2-5 0,4 2 2 0,1 0 2 15,3 0 3-15,-4 3-1 0,-3 0-1 16,0 0 1-16,-5-2 1 0,-2 1-2 15,-6-2 2-15,-3 0-1 0,-8 0-1 16,-3-2-3 0,-9 2 1-16,-4-3 0 0,-7 2 1 15,-5-1-1-15,-8 0-1 0,-7 2 0 0,-5-2-1 0,-1 2 0 16,-3 0 0-16,0 0-1 0,0 0 0 16,0 0-1-16,0 0 0 0,-5-1 0 15,0-2-1-15,-5 3-8 0,-2-3-37 0,-4 3-8 16,-8 0-23-1,-6-2-33-15,-4 2-83 0,-5-3-80 0</inkml:trace>
  <inkml:trace contextRef="#ctx0" brushRef="#br0" timeOffset="451.1979">3721 3338 235 0,'0'0'25'0,"0"0"-23"16,0 0 18-16,0 0 32 0,0 0-10 16,0 0-4-16,0 0-10 15,0 0-15-15,-11-10-8 0,18 10 1 16,2 0-1-16,8 0 5 0,8 2 1 15,8-1 9-15,7-1-4 0,6 0-3 0,9 0 3 16,4 0-3-16,6-3-3 16,7 2 2-16,4-1 3 0,2 1-1 15,5-3-4-15,4 0 0 0,9-1 4 0,4-3-4 16,6 3-1-16,1-1-2 0,-2 1 2 16,-4 0-1-16,-4 3 2 0,-3 0-2 15,-8-3 0-15,-6 4-1 16,-8-1-6-16,-6 0 3 0,-5 2 1 0,-14-2-1 0,-6 2-1 15,-10 0-2-15,-12-2 1 16,-5 1-1-16,-8-1 0 0,-4 2-1 16,-2 0 2-16,0-3 0 0,-5 2 0 15,-6-3-2-15,-4 1-3 0,-10 2-9 0,-4-2-18 16,0 1-18-16,-6 2-16 0,-4 0-32 16,-2 0-55-16,-3-3-74 15</inkml:trace>
  <inkml:trace contextRef="#ctx0" brushRef="#br0" timeOffset="840.2515">3749 3337 279 0,'0'0'13'15,"0"0"-5"-15,0 0 14 16,0 0 22-16,0 0 2 0,0 0-11 16,66-24-9-16,-35 23-4 0,7 1-6 0,7 0 4 15,6 0 4-15,8 0-5 0,9 0-2 16,9 0 1-16,10-3-4 0,8 1-1 16,6 1-1-16,7-2-3 0,4 1-1 15,2-1 1-15,1-2 1 0,-2 1 2 16,-4-1 0-16,-8 2-2 15,-6-3 1-15,-12 3-1 0,-11-1-5 16,-10-3-4-16,-13 5 4 0,-13-1 2 0,-15 0-1 16,-8 3-1-16,-8-1-1 0,-4 1 0 15,-1 0 0-15,0 0 0 16,-4 0 2-16,-4-2-6 0,-6 2 2 0,-3-1-2 16,-6 1-3-16,2 0-27 0,1 1-23 15,-5-1-44-15,3 0-99 0</inkml:trace>
  <inkml:trace contextRef="#ctx0" brushRef="#br0" timeOffset="3236.7896">3901 3322 190 0,'0'0'52'0,"0"0"-46"0,0 0-2 16,0 0 10-16,0 0 13 0,0 0-14 15,53-31-7-15,-33 31 1 0,3 0 1 16,7 0 2-16,0 5 1 0,6-2-3 15,4 3 6-15,4 0 4 0,2-1 0 16,1-1-3-16,3 0-3 0,3 0-2 16,0 0-2-16,-1-1-1 0,5 1 1 15,0-2-3-15,5 1 1 0,0-1-1 16,3 2 4-16,2 0 1 0,4-1-4 16,1-1 0-16,2 1-2 0,1-2 1 15,1-1-2-15,-3 0 0 0,0 0-2 0,3-4 1 16,1 2-1-16,-3-1 3 15,4-1-1-15,-3 0 1 0,2 1 0 16,3-2 1-16,-4 1-1 0,-1 4 1 0,4-3-2 16,-6 2 0-16,4-1 0 15,-2 2-3-15,3-1 1 0,0 1-1 0,-2 0 0 16,1 0 2-16,3 0-1 0,-4 0 1 16,1 0-1-16,0 0 2 0,-2 0-2 15,1 0 0-15,-2 0-1 0,1 1-1 0,-4-1 1 16,5 2 0-16,-6-1 1 15,2 0 0-15,-2 1 1 0,-3-1-1 16,-2 3 0-16,-4-3 0 0,2 2 0 16,-2 0-1-16,-2 0 1 0,1 2-1 15,1-5-1-15,-1 3 1 0,0-1-1 0,2 1 1 16,1 1 0-16,-1-3 1 16,1 3-1-16,1 0 1 0,1-1-1 15,0 3 1-15,-4-2-1 0,0 1 0 16,-3 0 1-16,-3 1 1 0,1 1-2 0,0-2 0 15,-3 1 0-15,2-2-3 16,0 0 3-16,-1 1 0 0,-2-1 0 0,4 1 0 16,-3 1 0-16,2 0 1 0,5 1-1 15,-2-3 0-15,4 2 2 0,3-2-2 16,-1 0 0-16,0 0 0 16,4-1 0-16,1 0 0 0,-1-1 0 0,5 0 0 15,-1 1 0-15,0 0 0 0,6 0 0 0,-2-2 0 16,2 1 1-16,0 0-1 0,1-2 1 15,0 2 0-15,0-2-1 16,5 1-2-16,4 1 1 0,-1-2 1 16,1 2 1-16,3-1-1 0,-2 0 0 0,2-1 1 15,-3 1 0-15,-1 0 0 0,0-1 0 16,0 0-1-16,-1 0-1 0,-2-1 0 16,0-1 1-16,-2-1 1 15,0 1 0-15,0-2-1 0,-1-1 1 0,-1-2 1 16,-2 2-2-16,0-2 1 15,2-1-1-15,-1-1-3 0,3 1 3 0,-1-6 1 16,1 4-1-16,0-4 1 0,-3 0 0 16,2 0-1-16,-2-2 3 0,-2 1-2 15,-2-4 1-15,0-1-2 0,-1 0-1 16,4-2 1-16,-2 0 0 0,-1 0 1 16,-3 1 1-16,2-2-1 0,-5-2 0 15,-1 0 1-15,-6-2-1 0,-6-1 1 16,-7-3-2-16,-6-3 0 0,-6-2 1 0,-6-3 3 15,-2-2 14-15,-4 0-8 0,-3-4-4 16,-2 1-2-16,-1 0 0 0,-4-2-2 16,-1-2 0-16,-3 0 0 0,-1 1-1 15,1-1 0-15,-3 0 0 16,1-1 0-16,-3 0-1 0,0 2 1 16,-2 0 1-16,0 0-2 0,-1 1 2 15,-3 0-1-15,1 2 1 0,-1-3 1 0,-2 4-3 16,-2-1-1-16,-5 3 1 15,-4-2 3-15,-3 1-1 0,-2 0 1 0,-5 1-3 16,-5-3 2-16,-3-1 0 0,-4-2-1 16,-5 1 0-16,-4 3 0 0,-6 0-1 15,-4 1 2-15,-5 0-1 0,-6 2 0 16,-4-1 0-16,-3 1-1 0,-6 2 0 16,-3 0 0-16,-2 2-1 0,-4 0-2 15,-6 4 3-15,2 1 1 0,-6-1-1 16,-2 1 1-16,-7-1 1 0,-3-3-1 0,-4 4-1 15,-3-3-7-15,-1 0 7 0,2 4 1 16,-3-4-1-16,-2 3 3 0,-3 1-1 16,1 0-1-16,-6 2-1 0,-2 0-2 15,-1 2 2-15,-2 2 0 0,2 3 0 16,-2 2 2-16,-1 0 0 0,-1 7-2 16,-2 0-6-16,4 1 6 0,-6 3 2 15,5-2-2-15,-1 1 1 0,-2 2 2 0,2 2-3 16,-3 2-6-16,5 2 6 15,-3 0 1-15,0 1 0 0,1 0 0 16,-5 0-1-16,6 2-3 0,4 1 3 16,0 2 1-16,6 1-1 0,-3 4 1 15,2 1-1-15,-3-3 0 0,1 2-3 0,3 1 2 16,4 3 1-16,4 4 1 0,1-1 0 16,-1-1 1-16,-4 1-2 0,0-1-5 15,0 1 3-15,-1 0 2 0,7-2 1 16,6 5 0-16,-4-3 0 15,6 2 1-15,-3-1-1 0,1 1-1 0,1-2-4 16,2 1 4-16,1 1 0 0,-2-1 0 16,4 1 2-16,-2 0-1 0,1-2-1 15,5 2-4-15,4-1 4 0,-2 2 1 16,3-2-1-16,4 1 1 0,1 0 0 16,1 1 1-16,4-3-1 0,5-1 0 15,-1 1-1-15,2-2-2 0,6 2 1 16,-4 1 1-16,5 0-1 0,2 1 2 0,3 0-1 15,1 0 0-15,0 4 0 16,3-1 1-16,-2 1 0 0,2-1 0 16,1 2-1-16,0-1 0 0,4 1-4 15,-1-2 4-15,4 0 0 0,1-2 0 16,2 1 1-16,1 0-1 0,5-1 1 16,4 0 1-16,3 1-2 0,8-2 4 0,0 2-3 15,4 0 0-15,3 1 0 0,2 2 0 16,1 2-1-16,2 2 0 0,2 0 1 15,1 3-1-15,0 1 3 0,-1-1-2 16,6 0 1-16,0 1-1 0,0 3 2 16,2 2 0-16,4 2 0 15,0 2 1-15,1 4-1 0,1 5 0 0,0 1 4 16,-1 1 5-16,1 2-4 0,0-1-2 16,1 2-3-16,0 1-2 0,0 5-1 15,6 0 1-15,3 4-1 0,7 7 0 16,4 3 0-16,9 3-27 0,5-3-50 15,-1-13-152-15</inkml:trace>
  <inkml:trace contextRef="#ctx0" brushRef="#br0" timeOffset="291121.7033">2731 11340 138 0,'0'0'37'16,"0"0"-33"-16,0 0 0 0,0 0 18 0,0 0 7 15,0 0-9-15,67 45 7 0,-42-41-8 16,3-1-6-16,4 1-3 0,3-3 2 16,4 1 1-16,5 0-3 0,5-1-2 15,7 4-1-15,4-3 0 0,7-1 2 16,5 0 2-16,6-1 2 0,6 0-1 15,4 0-3-15,10 0-2 0,6-2-3 16,6-3 4-16,3 2 6 0,5 0-3 16,4 1-1-16,4-1-3 0,6 1 3 15,3 0-3-15,7 0-2 0,3 0 1 16,3 0 1-16,1-1 3 0,8 2-2 16,1-2-1-16,7-1-3 0,6 0-2 15,-3-2-2-15,4-1 2 0,4 0 0 16,-1 0-2-16,7-3 0 0,2 1 0 0,2-1 3 15,5-2-2-15,3 1-1 0,6 0-2 16,0 1 2-16,6 0 2 0,1 2 6 16,4 0 4-16,6 2-7 15,1 1 1-15,4-1 2 0,4 2-2 0,-2-3-6 16,4 1 6-16,2 0 1 0,0 0 3 16,2 2-7-16,1-1 5 0,5 1 4 15,2 2-7-15,-3-1-4 0,-1 0 0 16,3 1 2-16,-3-3-3 0,2-5-62 15,0-5-121-15</inkml:trace>
  <inkml:trace contextRef="#ctx0" brushRef="#br0" timeOffset="292410.291">2409 13819 120 0,'0'0'56'16,"96"9"-18"-16,-40-9-8 0,6 0-6 0,9 0 2 16,10-1-5-16,7-1 5 0,10 0-8 15,9 1 3-15,7 1-2 0,8-3-5 16,11 3 3-16,5 0 1 0,11 0 2 16,9 0-8-16,4 0 5 0,8-1 0 15,7-3 4-15,7 1-1 0,6 0-5 16,11-2-7-16,6 0 0 0,8 1-2 15,6-5-1-15,10 3-5 0,2 0 1 16,7 1-1-16,-1 1 3 16,5 0-3-16,5 0 0 0,1 1 0 0,5 1 0 15,-3 1-1-15,4-1 1 0,2 2 2 16,2 0-2-16,7 0 2 0,1 0-2 16,-3 0 8-16,3 0-6 0,-3 2-1 15,0 0 3-15,4-1-4 0,-3-1 1 0,1 0 1 16,-3 0-2-16,0 0 0 15,-7 0 0-15,0 0 5 0,-1 3-5 16,-3-1 2-16,-2 2 4 0,-6 0-2 16,-5 2-3-16,-4-1 2 0,-7 1 3 0,-4-1-5 15,-8-2 0-15,-6 0 0 0,-8-2 5 16,-10-1-4-16,-10 0-1 0,-15 0 4 16,-9-4 2-16,-11 1 1 0,-10-3-4 15,-8-1-3-15,-13 1 1 0,-12-2 1 16,-13 0 0-16,-13 0 1 0,-17 1-2 15,-16-1-2-15,-15 5-4 16,-15-2 4-16,-16 1 0 0,-7-2 0 0,-15-2-6 16,-12 0-31-16,-9-8-33 0,-15-2-81 15,3-3-196-15</inkml:trace>
  <inkml:trace contextRef="#ctx0" brushRef="#br0" timeOffset="346995.7349">14812 1182 316 0,'0'0'24'0,"0"0"17"0,0 0 18 16,0 0-16-16,0 0-24 0,0 0-14 16,0 0-1-16,0 0 4 0,7 2 6 15,-4 21 0-15,-1 5 4 0,-1 8 4 16,-1 5-7-16,0 2-4 0,0 10-1 16,-2 5 0-16,-2 10-1 0,-1 8 0 15,2 6-2-15,-2 3 1 0,0 1-3 16,0 4 0-16,3 2-4 0,2 2 2 15,0 0 1-15,0 1-2 0,3-3 1 16,0 0-3-16,0 1 0 0,-3-3 2 16,0 0 1-16,0 2 1 0,-4-7-1 15,-2-2 0-15,-1-5 1 0,0-5-1 0,1-3-3 16,-1-5 1-16,3-3-1 16,-1-6 1-16,1-2-1 0,0-6 0 0,1-6 0 15,2-1 0-15,0-8-2 16,1-2-32-16,0-7-6 0,0-4-25 0,1-6-61 15,1-7-99-15</inkml:trace>
  <inkml:trace contextRef="#ctx0" brushRef="#br0" timeOffset="348478.7092">14588 3921 222 0,'0'0'46'0,"0"0"-46"16,0 0 5-16,0 0-1 0,68 34 10 15,-44-28 5-15,8-3 1 0,1 1-1 0,7-1 2 16,3 0 1-16,7 2-3 0,5-4-1 16,4-1 0-16,4 2 1 15,4-2-3-15,4 2-3 16,9-1 1-16,4 1-8 0,6 2-2 0,2-2-1 15,3 1-1-15,2 0-1 0,-1 0 0 0,3-2 1 16,3 2-2-16,0-3 2 0,5 0-2 16,2 0-2-16,1-3 2 15,2-1 0-15,1 0 0 0,0 0 0 0,1 0 2 16,2 1-1-16,1-2 3 0,2 0-4 16,5 0 0-16,-2 2 0 0,4-2 1 15,-4 0 1-15,7 1 0 0,-2-3 0 16,2-1-2-16,4-2-2 0,4 1 2 15,-1-1 2-15,1 1 0 0,1 0 1 16,4-1 1-16,1 3 0 0,0-3-4 0,5 1 2 16,0 0-1-16,0-2 3 0,3-2-2 15,3 0-2-15,0-1-1 0,0-1 1 16,-3 2 2-16,0 0 0 0,0-2 1 16,0 1 1-16,1 1-3 0,1-2 7 15,-2 0 0-15,2 1-1 0,1 0-1 16,1-1-6-16,4 2 2 0,2-1-2 15,-3-1 0-15,1 3 3 0,4-1 0 0,-4 1-3 16,3-1-2-16,0 4 2 16,2 0 1-16,-1 0 1 0,3 2-1 15,2 0-1-15,-2 3-4 0,-1 1 4 16,-5 1 2-16,-6 2 0 0,-3 0-2 16,-5 0-2-16,-10-1 2 0,-5 1 0 15,-10 0 2-15,-7 0 0 0,-6 0-2 16,-10-2 1-16,-8 1-1 0,-9-2 4 15,-11-1-1-15,-7-1 0 0,-11-4 3 0,-8 0-2 16,-10-7 2-16,-6 2 4 16,-8-5 5-16,-3-6 0 0,-3-1 0 0,-2-5-3 15,0-6-3-15,-2-2-6 0,-3-7 1 16,2-2-4-16,-4-5 0 0,-1-6 1 16,2-3 0-16,-3-7 0 0,0-3 1 15,1-7-2-15,2-5-4 16,0 1 4-16,2-5 1 0,0-1-1 0,4 3 0 15,-3 0 2-15,1 4-1 0,-3 3-1 16,0 3 1-16,-3 4 2 0,-2 4-3 16,-2 3 0-16,0-2 0 0,-3 1 2 15,-5-4 1-15,-3 1-1 0,-1 3-1 16,-5 3 1-16,0 3-1 0,-1 4 1 16,-2 2-2-16,-3 5 1 0,-2 2 0 15,-3 6-1-15,-2 2-2 0,-5 4 1 16,-1 0 0-16,-6 3-2 0,-1 2 3 0,-5-1-1 15,-6 5 0-15,-6 1 1 16,-6 1 0-16,-5 6 1 0,-5-4-1 0,-6 5 0 16,0 2 0-16,-5-2 1 0,-2 4 0 15,-6 0 0-15,-4 1 0 0,-7 2-1 16,-5 1-3-16,-4 2 2 0,-8 1 0 0,-1 0 1 16,-5 1 1-16,-5 2 1 15,1-1-1-15,-8 3-1 0,1-1-6 0,-1 0 6 16,-1 2 0-16,-3 0 1 15,0 0 2-15,-2 2-3 0,-1 0-2 16,0 1 1-16,3-1 1 0,-3 2 1 16,3 0 1-16,-3 1-2 0,2-1-1 15,4 1-5-15,0-2 6 0,4-1 2 16,-1-1-1-16,0 0 2 0,1 0-3 16,-3-1-4-16,1 0 4 0,2 2 0 15,-1-2 2-15,-1 1 0 0,1 0-1 0,-2 1-1 16,4-2-7-16,4 1 7 0,1 0 1 15,1-1 2-15,1 2 0 0,-3-2-3 16,2 0-3-16,3 0 2 0,1 0 1 16,-1 1 0-16,-2 1 2 0,5 0 0 15,-3 1-2-15,3-1-7 0,4 0 7 16,4 0 0-16,2 1 2 0,3-1 0 16,0 1 0-16,1 0-2 0,-2-1-2 15,1 2 1-15,4 0 1 0,-2 0 0 16,8 1 1-16,-2 1-1 0,2 0 3 15,0-1-3-15,2 1 0 0,3-1-7 16,-1-1 7-16,5 0 0 0,0-3 1 0,5-1 1 16,-2 0-1-16,1 0 1 15,0 0 0-15,-2-2-2 0,5 1-2 0,0 0 0 16,4 1 2-16,2 0 0 0,3 0 0 16,4 2 1-16,4 2 0 0,7 0 0 15,2 1 0-15,7 1 0 0,7-3-1 16,7 3 0-16,5-3 0 0,11-1 1 15,6 1 5-15,7-1 3 0,5 0-3 16,0 0-2-16,3 2-4 0,0 0 0 16,-1 4 0-16,-1 3 1 0,2 0 0 15,1 8-1-15,-1 6 1 0,-1 11-1 16,-2 5 1-16,-6 12-1 0,-3 8 0 0,-8 12 0 16,-7 11 1-16,-5 13 0 0,1 10-1 15,4 6 0-15,8-9-44 0</inkml:trace>
  <inkml:trace contextRef="#ctx0" brushRef="#br0" timeOffset="354488.3967">26085 2365 443 0,'0'0'40'0,"65"-17"-36"15,-17 10 2-15,7-1 37 0,9 2-4 16,3 0-12-16,4-2-4 0,5 2-7 0,7-2-1 16,2 0 1-16,4 0-1 15,1 0-3-15,-4 0 1 0,-4-3-6 16,-5 3-7-16,-9-1 4 0,-11 1-1 16,-13 1-3-16,-11 0 1 0,-16 2 0 15,-11 3-1-15,-7-1-2 0,-11-1-25 16,-11 1-26-16,-10-4-40 0,-10-3-77 15,-2 0-81-15</inkml:trace>
  <inkml:trace contextRef="#ctx0" brushRef="#br0" timeOffset="354771.5091">26603 1991 381 0,'0'0'10'16,"0"0"-9"-16,0 0 3 0,0 0 22 15,0 0 8-15,-80 51-11 0,39-26-4 16,-14 6-10-16,-11 2-1 0,-12 4-5 15,-3 1 1-15,0-3-2 0,9 0 2 16,11-2 5-16,14-7 4 0,15-6-4 16,15-8-1-16,8-6 0 0,8-3 5 15,1-3 6-15,5-1 10 0,6-5-12 16,9-3 9-16,10 1-14 0,10 2-6 0,7 4-4 16,5 2 2-16,2 0 5 0,1 4 5 15,-2 0 3-15,-2 4 0 16,-1 2-5-16,-4 0-1 0,-5 2 1 0,0 4-7 15,-4-1-4-15,1 3 1 0,-2 0-2 16,5 0 0-16,1-1-40 0,4-4-55 16,4-7-101-16</inkml:trace>
  <inkml:trace contextRef="#ctx0" brushRef="#br0" timeOffset="355074.0101">27735 1798 294 0,'0'0'176'0,"0"0"-171"0,0 0 0 15,0 0 38-15,0 0-16 0,0 0-7 16,0 0 8-16,-11 52 5 15,21-19-7-15,-2 2-2 0,1 3-12 0,-1 1 0 16,0 2-3-16,-3-1-6 0,0-1-2 0,0-3 0 16,-1-5-1-16,-2-4-8 15,2-5-43-15,-3-8-23 0,1-4-74 16,-2-9-59-16</inkml:trace>
  <inkml:trace contextRef="#ctx0" brushRef="#br0" timeOffset="355454.4603">27688 1760 313 0,'11'-65'99'0,"1"53"-65"0,2 9 7 16,3 3 16-16,1 4-23 0,4 10-11 15,1 1 8-15,-1 3-6 0,-5 6-2 16,-2-3-5-16,-3 2 1 0,-1 0-2 16,-2 1 0-16,0-2-6 0,-3-3-4 15,3-2-3-15,-1-3-2 0,1-4 0 16,2 0 0-16,3-7 0 0,3-3 0 15,6 0 1-15,-1-10 1 0,4-5 0 16,0-3-1-16,0-2-2 0,-5-3 0 16,-1-5 0-16,0-3 0 0,-1-7 1 0,1 0-1 15,0 1 1-15,0 7-2 16,1 7 0-16,-4 12-1 0,0 6-1 0,-2 5-1 16,1 5 0-16,2 9-1 0,-2 6 0 15,-2 5 4-15,-1 4 1 0,-3 0 2 16,-5 3 3-16,-2-1 1 0,-1 1 0 15,-2 0 0-15,0 3 0 0,0-1-1 16,-3-2-1-16,1 2-2 0,0-2-2 16,1-3 2-16,1-1-1 0,0-1-1 15,3-5 0-15,6-3-1 0,4-1-5 16,1-6-31-16,5-3-36 0,7-5-28 16,5-4-58-16,-3-8-94 0</inkml:trace>
  <inkml:trace contextRef="#ctx0" brushRef="#br0" timeOffset="356656.5396">28959 1774 463 0,'0'0'27'0,"-14"-53"-17"15,5 47 15-15,-6 1 33 0,-1 5-17 16,-3 3-25-16,-5 7-10 0,-5 4-4 16,-2 6 1-16,3 1 3 0,0 6 4 15,3-1-3-15,1 6 0 0,2 0-2 16,-1 3-1-16,4-2 0 0,2 2-1 15,5-2-1-15,4-4 0 0,5 1 0 16,3-3-1-16,5-6-1 0,8-3-1 16,4-5 1-16,2-5 0 15,9-7-2-15,-1-2-4 0,3-11 5 0,1-4-2 16,-2-6-1-16,-7-3 4 0,-3-2 0 16,-2-6-2-16,-5-1 0 0,1-5 2 15,-7 2 1-15,0 0-1 0,-1 5 2 16,-3 8-1-16,-1 7 3 0,1 7 4 0,-1 6 3 15,0 1 0-15,-1 3 0 16,0 0-8-16,1 5-3 0,1 7-5 16,4 4 4-16,-3 2 1 0,1 3 0 15,2 0 0-15,0-2 0 0,0 2 0 0,4 0 1 16,-1 0 0-16,2-3 1 0,4 1 1 16,3-1 1-16,2-2 0 0,5-3 4 15,-3-4-1-15,7-2 0 0,-1-6 3 16,-1-1-3-16,5-4 0 0,-2-8-3 15,-2 0-1-15,-2-5 0 16,-1-4 0-16,-4 0-1 0,-3-8-1 0,-1 1 1 16,-4-7-2-16,-8-3 1 0,-3 0 1 0,-2 0-1 15,0 5 0-15,-6 4-1 16,-4 12 0-16,-5 6 0 0,-1 5-2 16,-4 6 0-16,-2 3-3 0,-6 9 1 0,0 1 2 15,3 1 1-15,7 1 1 16,5-4-2-16,9 2 0 0,3-3 1 0,1-1-1 15,10 1-1-15,8-4 2 0,5-1 1 16,8-2 0-16,3-1 1 0,0-2 2 16,-1 0-1-16,-3 0 0 0,-7 0-2 15,-1 1 0-15,-2 7 0 0,-7 2 0 16,0 3-2-16,-3 6 2 16,-8 4-3-16,-2 3 3 0,0 2 3 0,-5-3 3 15,-1 2 5-15,4-4-4 16,2 1-3-16,4-5-1 0,7-2 1 0,8-3-2 15,9-6 1-15,3-4 0 0,5-4 2 16,10-2-4-16,2-5-1 0,-3-4 0 16,2 0-2-16,-2-5 0 0,-4 1-7 15,1-3 0-15,-4-4 3 0,2-1 0 0,-6-5 5 16,-6-2 0-16,-5-3 1 16,-7 0 1-16,-8-3 0 0,-5 4 0 0,-3 2 1 15,-6 7 0-15,-5 6-2 0,-2 5 0 16,-3 5 0-16,-4 4 0 0,-4 3 1 15,2 3 2-15,-6 6-2 0,-4 1 0 16,1 3 1-16,2 0 0 0,5-1 4 16,7-1 1-16,12 0 2 0,5 1-6 15,5 1-3-15,8 1 0 0,7 3 1 16,3 2 0-16,7 3 0 16,3 5 1-16,-1 6-2 0,-1 5 0 0,-1 4 0 15,-6 4 1-15,-4 0 0 0,-5 1 0 16,-5 0 0-16,-9 1-1 0,-2 1-2 15,-12-1 1-15,-7-4 0 0,-7-2 1 16,-8-8 0-16,-2-4 0 0,-6-8-10 16,0-8-10-16,-2-4 4 0,1-10 10 0,3 0 6 15,1-8 1-15,7-8-1 0,8-5 3 16,8-7 0-16,10-4-2 0,10-6 0 16,16-3-1-16,12-4-1 0,8-4-1 15,13-4 1-15,5-2-9 16,4-2-11-16,4-2-1 0,0 0 3 0,3 8 3 15,-2 4 10-15,-2 7 6 0,-2 4 0 16,-10 5 1-16,-4 4 0 0,-14 2 4 16,-12 6 7-16,-7 4 4 0,-8 6 11 15,-7 6 4-15,0 0-2 0,0 3-11 16,-7 0-13-16,0 8-5 0,-10 3-1 16,-1 3 1-16,0 2 3 0,3 0-1 15,3 2 0-15,7-1 1 0,1 0 0 0,4-1 0 16,6 2-1-16,7 3-1 0,7-3 1 15,4 2 0-15,8-1 0 16,4-3-2-16,6 0-12 0,3-3-34 16,-3-7-45-16,2-4-54 0,-11-2-114 0</inkml:trace>
  <inkml:trace contextRef="#ctx0" brushRef="#br0" timeOffset="357023.5653">30488 1491 495 0,'-5'-53'0'0,"5"45"-27"0,2 4 27 0,6 4 32 16,6 1-23-16,10 10-9 16,4 6-3-16,1 6 0 0,2 4 1 15,-3 2 2-15,-8 6 0 0,-6 1 1 16,-7 0 1-16,0-1 7 0,-4-3 0 16,-3-6 11-16,-2-1 19 0,-2-4-2 15,-3-2-4-15,4 0-5 0,2-3-9 0,0-1-6 16,1-4-2-16,1-2-5 0,1-2-3 15,2-3 0-15,4-1-1 0,-1-3-1 16,5-5 3-16,4-5 3 0,1-5-2 16,3-4-3-16,6-5 0 0,-3-2 0 15,3-1-1-15,1-2 0 0,1 6-1 16,-1 4 0-16,-4 6-1 0,-2 7 0 16,-3 2 1-16,2 4 0 0,-4 4 0 15,2 5 1-15,-3 2-1 0,0 3 1 16,-1 2-1-16,2-1 0 0,-2 2 0 15,5 1 0-15,0-1-5 0,4 1-47 16,1-4-28-16,7 0-29 0,-4-5-97 16</inkml:trace>
  <inkml:trace contextRef="#ctx0" brushRef="#br0" timeOffset="357788.5944">31611 1669 228 0,'0'0'150'0,"-1"-59"-130"0,-2 46 39 15,-1 4 29-15,-1 5-19 0,1 4-17 16,-4 0-18-16,-8 7-20 0,-7 8-10 16,-5 0 4-16,-3 8 8 0,-3-3 9 15,-1-1 1-15,3 1-8 0,3-3-2 16,5-3-6-16,11 0-5 0,4-3-4 16,7 1-2-16,2-2 2 0,6 1-1 15,8-2 0-15,9-3-2 0,4-5-7 16,6-1 2-16,-1-5-6 0,-1-2 1 15,-3-6 4-15,-5 0 8 0,-1-6 0 16,1-6 0-16,0-3 1 0,-2-1 1 0,1 4-2 16,-7 7 2-16,-8 11-1 0,-3 4-1 15,0 4-2-15,0 9-2 0,0 7-7 16,-2 6 7-16,0-1 4 0,-1 4 1 16,0-1-1-16,2-1 1 0,1-1-1 15,1-2 1-15,5-1 2 0,5 0 3 16,1-6-1-16,4-2-1 0,2-5-1 15,5-4 1-15,-1-3 0 0,2-1 0 0,1-8 0 16,-4-2-3-16,-1-2 1 16,-5 0-2-16,-1-5 2 0,-1 0-2 15,-2-7 0-15,0-3-3 0,0-10 0 16,-1-5 2-16,1-7 0 0,-3-4 1 0,-1-1 0 16,0 4 0-16,-4 7 0 15,1 9 1-15,-3 10 0 0,-3 11 0 0,-2 8-1 16,0 5 0-16,0 1-2 0,0 4-3 15,-1 7-5-15,-7 10 2 0,-1 6 8 16,-2 6 0-16,-2 4-3 16,2 1 3-16,0 1-2 0,0 1 2 0,3-1 2 15,4-2-1-15,1-3 2 0,0-3-2 16,3-3 1-16,0-5-1 0,3-1 1 16,3-5-2-16,1-3 1 0,3-5-1 15,1-4 1-15,-1-5-1 0,3 0 1 16,3-7 1-16,2-3 3 0,3-4-2 15,-4 0-3-15,5-5 3 0,-1-3 0 0,2-6-1 16,4-4 3-16,3 0 2 16,-1 1 1-16,-5 6-3 0,-3 7 0 0,-7 9-2 15,0 5-1-15,-2 4-2 16,-2 4-2-16,2 3-1 0,0 5 2 16,-2 3 1-16,1 3 1 0,-2 0 0 15,-3 2 2-15,0-4-2 0,0-1 2 0,-5-1-3 16,-1-3 0-16,-1-1 1 0,-7 0-1 15,0-1 2-15,-5-1-1 0,-5 0-1 16,-5 1-2-16,-4 0-37 0,-5-2-27 16,-4-1-34-16,-1-6-79 0,9 0-197 15</inkml:trace>
  <inkml:trace contextRef="#ctx0" brushRef="#br0" timeOffset="358578.7907">32397 1680 278 0,'0'0'42'15,"0"0"-40"-15,0 0 2 0,0 0 48 16,8 54 1-16,-8-42-15 0,0-3-1 15,0-2-2-15,-3-1-2 0,0 0-4 16,-1-4-3-16,0-1-7 16,2 0-3-16,0-1 1 0,2-1 8 0,0-7 11 15,7-1-1-15,4 0-18 0,4 0-9 16,4 4-5-16,2 2-3 16,1 3 0-16,-4 2 0 0,-3 4 3 15,-7 0-1-15,-4 1 1 0,-4-2 0 0,-4 5-3 16,-7 0 2-16,-10 1 3 0,-5-3 0 15,-3-2 1-15,0-6 3 0,6 0-1 16,6 0 0-16,6-6-2 0,3-3 5 16,1-3 10-16,4-1-5 0,1 0-8 15,2-2-5-15,4 4-1 0,4 0-2 0,2 6-2 16,0 5-2-16,3 5-35 16,-3 6-80-16,-6 3-69 0,-5-2-205 15</inkml:trace>
  <inkml:trace contextRef="#ctx0" brushRef="#br0" timeOffset="358946.4487">29865 2930 596 0,'0'-70'1'0,"0"55"1"0,0 7 2 15,-4 8 46-15,-3 3-6 0,1 13-27 16,-4 14-12-16,-7 11 3 15,1 10 21-15,-1 8 10 0,2 5-12 0,-1 3-6 16,1 1-10-16,-2-1-5 0,3-7-5 16,3-4 0-16,0-6 0 0,0-5-1 15,4-10 0-15,3-9-4 0,3-8-29 16,-1-8-11-16,2-6-25 0,0-4-28 16,0-8-51-16,-1-6-54 0</inkml:trace>
  <inkml:trace contextRef="#ctx0" brushRef="#br0" timeOffset="359179.6057">29688 2981 272 0,'18'-85'225'0,"0"66"-210"0,11 9 20 15,1 7 34-15,0 3-19 0,1 7-22 16,1 6 7-16,-3 4 1 0,-6 6-9 16,-4 3-8-16,-10-1-7 0,-5 4-5 15,-4 2-2-15,-13 0-1 0,-8 6-1 16,-6-1-2-16,-7 2 0 0,-8 1 1 15,2-6-1-15,2-4 0 16,9-9 0-16,5-6-1 0,7-9-9 0,4-5-6 16,7-1-6-16,3-10-14 0,3-6-10 15,5-4-38-15,11-9-60 0,3 1-120 16</inkml:trace>
  <inkml:trace contextRef="#ctx0" brushRef="#br0" timeOffset="359975.6545">30170 2984 326 0,'0'0'17'0,"0"0"7"16,0 0 54-16,0 0-30 0,0 0-18 15,0 0-9-15,0 0-6 0,0 0-5 16,33-42-5-16,-33 42 0 0,0 0 3 16,0-1 8-16,-1-1 18 0,-6 0 11 15,-3-2-7-15,-4 2-14 0,-4-1-2 0,1 3 2 16,-6 4-6-16,-5 10-3 16,-4 8-2-16,-3 11-6 0,1 5-1 15,2 4-1-15,5 0-1 0,11-3-2 16,11 2-2-16,5-3 1 0,2-2-1 0,13-4 1 15,0-7 0-15,3-8-1 16,0-2 0-16,3-10 3 0,4-4-1 16,-2-3-1-16,4-9 0 0,-4-5 0 0,1-2 1 15,-3-4-2-15,-5-3 2 0,0-4-2 16,-1-1 0-16,1-7 0 16,-1-3 0-16,-3-8 1 0,2-7-1 0,-2-6 0 15,0-7 1-15,-5 2-1 0,2 5-1 16,-5 13-4-16,-1 14 4 0,0 10 1 15,-1 10 0-15,-2 6 1 0,0 6-1 0,-1 4 0 16,-5 10-1-16,1 9 0 16,-5 10 1-16,6 6 1 0,1 5 2 15,3 3-2-15,0 3 2 0,0 1-2 0,1 0 4 16,1-3 3-16,0 0-2 0,0-4-3 16,4-3-1-16,2-3-2 15,1-4 1-15,3-5-1 0,2-4 1 16,4-8-1-16,4-7 1 0,3-5-1 15,1-3-4-15,2-6-5 0,4-8 1 0,0-2-3 16,-1-6-1-16,-2-5 1 0,-4-3 3 16,1-7 3-16,-5-4 3 0,-3-9 2 15,-1-4 1-15,-3-6 0 0,-5-2 0 16,-5 5-1-16,-4 8-1 0,0 16 1 16,-1 10 2-16,-4 11 6 0,2 9 0 0,-1 3 2 15,2 10-3-15,-4 12-7 16,-3 6 0-16,3 11 0 0,-1 4 4 15,5 5 1-15,1 2 1 0,0 1-1 16,0 0 4-16,0-2 4 0,0 0-3 0,1-1-5 16,0 2-1-16,0 1-2 15,3-4-2-15,1 1 2 0,1-4-2 16,-2-1 1-16,-3 0-1 0,0-1-3 0,-11-3-25 16,-5-4-23-16,-7-3-54 0,-6-6-24 15,-5-12-81-15,1-7-122 0</inkml:trace>
  <inkml:trace contextRef="#ctx0" brushRef="#br0" timeOffset="360076.6561">30205 3508 487 0,'1'-69'4'16,"18"34"6"-16,8 7 34 0,12 3-1 15,6 5-13-15,11 1-11 0,7 0-12 16,1 1-4-16,3-1-1 0,-3 3-2 16,-2 3-5-16,-9-2-33 0,-9 2-181 0</inkml:trace>
  <inkml:trace contextRef="#ctx0" brushRef="#br0" timeOffset="360676.3629">31619 2962 452 0,'0'0'8'0,"0"0"-5"0,0 0 46 16,0 0-19-16,0 0-9 15,-47 60 10-15,30-26-1 0,-5 2-6 16,4 0 2-16,2-2-11 0,0 0-6 0,5-2-3 15,0-2-1-15,3-6-2 16,5-6-2-16,3-5 1 0,7-9-1 0,6-4-1 16,6-1 2-16,6-14 1 0,7-2 2 15,2-4-4-15,0-2 0 0,0 1 0 16,-4-1-1-16,-1 2 0 0,1 1 1 16,-6 2-1-16,2 1 0 0,-2 1 0 0,1 2 0 15,-5-1 0-15,-1-2 0 0,0 1 1 16,-5-4-1-16,-2-2 1 15,-3 0 0-15,-1-2 0 0,-4 1 0 16,-3 3 0-16,-1 4 1 16,0 4 14-16,-6 4 6 0,-1 3 0 0,-2 4-4 15,0 1-7-15,0 10-4 0,-2 11-5 16,-2 5-1-16,5 8 0 16,4 6 2-16,0 2-1 0,4 6 1 0,0 4 3 15,0 3 4-15,3 2 9 0,0 2-3 16,1 0-5-16,1 1-3 0,1 0-4 15,-2-1 0-15,-4-2-3 0,0-3 0 0,0-6 0 16,-9-2-1-16,0-2-3 0,-9-5-27 16,-6-4-22-16,-1-9-26 0,-6-8-19 15,-1-8-55-15,-5-7-56 0,5-3-43 16</inkml:trace>
  <inkml:trace contextRef="#ctx0" brushRef="#br0" timeOffset="360796.3118">31363 3774 324 0,'-29'-58'49'0,"19"17"1"16,7 2 22-16,3 4-12 0,10 3-19 15,14 5-9-15,9 1-15 0,9 3-12 0,13 3-1 16,6 1-3-16,9 3 0 0,5-1-1 16,5 6 0-16,-6 0-1 15,-3 3-41-15,-9-1-66 0,-15 0-122 16</inkml:trace>
  <inkml:trace contextRef="#ctx0" brushRef="#br0" timeOffset="361043.9388">32154 2923 491 0,'0'0'12'0,"0"0"4"16,0 0 22-16,0 0 8 0,0 0-22 16,58-5-1-16,-37 27 8 0,-2 2-11 15,1 5 1-15,-2-3 5 0,1 1-5 16,1 1-8-16,-3-4 3 0,1 1-1 0,-3 0-7 15,2-3-4-15,-5 1-4 0,1-5-2 16,-3-2 2-16,-4-2 2 0,0-6-2 16,-1 0-3-16,-3-4-43 0,-1-1-24 15,1-3-53-15,0-6-133 16</inkml:trace>
  <inkml:trace contextRef="#ctx0" brushRef="#br0" timeOffset="361326.1848">32652 2857 481 0,'0'0'3'0,"0"0"0"0,0 0 30 15,-67-2 21-15,47 9-21 0,2 1-9 16,3 0-4-16,1 1-3 16,6 2 3-16,1-2-5 0,3 5-2 15,1 2-3-15,-2 4-1 0,4 7 4 0,-1 5 3 16,-2 7 5-16,-1 4-1 0,-7 5-5 15,1 4-1-15,-5-1-3 0,3 3 0 16,2 0-2-16,1-1-3 0,5-3-1 16,4-5-2-16,1-5-3 0,2-5 2 15,3-2-2-15,3-4 0 0,-4 0 1 16,-2-1-1-16,-2-3-44 0,-8-3-58 16,-5-5-83-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15:55.228"/>
    </inkml:context>
    <inkml:brush xml:id="br0">
      <inkml:brushProperty name="width" value="0.05292" units="cm"/>
      <inkml:brushProperty name="height" value="0.05292" units="cm"/>
      <inkml:brushProperty name="color" value="#002060"/>
    </inkml:brush>
  </inkml:definitions>
  <inkml:trace contextRef="#ctx0" brushRef="#br0">7560 5414 214 0,'0'0'156'0,"0"0"-126"16,0 0 8-16,0 0 24 0,0 0-11 15,0 0-37-15,0 0-6 0,-10 51 0 0,9-18 13 16,1 3 5-16,0-2-2 0,0 1-7 15,0-6-4-15,0-1-1 0,2-6 3 16,1-6-1-16,3-7 4 0,5-6 5 16,5-4-2-16,5-13 8 0,9-8-4 15,13-10 0-15,8-9-6 0,7-4-6 16,5-4-1-16,2-1 2 0,1 0-4 16,1-2-6-16,2 1 1 0,-3 2 0 15,-7 2-3-15,-6 10 2 0,-10 3-4 16,-13 11 2-16,-14 9-1 0,-7 5 1 15,-8 7-2-15,-3 1-2 0,-9 1-23 16,-3 3-28-16,-5 5-28 0,-2 3-32 16,-4 1-42-16,0-2-86 0</inkml:trace>
  <inkml:trace contextRef="#ctx0" brushRef="#br0" timeOffset="244.1435">7882 5318 254 0,'0'0'54'0,"13"57"22"16,-6-23 15-16,-2 0-11 0,3 1-23 16,-3-3-16-16,2-4-10 15,1-5-4-15,2-6-1 0,2-7 7 0,5-7-5 16,8-3 6-16,6-13 0 0,9-10-3 16,12-8-6-16,12-11-7 0,5-3-3 15,3-3-4-15,-1-1-1 16,-2 1-3-16,-1 0 0 0,1 0-3 0,-3 4 0 15,-7 2-2-15,-8 9 2 0,-15 10-4 16,-11 10-1-16,-10 8-10 0,-8 5-45 16,-7 7-70-16,-1 2-96 0</inkml:trace>
  <inkml:trace contextRef="#ctx0" brushRef="#br0" timeOffset="10091.8559">18373 9472 126 0,'0'0'159'0,"0"0"-121"0,0 0-2 16,0 0 8-16,0 0 0 0,0 0-9 16,0 0-7-16,0 0 6 0,43 26-6 15,-3-26-10-15,8-3-9 0,9-3-2 16,4-2 2-16,4-1 3 0,5 1 0 15,-2 0 2-15,4 1-1 0,-1 1-1 0,1 2-2 16,-4 0 1-16,-7 0 2 16,-6 3 1-16,-10-1-6 0,-12-1-1 0,-11 2-1 15,-8-1 0-15,-9 2-3 16,-5-1 0-16,0 1-1 0,-2-2 5 0,-5-1 2 16,-5 0-6-16,-5 0-3 15,-6 0-2-15,-1-1-1 0,2 1-12 0,1-1-10 16,7 0-10-16,6 0-16 15,8 0-17-15,3-5-40 0,12 2-127 0</inkml:trace>
  <inkml:trace contextRef="#ctx0" brushRef="#br0" timeOffset="10960.1875">23931 8440 222 0,'3'-59'0'0,"-3"24"-2"16,-1-4 1-16,-7 2 1 16,-2-6 3-16,-2-2 3 0,-4-2 3 0,-2 0-1 15,-2 1 2-15,-8-3 1 16,3 2 1-16,-2 2 8 0,-6-2-1 15,0 4 1-15,-9 3 0 0,1 1-9 0,-12 5-3 16,-9-1-3-16,-8 3-5 0,-10 2 1 16,-9-1-1-16,-4 1 0 0,-8 4 0 15,-7 1 0-15,-3 3-1 0,0 4 1 16,-1 5 0-16,3 8 0 0,8 5 1 16,4 2 9-16,4 9 5 0,1 6-5 15,2 3 0-15,0 5-7 0,-2 2 0 16,0 4 0-16,0 4-1 0,-1 5-1 15,4 6-1-15,0 5 3 0,2 5 0 16,5 3 3-16,1 3 3 0,8 2-4 16,6 1 0-16,8-1 2 0,6 1-3 15,5 2 2-15,9 1-2 0,3 2 0 16,6 2 3-16,4 2-3 0,6 4 2 16,5-2-1-16,5 2 2 0,8 0-2 15,2 1 2-15,5 0-3 0,11 0-2 0,4-1 11 16,6 1-4-16,8-2-4 0,8-1 2 15,8-2-1-15,5-3-2 0,11-1 0 16,6-2-3-16,11-1-1 0,10-6 1 16,11-6 1-16,15-6-1 0,7-11 3 15,12-9-4-15,3-10-2 16,7-12 2-16,2-7 5 0,-2-4 4 16,-2-11-4-16,1-4 1 0,-2-6-5 0,-5-4 0 15,-1-6 2-15,-5-6 4 0,-9-4 0 16,-5-7 1-16,-4-3-2 0,-8-8-5 15,-9-4 3-15,-9-5 0 0,-11-5 0 0,-6-5 0 16,-17-5 3-16,-7-3 5 0,-13-6-2 16,-9-7-5-16,-11-5 2 0,-13-3-2 15,-8-1-1-15,-19 5-2 16,-11 3 0-16,-13 8 1 0,-11 5-1 0,-13 6-2 16,-11 7-5-16,-10 4 3 0,-13 7 2 15,-12 6 0-15,-12 8-3 0,-11 12-9 16,-13 6-15-16,-10 6-23 0,-11 1-49 15,-8-3-172-15</inkml:trace>
  <inkml:trace contextRef="#ctx0" brushRef="#br0" timeOffset="17375.9294">2517 12234 511 0,'0'0'12'0,"0"0"-6"16,0 0 32-16,-19-57 16 0,16 49 26 15,1 1-54-15,1 6-12 0,0 0 0 16,0 1 2-16,1 0-2 0,0 0 1 15,0 0-2-15,-1 0-7 0,0 4 2 16,-1 6-3-16,0 2-2 0,1 6-1 16,1 4 0-16,0 0 1 0,0 7 2 15,1 1 2-15,1 4-3 0,2 4 9 16,-1-1-8-16,-1 2-2 0,-1-1 1 16,1-1 0-16,0-1-3 0,-1-4 2 15,0-3-3-15,-1-3 1 0,3-4 0 0,-1-1-1 16,-1-5 0-16,2-1 2 0,-2-6-2 15,-1-1 0-15,0-1 1 16,0-4-1-16,0 0 0 0,0-1-4 0,0-2-36 16,0 0-41-16,-3-1-41 0,0-4-49 15,-1-4-93-15</inkml:trace>
  <inkml:trace contextRef="#ctx0" brushRef="#br0" timeOffset="17748.7709">2405 12286 166 0,'0'0'140'15,"-9"-60"-60"-15,4 41-18 0,0 2-3 16,1 3-5-16,2 0-16 0,2 4-6 16,0 1-5-16,3 2 0 0,3 1-2 15,2 0-9-15,6 1-4 0,5 1-3 0,7 3 4 16,3 1 6-16,5 0 3 0,4 0-3 15,0 0-4-15,2 1-1 0,0 5-5 16,-3 1-4-16,-3 1-1 0,-4 0-1 16,-6 3-2-16,-7 0 1 0,-5 2-2 15,-4 0 0-15,-6 1-1 0,-2 2 0 16,-6 2-1-16,-6-1 2 16,-8 3 2-16,-5-6 0 0,-8 1 0 0,-1-2-1 15,-1-4 1-15,-1-3-1 0,4-3 2 16,4-3-2-16,7 0 1 0,4-1-1 15,5-3 0-15,3 0 0 0,3-2-1 16,2 3-1-16,2 1-16 0,2 2-20 16,1 2-29-16,7 4-32 0,4 1-82 15,2-1-119-15</inkml:trace>
  <inkml:trace contextRef="#ctx0" brushRef="#br0" timeOffset="18266.1087">2471 13107 390 0,'0'0'56'0,"0"0"-54"16,0 0-1-16,-49-30 19 16,37 30 15-16,3 3-15 0,4 2-9 0,3 2-2 15,2 1-3-15,2-1-1 0,10 4 4 16,9-1 5-16,6-2 0 16,8-1 2-16,9-3 0 0,8-1 4 0,5-3-12 15,9 0 0-15,9-2-2 0,8-3-1 16,9 0-2-16,8 0-2 0,11 1 1 15,6-2 0-15,7 1 0 0,8-1 7 16,8 0 5-16,6-2-6 0,8 1-5 16,5-2 6-16,-1 2 2 0,3-3 1 0,1 2 2 15,-4 1-4-15,-1-2-6 0,-8 3 5 16,-10 1 2-16,-12 2 1 16,-11-1 1-16,-16 2-7 0,-15-1-5 15,-19 1 2-15,-18 0 2 0,-16 0-1 0,-17 2-2 16,-13-1 0-16,-2 1-1 0,-10 0 0 15,-8 0 7-15,-4 0-6 0,-6 0 1 16,-5 0-3-16,3 0 0 16,2-2 0-16,3-4-4 0,10 0-28 0,9-1-19 15,6-3-18-15,15-5-23 0,5-2-115 16</inkml:trace>
  <inkml:trace contextRef="#ctx0" brushRef="#br0" timeOffset="18617.4358">6699 12426 531 0,'0'0'26'0,"0"0"-14"0,0 0 37 16,0 0-6-16,0 0-16 0,0 0 2 16,0 0 6-16,62 4-9 0,-39-4-2 15,6 0-1-15,6 0-3 0,1-1-3 16,5-5-2-16,-3 2-6 0,4-1-1 16,-2 0-2-16,-3-3-1 0,0 3-5 15,-3-2 0-15,-4 1 0 0,-6 2 0 16,-5 2 1-16,-6 0-1 0,-9 2 0 15,-3 0-2-15,-1 4-6 0,-1 2-51 16,-7 3-40-16,-3 4-2 0,-5-4-48 0,2 0-92 16</inkml:trace>
  <inkml:trace contextRef="#ctx0" brushRef="#br0" timeOffset="18870.5719">6749 12607 390 0,'0'0'39'0,"0"0"-2"15,0 0 19-15,0 0 17 0,0 0-19 16,68 28-3-16,-31-28-10 0,2 0-7 16,1-1-4-16,2-1 0 0,4 2-6 15,-5-2-7-15,5 1-7 0,0-1 0 16,0 2-2-16,-3 0 0 0,-7 0-3 0,-5 0-3 16,-4 0 0-16,-11 0-1 0,-9 0 1 15,-5 0-2-15,-1 0 0 16,-1 0 0-16,0 0-2 0,-2 1 1 0,-3-1-2 15,-7 0-9-15,3 0-17 16,-4 0-29-16,0 0-35 0,-1 0-41 16,4-3-158-16</inkml:trace>
  <inkml:trace contextRef="#ctx0" brushRef="#br0" timeOffset="24621.6634">10619 12606 285 0,'0'0'48'0,"7"-56"19"16,-5 35-4-16,-2 1-6 15,-2 1-6-15,0 3-16 0,-3 2-13 0,-2 2-5 16,-3 1-2-16,0 6 0 0,-4 0-5 15,2 1-2-15,1 4-2 0,-1 0-1 16,-1 0 1-16,2 7 2 0,-1 5-7 16,0 6 1-16,-3 4-1 0,3 7 0 15,-3 4 0-15,3 10 1 0,-1 5-2 16,0 7 1-16,2 8 0 0,0 8-1 16,2 5 2-16,4 4-1 0,3 2 0 15,2 9 1-15,6 2-2 0,7 6 0 0,0 0 0 16,-1-2 1-16,2-2 0 0,-4-1 0 15,-3-2 0-15,0 1 0 0,-7-1 1 16,0-1-2-16,-10-1 0 16,2-2-2-16,-4-3 2 0,-4-5 1 0,1-1 0 15,-4-5 4-15,-4-5 0 0,1-8 17 16,-1-8-8-16,-5-6-4 0,1-6 5 16,0-9 2-16,-5-6-5 0,-1-4-3 15,-2-7-3-15,-3-7-4 0,1-7 0 16,2-4 0-16,1-12-1 0,3-10 1 15,-1-7-1-15,2-10 1 0,4-6-2 16,4-5-6-16,9 0-23 0,13-2-36 0,15 0-20 16,16-6-58-16,7 3-156 15</inkml:trace>
  <inkml:trace contextRef="#ctx0" brushRef="#br0" timeOffset="28725.6739">11470 15720 220 0,'0'0'293'0,"-14"-59"-251"15,12 32-5-15,2 5 9 0,0 4-4 16,3 3-12-16,7 5-4 0,-2 4-6 15,3 6-7-15,1 7-4 0,5 9 2 16,4 7-3-16,-3 4 3 0,1 3 0 16,-3 4-4-16,-1-3-2 0,-2-5-1 15,-2-2-3-15,-1-3-1 0,3-5 0 16,-2-5 1-16,2-3 0 0,1-8 0 16,1-1 1-16,3-13 0 0,1-4 0 15,1-7 0-15,-5 0-1 0,-2-2 2 16,-3 5-2-16,-7 1 0 0,0 2 1 0,-3 1 10 15,0-3 4-15,-3 2 0 16,-2 0-1-16,0 3-2 0,1 7-2 16,3 3-3-16,1 6-2 0,0 0-1 0,0 6-5 15,0 6-3-15,2 8 3 0,0 7 0 16,-2 2 1-16,1 3-1 0,-1 1 2 16,0 2-2-16,0 0 0 15,0 2 0-15,-4 3-3 0,0 1 3 0,-6 2 0 16,1 1 0-16,-3-2 0 0,-2 1 0 15,-2-3 0-15,0-1 0 0,0-6 0 16,0-4 1-16,3-9-1 0,2-8 2 16,-2-4-2-16,3-6 0 0,-1-2 2 15,-2-4-1-15,-4-8 0 0,1 0 1 16,-2-2 0-16,0-6-2 0,-4 3 1 16,0-2 1-16,1 2 1 0,1 3-3 15,3-1 1-15,4 8 0 0,1 1-1 0,8 5-1 16,3 0 0-16,1-3-20 0,1-2-23 15,4-8-36-15,6-10-75 0,-4-5-157 16</inkml:trace>
  <inkml:trace contextRef="#ctx0" brushRef="#br0" timeOffset="29544.6953">12252 11729 333 0,'0'0'69'0,"0"0"-56"0,-13 70 3 0,-2-30 35 15,-5 4 19-15,-1 1-24 16,-7 5-9-16,1-3-14 0,-3 1-3 15,1-4-10-15,1-3-2 0,3-6 0 16,-2-5-2-16,5-7-2 0,1-7 1 16,4-6 0-16,4-5 0 0,-1-5 1 15,3-4 0-15,2-4-2 0,-5-8 0 0,4 1 1 16,0-7-2-16,-2-1 3 0,5-6 0 16,-3-1-5-16,0-3 1 0,3 3-1 15,4 7 4-15,3 7 17 0,0 2-20 16,4 9-2-16,9 3 0 0,-2 2-1 15,8 7 0-15,0 4-1 0,1 6 2 16,4 2 1-16,-1 5 2 0,-2 0 3 16,1 0 0-16,2 2-1 0,-6-2-1 15,0-2-2-15,-1 0 3 0,0-5-4 16,-2 0 1-16,0-4 0 16,-3-3-1-16,0-3-1 0,-1-2 1 0,2-5 1 15,0 0-1-15,-2-6 2 0,5-5 1 0,-2-3 5 16,2-3 3-16,-1 1-3 0,-1-6-2 15,-5 1 0-15,1-3 3 16,-4 0-1-16,2-3-3 0,-4-2 0 0,0-7-3 16,-1-1 0-16,-1-4-2 15,-2-6-1-15,-7-2 1 0,-4 0 0 16,-4 3-1-16,-1 8 0 0,-5 10 0 0,3 10 0 16,4 8 0-16,0 7 0 0,-1 4 0 15,-6 9-2-15,-2 10 2 0,3 3-1 16,-4 6 1-16,4 3 0 0,7-2 0 15,7 2 0-15,3-3 0 0,3-3 0 16,6 0 0-16,8-2 0 0,6-1 2 16,8-5-2-16,4-3 2 15,4-4 0-15,4-6 0 0,4-4 0 0,1-1 0 16,-2-5-1-16,-1-2-1 0,-6 0-9 16,-3 0-51-16,-6-2-79 0,-10 0-119 15</inkml:trace>
  <inkml:trace contextRef="#ctx0" brushRef="#br0" timeOffset="31480.1224">8692 16086 203 0,'0'0'30'0,"0"0"74"15,0 0-42-15,2-64-1 0,3 47 4 16,2 4-12-16,-1-1-13 0,-1 2-9 16,0 2-6-16,-3 3-5 0,-1 2-6 15,-1 2-2-15,0 1-2 0,0 2-2 16,1 0-1-16,1 4-7 0,5 4 0 16,4 4-1-16,4 6 1 0,3 1 1 15,0 0-1-15,-2 1 0 0,0-3 0 16,-4 0 0-16,-2 1 0 0,-3 2 1 0,-5 3 0 15,-2 5-1-15,-5 4 1 0,-8 2 0 16,-2 1-1-16,-2-4-23 16,-1 0-5-16,2-6 12 0,-1-5 5 0,5-8 10 15,4-4 1-15,3-6 1 16,1-1 0-16,2-1 0 0,1-5 12 0,0-5 4 16,1-5 1-16,0-5-5 0,6-3-2 15,3 0-1-15,0-1 3 0,6 1-1 16,-1 1 0-16,2-1-6 0,0-1-1 15,2-1 5-15,-1 2 2 0,1-1-1 16,-3 3 4-16,0-1 0 0,-2 3 1 0,-1 1-3 16,-5-2-2-16,1 6-2 15,-4 0 0-15,-2 2 0 0,-1 5-3 16,-1-1-1-16,0 3-1 0,-2 0-1 16,-2 2 0-16,-1 1 0 0,1 0-2 0,-1 1 0 15,-2 1-1-15,0 0 1 16,-1 2-1-16,1 3 0 0,-3 2 0 15,3 2 0-15,-1 1 0 0,1 4-1 0,0 0 1 16,1 1 0-16,1 3 0 0,0 1-1 16,0 2 1-16,1 3-1 15,3 0 1-15,-1 4 0 0,1-2 0 0,-1 1 0 16,2-1 0-16,0-2 0 0,3-1 0 0,0-5 0 16,4-2 0-16,-1 0 0 15,3-4 0-15,1-2 0 0,0-2-2 16,3 2 1-16,3-5-16 0,3-2-8 15,3-3-11-15,2 0-23 0,4-6-32 16,3-8-39-16,-4 2-135 0</inkml:trace>
  <inkml:trace contextRef="#ctx0" brushRef="#br0" timeOffset="31659.8688">9202 16136 284 0,'0'0'139'16,"0"0"-84"-16,0 0-5 0,0 0-3 16,0 0-19-16,66-45-13 0,-41 35-6 15,1 2-7-15,-5 0 0 0,0 3-1 16,-3 3-1-16,-5 2-37 0,-1 1-40 16,-6 3-68-16,-2 3-25 0</inkml:trace>
  <inkml:trace contextRef="#ctx0" brushRef="#br0" timeOffset="31797.0997">9215 16319 431 0,'0'0'79'0,"0"0"-2"0,0 0-9 0,0 0-11 15,0 0-22-15,0 0-4 16,0 0-17-16,0 0-9 0,42-59-5 16,-20 46 0-16,3-3-33 0,2-3-47 0,-1 2-104 15</inkml:trace>
  <inkml:trace contextRef="#ctx0" brushRef="#br0" timeOffset="33514.1003">10551 16023 99 0,'0'0'33'0,"0"0"88"0,0 0-67 0,0 0 2 16,0 0 0-16,0 0-9 15,-30-9-8-15,30 7 0 0,0 0-8 0,6 0-12 16,4 0-2-16,4 1-3 16,2 1 0-16,3 1-1 0,0 6 2 15,1 2 2-15,0 2-5 0,-3 1 2 16,-1 0 0-16,-3 4-6 0,-5 1-3 15,0 1-1-15,-7 7-2 0,-1 0-1 16,-1 7-1-16,-10 1 2 0,3-1-1 0,-4-1-1 16,0-5 0-16,3-5-9 0,-1-4 0 15,4-5 4-15,-1-5 3 0,3-3 2 16,1-4 0-16,0 0 1 0,-2 0 0 16,1-7 1-16,-1-3-1 0,3-3 1 15,-1-4 1-15,3-3 3 0,0-2-2 16,4 1-1-16,2-2 0 0,1-2 1 15,3 0-3-15,2-2 2 0,-3 4 1 16,1 0 2-16,2 2 4 0,-3 2 3 16,0-2 0-16,-2 2 0 0,2 0 0 15,-4 1 0-15,-1 2-2 0,-2-1-2 16,1 4 0-16,-3 2-3 0,0 0-1 0,-2 3 0 16,-2 2-2-16,1 0 1 0,-1 3-2 15,-4-1-1-15,2 3 1 0,2 1-1 16,-4 0 0-16,2 0-1 0,-3 0 1 15,2 5 0-15,-2 3-1 0,2 1-1 16,-1 6 1-16,2-1 0 0,1 3-1 16,2 0 2-16,0 1-2 0,2 1 1 15,1-2 0-15,0 1 1 0,0 0-1 16,0 0 1-16,0 0-1 0,4 3 1 16,-1 0-1-16,1 1 0 0,2-1 0 0,1-2 0 15,-1-1 0-15,3-1 0 0,-4-3 0 16,6-1 0-16,-5-3 0 15,1-1 0-15,1-2 0 0,-1-1-1 16,4-1 0-16,0-5-12 0,0 0-16 16,3-3-16-16,4-6-23 0,4-3-24 15,0-5-70-15,-1-1-96 0</inkml:trace>
  <inkml:trace contextRef="#ctx0" brushRef="#br0" timeOffset="33782.9657">10873 15949 340 0,'0'0'62'0,"0"0"-4"16,0 0 0-16,0 0 9 0,0 0-20 16,0 0-15-16,0 0-7 0,0-16-2 15,3 14-3-15,2-3 0 0,5 2 0 16,0-1-5-16,1 1-1 0,3 0-4 0,-1-1-3 15,1 1-3-15,-3 1-3 16,2 2 1-16,0 0-2 0,-5 0 0 16,2 0 0-16,1 0 0 0,-4 2-9 15,0 2-23-15,-1 2-12 0,1 0-14 0,-4 5-25 16,1-3-38-16,-4 1-49 16,0-2-84-16</inkml:trace>
  <inkml:trace contextRef="#ctx0" brushRef="#br0" timeOffset="33980.7053">10934 16054 152 0,'0'0'132'16,"0"0"-78"-16,0 0 22 0,0 0-11 16,0 0-12-16,0 0-14 0,0 0-18 15,0 0 0-15,0 0 10 0,19 15 6 0,-6-21-8 16,4-2-4-16,-2 1-1 16,-1-2-4-16,-1 3-5 0,-1 0-9 0,-2 1-4 15,-1 2-2-15,-4 1 0 16,3 2 0-16,-4 0-10 0,-1 2-39 0,0 2-8 15,-2 2-26-15,-1-2-74 0,0-1-138 16</inkml:trace>
  <inkml:trace contextRef="#ctx0" brushRef="#br0" timeOffset="35816.6588">8400 15919 282 0,'0'0'102'0,"-20"-50"-70"16,10 38 11-16,3 4 21 15,-1 4-13-15,5 2-16 0,3-1-4 0,-1 3-6 16,1 0-3-16,0 3-9 0,2 6-10 16,9 7-2-16,1 4 0 0,7 5 4 15,3 5 3-15,6-1 6 0,3 3-4 16,1 0 0-16,0-5 1 0,-3 0-3 15,0-4-5-15,-3-3 0 0,-3-5-1 16,-3-5 0-16,0-4-1 0,-4-3 1 16,-2-3-1-16,-3-9 1 0,2-4 3 0,-3-5-2 15,4-5 0-15,0-4 4 16,1-2 1-16,-2-2-3 0,-1 0 2 16,-2-3-3-16,0-1 4 0,-3-2 7 15,0 2 0-15,0 3-2 0,-5 7-2 16,2 6-2-16,-3 7 1 0,-1 7-1 15,0 2-1-15,0 3-1 0,0 0 0 16,0 7-4-16,-2 9-2 0,-2 6 0 0,0 3 1 16,2 5-2-16,2 2 1 15,0 6-1-15,2 3 1 0,1 6-1 0,2 6 4 16,1 9 5-16,0 6-2 0,0 5-2 16,-1 4-3-16,0-3 1 0,-2-2-2 15,0-3 0-15,0-12 0 0,-1 0 0 16,-1-4 1-16,1 4-2 0,0 6 0 15,0-1-2-15,0-1 2 0,0 0 0 16,0 0 0-16,0-1 0 0,-1-1 0 0,0-1 0 16,-1-5 1-16,-1-3-1 15,-4-4 1-15,-1-5-1 0,1-5 0 0,-3-6 0 16,-1-2 0-16,-2-6 1 16,-3-6-1-16,-3-4 0 0,0-6 0 0,-2-5 0 15,-3-1 0-15,-2-3 0 16,-3-9 0-16,-1-3 0 0,-4-5 0 0,0-6 0 15,-2-5-1-15,-1-5-2 0,3-6 2 16,2-4-1-16,6-4 2 0,5-4-1 16,9-3 1-16,8 2 0 0,6-2 0 15,13 3 0-15,10 0 1 0,10-3 0 16,8-2-1-16,4 6 0 0,3 2 0 16,7 3-11-16,0 8-28 0,-3 5-22 15,-2 2-61-15,-10 2-50 0,-8 1-202 0</inkml:trace>
  <inkml:trace contextRef="#ctx0" brushRef="#br0" timeOffset="40841.432">19123 5741 105 0,'0'0'167'0,"0"0"-102"0,0 0-35 15,0 0 30-15,0 0 10 0,0 0-15 16,0 0-13-16,0 0-16 15,0 0-12-15,23-16 0 0,4 16 9 0,5 0-1 16,0 3 0-16,6 0-5 0,-1-2 0 16,6 3-2-16,-1-1-1 0,4 0-5 15,0 0-1-15,-2-1-2 0,-3 3-1 16,-5-4 0-16,-7 2-2 0,-9-1-1 16,-6-2-2-16,-8 2-2 0,-3-2 2 15,-3 0 1-15,-1 1 0 0,-5-1 1 16,-7 0 0-16,-6 0 0 0,-5 0-2 15,-6 0 3-15,-3-1-2 0,-2 1-1 0,-3-1-1 16,-3 0 1-16,-3 1-3 0,1-2 3 16,0 0 0-16,6 0 0 0,3-1 0 15,4 1 1-15,4 0-1 0,2 0 0 16,7-1 2-16,4-1-2 0,10 3 0 16,1 0 1-16,2-1 0 0,3 2-1 15,9 0 0-15,8 0-2 16,14 0 0-16,16 0 0 0,15 0-35 0,11 6-20 0,11-1-35 15,7 1-40-15,6 0-79 16</inkml:trace>
  <inkml:trace contextRef="#ctx0" brushRef="#br0" timeOffset="42075.7604">20631 5771 292 0,'0'0'32'16,"0"0"-1"-16,-51-24 44 0,46 20-14 16,1 2-14-16,4 1 0 0,0 0-10 15,0 0-14-15,5-1-8 0,4 1 1 0,9 1-8 16,7 0-3-16,5 0 0 15,4 4 0-15,4-1 1 0,1 1 1 16,3-1-2-16,-5-2 0 0,3 1-1 0,-5-2-1 16,-4 1 1-16,-4-1-1 15,-7 0-1-15,-7-1 1 0,-5 1-2 0,-8-2 0 16,0 2 1-16,-6-1 2 16,-2-1 2-16,-7 1-4 0,-9 0-2 0,-7-1 2 15,-2 2-2-15,-3 0 0 0,-2-1 0 16,-3 0 0-16,-5 1 0 15,-6 0 0-15,1-1 0 0,-1 0 1 0,1 0 0 16,5-1-1-16,1 2 0 0,5-1 0 16,7 1-2-16,8 0 2 0,12 0 0 15,9 0 0-15,4 0 0 0,0 0 0 16,8 0-2-16,13 0 2 0,10 0 0 16,10 0 2-16,10 0-2 0,4 0 0 15,3 0 1-15,-2 0-1 0,-3 0 0 16,-3 1-1-16,-4-1 1 0,-2 0 1 0,-4 0 1 15,-7 0 5-15,-6 0-2 0,-7-4-1 16,-10 3-1-16,-8 0 2 0,-2-1 1 16,0 1 1-16,-6-1 1 15,-5 0-4-15,-12 0-3 0,-4-1-1 16,-6 1 1-16,-2-1-1 0,-1 0 0 0,-4 0 0 16,2 0 1-16,-5 1 0 0,-2 0-1 15,-2 0 1-15,-2 2-1 0,0 0 0 16,0 0 0-16,6 0 0 0,4 0 0 15,10 2-5-15,11-2 5 0,6 3 0 16,11-2 0-16,1 0 0 0,8 1-2 16,8-2 2-16,11 1 0 0,14 1 1 15,7 0 0-15,5 0-1 0,-2 1 2 0,-2-2-2 16,-1-1 1-16,-4 2-1 0,-5-2-1 16,-2 1 0-16,-6-1 0 15,-5 0 1-15,-10 0 0 0,-10 0 0 16,-4 2 0-16,-2-2 1 0,0 0 0 0,-5 0 1 15,-8 0-1-15,-4 0-1 16,-10 0 0-16,-2-1 1 0,-3 0 0 0,-2-2 0 16,-1 3-1-16,-4-2 0 15,2 0 1-15,-3 0-1 0,-1 0 0 0,3 1 1 16,1 0-1-16,8 0-1 0,8 0-3 16,7 0 4-16,10 1 0 0,4 0 0 15,0 0 0-15,7 0 0 16,10 0 0-16,8 0 0 0,9 1 0 0,7 1 1 15,-1-1 0-15,3 0-1 0,-5-1 1 16,-1 1-1-16,-4 0 0 0,-5 1-2 16,-1-1 2-16,-6 0 0 0,-7 0 0 15,-5-1 1-15,-6 1-1 0,-3-1 0 16,0 0 0-16,-5 0 1 0,-4 2-1 0,-8-1 2 16,-4 1-2-16,-6-2 1 15,-3 0 0-15,-3 0 1 0,-3-1-2 0,0 0 0 16,-3-2 1-16,4 1-1 15,2-1 0-15,1 1-1 0,8 1-1 16,5-1 1-16,7 2 1 0,8 0 1 16,4 0-1-16,0 0 0 0,6-1 2 0,8-1-2 15,8 1 1-15,9 0-1 0,8 1 0 16,1 0 1-16,-1 0-1 0,-1 1 0 16,-3 0 1-16,-4 0-1 0,-5 0-1 15,-3 0 0-15,-4 1 1 0,-7-1-1 16,-4 1 1-16,-6-1 0 0,-2 0 0 15,0 1 0-15,-8-1 0 0,0 1 1 16,-4-1-1-16,-4-1 2 0,1 0-1 0,-2 0 0 16,2 0-1-16,1 0 1 15,3-1-1-15,2-1 1 0,1 0-1 16,5 1 0-16,1-1 0 0,2 2 0 16,0 0 0-16,0 0-2 0,0 0-24 15,2 0-19-15,2 3-13 0,5 2-33 0,-1-2-19 16,-1 1-50-16,-1-3-83 0</inkml:trace>
  <inkml:trace contextRef="#ctx0" brushRef="#br0" timeOffset="43146.3112">21861 4993 188 0,'0'0'7'16,"-4"-75"4"-16,-8 45 5 0,-7 2 15 0,-4-3 2 15,-4 2-12-15,-6 0-6 0,-2 0-1 16,-1 3-1-16,-7 0 3 0,1 0-9 16,-6 3 1-16,1 0 2 0,-5 0 2 15,-1 3-1-15,-3 1 1 0,-3-1 2 16,-3 3-2-16,-1 1-1 0,-7 0-5 16,-1 3-4-16,-5 0 1 0,-2 1 0 15,-4 0-1-15,2 3-1 16,-3 0 1-16,-5-1-1 0,0 3 3 0,-4 1-2 15,0 2 19-15,-2 3-18 16,-1-1-1-16,3 2 0 0,-3 0 4 0,4 4 2 16,-3 2-2-16,-1 4-2 0,-2 3 0 15,0 1 2-15,1 7 0 0,1 0-3 16,2 3 6-16,7 3 1 0,4 2-1 16,9 0-2-16,4 4-2 0,9 0 0 0,5 2 1 15,7-1-2-15,6 1 0 0,8 2-2 16,6-1-1-16,8 4 2 0,6-3 0 15,7 1-3-15,1-1 2 0,6-1 0 16,2 2-1-16,7-3 1 0,6 2-2 16,3-2 2-16,7 0-1 0,5 2 0 15,4-2 0-15,7-1 2 0,3 2 0 16,3-2 2-16,7-2-2 0,-1-4 1 16,5 0 0-16,3-5 2 0,5-1 1 15,3-1 0-15,3-3-3 16,2 2 0-16,5-1 0 0,3-1-2 0,2-1 0 15,-1 1 1-15,4-1-1 0,-3 1-1 16,-1 1-1-16,5-1-2 0,-4 0 1 0,0 1 1 16,-2 0 0-16,-1-3 1 15,-4 2-1-15,2-4 1 0,-3-3-1 0,-1 0 2 16,1-5-1-16,2-2-1 16,0-3-1-16,4-1 0 0,-3-4 1 0,-2-3 0 15,-1-4 1-15,-4 1 0 0,-1-5-1 16,2-3 3-16,-2-1-2 0,-2-3 0 15,-3-3 1-15,-1-3-2 0,-5-5-3 16,-3 1 2-16,-5-6 1 0,-2 0 0 16,-3-4 0-16,-4-3 1 0,-2 0-1 15,-4-4 1-15,-5-3 0 0,-5-4 1 16,-7-2-1-16,-8 1-1 16,-9-1 1-16,-6 2 0 0,-14 4 1 0,-14 2-1 15,-5 5 0-15,-12 2 1 0,-8 3-1 16,-5 1 2-16,-5 4-3 0,-3 4 0 15,-2 0 0-15,2 4-2 0,-2 5 2 16,-1 0 2-16,3 7-2 0,4 4 0 16,4 3 0-16,5 6-29 0,7 2-7 0,10 5-8 15,6 7-45-15,10-3-66 0,12 1-115 16</inkml:trace>
  <inkml:trace contextRef="#ctx0" brushRef="#br0" timeOffset="44128.8528">24710 4598 381 0,'0'0'134'0,"12"-56"-111"16,-3 34 0-16,2 1 26 15,-2 4-4-15,3 2-7 0,4 3-14 0,-7 3-9 16,-1 4-1-16,-5 3 1 0,-2 2-1 16,0 2-7-16,1 5-4 0,1 6-1 15,-1 5 0-15,-1 5-1 0,-1-2 1 16,0 4 0-16,0 0-1 15,1-3-1-15,2 1 1 0,-3-4-1 0,2 1 1 16,2-3 0-16,1-5-1 0,0 1 0 16,0-7 0-16,3 1 2 0,-2-3-1 15,4-3-1-15,-1-1 1 0,5 0-1 16,0-5 3-16,1-2-2 0,-1-4 0 16,2-3 0-16,-4-2 0 0,1-1 1 15,0-6-2-15,0-1 2 0,-3-3-1 16,0-3 4-16,-2 1 2 0,1 0 0 15,-4 4-2-15,1 2 2 16,-2 9-2-16,-2 4-2 0,-1 4-1 0,0 2 1 0,-1 3-1 16,0-1 1-16,0 2 0 0,0 0-3 15,0 7 0-15,-3 3 0 16,-1 4 1-16,-1 4 0 0,1 3 2 0,1 3 3 16,0 2-1-16,-1-1 4 15,4 1 2-15,0-4-2 0,4 1-1 0,1-4-5 16,3-1-3-16,0-3 0 15,3-2 2-15,-2 0-2 0,4-5 0 0,1-1 0 16,-1-2-2-16,3-2-25 0,0 0-24 16,5-1-43-16,0-2-27 0,3 0-95 15,-3 0-100-15</inkml:trace>
  <inkml:trace contextRef="#ctx0" brushRef="#br0" timeOffset="44376.2245">25429 4352 308 0,'0'0'40'16,"-8"-57"3"-16,4 46 34 0,-4 0-9 16,3 5-17-16,-3 0-13 0,-3 4-13 15,0 2-5-15,-5 4-5 0,1 4-3 0,-2 5 4 16,1 5-3-16,0 4-4 0,2 3 0 16,4 5 2-16,-1 1 1 0,3 2-2 15,2 3 3-15,3-2-1 0,0-2 0 16,0 0-6-16,3-3-3 0,0-3 0 15,0-2-2-15,5-3 0 16,-1-2-1-16,2-4 0 0,2-1 0 0,-1 0-29 16,5-3-28-16,-3-4-19 0,-2-3-57 15,-2-3-111-15</inkml:trace>
  <inkml:trace contextRef="#ctx0" brushRef="#br0" timeOffset="44745.814">25393 4550 319 0,'0'0'33'0,"0"0"32"16,67-34 9-16,-50 34-4 0,-3 2-22 16,-4 5-17-16,-6 2-13 0,-3 2-8 15,-1 4-5-15,-9 0 0 0,2 1 0 16,-9 1-3-16,1 0 0 0,-3-1 0 0,2 1-2 16,2-4 1-16,1 0-1 15,5-2 1-15,1-7-1 0,5-1-1 16,2-3 1-16,0 0 0 0,1-6 4 15,4-8 2-15,3-1-5 0,3-3 6 16,-2-6 0-16,5 3 2 0,-2-3-2 16,4 2 0-16,-2 0-1 0,-2 3-2 15,1 4 2-15,-2 2 6 0,-6 8 7 0,2 3-2 16,-4 2-2-16,0 4-7 16,1 7-6-16,4 2 1 0,-5 5-1 15,-1-3 3-15,0 2 5 0,-1-1-2 0,4-1-3 16,-2 0-3-16,0-3-1 0,1-1 0 15,2-1-1-15,0-1 0 0,0-2 0 16,0-5-28-16,0 0-29 0,0-2-12 16,3 0-18-16,-1-6-49 0,1-1-54 15</inkml:trace>
  <inkml:trace contextRef="#ctx0" brushRef="#br0" timeOffset="45009.7524">25636 4292 218 0,'0'0'63'15,"7"-56"-8"-15,-4 52 13 16,1 4 6-16,0 2-19 0,2 5-26 0,2 5-12 16,3 6-7-16,0 4 2 15,3 6 18-15,-2 1 2 0,-1 2-8 0,1 2 1 16,-5-1 1-16,2 2-2 0,-1-4-5 16,-1 2 1-16,-4-1-5 0,-3 0-3 15,0-1-6-15,-6 0-3 0,-7 0-1 16,-2-4 0-16,-2-2-1 0,-1-4 0 15,-4 0-1-15,-1 0 0 16,-1-3-6-16,0-2-11 0,2-3-6 0,5-5-19 16,5-5-8-16,8-2-27 0,4-5-59 15,2-8-110-15</inkml:trace>
  <inkml:trace contextRef="#ctx0" brushRef="#br0" timeOffset="48166.6321">9648 16036 419 0,'0'0'97'0,"0"0"-90"16,-50-39-4-16,33 39 26 0,-3 0 17 15,3 9-15-15,0 5-12 16,0 9-3-16,0 6-4 0,1 4 2 0,4 8 2 16,5 1-3-16,6 1-2 15,3-2-2-15,7-6 0 0,5-4-1 0,2-5-1 16,2-6-2-16,3-3-1 0,-1-6-1 16,5-7 3-16,1-4 2 0,2-5-1 15,0-9 1-15,5-5 4 0,-3-7-2 16,0 0-4-16,-2-3-3 0,-8 0 1 15,-6 1 1-15,-7-1 7 0,-7-1 4 16,-4 0 0-16,-10-2-2 0,-5 0-6 0,-7 2-3 16,-4 5-2-16,-4 5-2 15,-3 5-1-15,-3 7 0 0,1 5-1 0,2 1-19 16,3 2-17-16,9 0-25 16,5-6-25-16,9-10-66 0,7-8-201 0</inkml:trace>
  <inkml:trace contextRef="#ctx0" brushRef="#br0" timeOffset="48935.7086">10446 12271 251 0,'0'0'172'16,"0"0"-162"-16,0 0-9 0,-67 19 23 16,35 0 7-16,-2 6-3 0,-5 2-9 15,-4 0-10-15,-1 2-1 0,1-2 0 0,0-2 6 16,5-4 0-16,4-3-5 15,5-6 0-15,5-5-2 0,6-4 1 16,3-3 1-16,5-1 1 0,1-7-4 0,4-4 0 16,4-6 1-16,1-1-3 0,1-3-2 15,8-1-1-15,-1-3 0 0,4 2-1 16,2-2 0-16,-2 4 0 0,0 1 1 16,2 6-1-16,-2 2 1 0,-1 5 4 15,3 4-2-15,-2 4-2 0,3 0 0 16,-1 5 1-16,3 4 1 0,-1 3-1 15,5 3 1-15,-2 1 1 0,2 3 2 16,1-1 2-16,1-2 0 16,1 0 0-16,0-3-2 0,6-3 0 0,0-4-1 15,0-2 1-15,1-4-2 0,-2-4-1 16,0-4 2-16,-4-3 1 0,-2-1 0 16,-6-3-1-16,-2-5-2 0,-5 1-1 15,-3-3 1-15,-4-4 0 0,-3-2 2 0,-2-2-4 16,-7-5 1-16,-2-2-2 0,-4 0 1 15,-7 1 0-15,-2 2-1 16,-7 3 0-16,-3 3 0 0,-2 1 0 0,3 8-3 16,-1 6 3-16,-2 6-1 0,-2 9 0 15,0 11-1-15,0 8 2 0,5 4-1 16,5 5-1-16,11 2-20 0,9 3-8 16,8 1-12-16,17-6-26 0,12-7-76 15,3-9-122-15</inkml:trace>
  <inkml:trace contextRef="#ctx0" brushRef="#br0" timeOffset="56303.8211">13068 13003 255 0,'0'0'64'0,"0"0"-24"0,-6-53 14 15,3 49 16-15,2 4 10 0,1 7-29 16,-1 8-33-16,-1 12-12 0,-1 6 24 15,-1 3 5-15,2 3 3 0,1 0-6 16,-2-2-7-16,3-2-6 0,0-1-6 16,0-2-4-16,0-4-3 0,2-3-3 15,3-3-1-15,1-4-1 0,0-2 0 16,-1-4-1-16,3-1-2 0,-4 0-31 16,-3-2-34-16,0-2-34 0,-1-2-72 0,-4-4-102 15</inkml:trace>
  <inkml:trace contextRef="#ctx0" brushRef="#br0" timeOffset="56521.6446">12679 13557 367 0,'0'0'111'0,"0"0"-66"16,0 0 32-16,0 0-22 0,0 0-12 0,0 0 1 15,77 6 9-15,-36-9-23 16,8-2-9-16,2 0-1 0,7-4-2 0,0 1-10 15,3 1-3-15,-4 0-3 0,2 2-1 16,-6 2 2-16,-2 3-2 0,-6 3-1 16,-10 5-21-16,-8 3-18 0,-14 2-38 15,-10 4-27-15,-11-3-43 0,-8 0-62 16</inkml:trace>
  <inkml:trace contextRef="#ctx0" brushRef="#br0" timeOffset="56773.2306">12983 13751 380 0,'0'0'53'15,"0"0"-11"-15,0 0 21 0,0 0-23 16,78 18-3-16,-42-15-8 0,-1 4-7 0,-3 5-1 16,-5 4 5-16,-11 6-7 0,-12 6 11 15,-4 5-27-15,-7 2-1 0,-11 1-1 16,-7 3-1-16,-5 1 1 0,-3 2-1 16,-4 1 0-16,0-2 1 0,-3-1-1 15,1-4 0-15,2-4 14 0,4-8 6 16,5-3 8-16,13-7-2 0,9-8-7 15,10-5-10-15,10-2-7 0,12-12 3 16,12-5-2-16,13-8-1 0,11-5-2 16,9 0 0-16,9-1-27 0,7 0-29 0,11-1-9 15,6-3-41-15,11 2-175 0</inkml:trace>
  <inkml:trace contextRef="#ctx0" brushRef="#br0" timeOffset="57187.6207">14632 13652 528 0,'0'0'19'0,"0"0"7"0,-11 59 38 16,11-48-16-16,6-3-11 0,3 2-12 0,3-4-7 15,1-4-6-15,4 1-4 16,1-3 3-16,4-1-2 0,1-6-3 0,-1-4-1 15,4 0-2-15,-2-2-2 16,0-2 2-16,-2-1-3 0,-3-2 0 16,-3-2 2-16,-4 0-2 0,-5-2 0 0,-3-2 1 15,-4-2 0-15,0 1-1 16,-9-5 0-16,-4 4-1 0,-5 3 0 16,-4 5-3-16,-1 11 1 0,-6 3 2 0,-1 5-1 15,-6 11 2-15,-2 6-1 0,-2 9 2 16,-1 4-1-16,1 9 1 0,2 6 4 15,-1 2 5-15,3 5 3 0,2-2 5 16,8-2 9-16,13-3-3 0,13-5-2 16,9 0-7-16,14-7-8 0,11-4-7 15,6-9 0-15,8-6 0 0,4-6 1 16,4-6-1-16,6-3 1 0,0-7-1 16,2-5-9-16,1-1-21 0,-1-2-34 15,-4-5-52-15,-8-5-50 0,-12 0-182 0</inkml:trace>
  <inkml:trace contextRef="#ctx0" brushRef="#br0" timeOffset="57409.3287">14597 13012 366 0,'0'0'96'16,"0"0"-35"-16,0 0 6 0,0 0 4 15,0 0-22-15,56-14-13 0,-14 12 7 16,6 1-14-16,0-1-8 0,-2-1-5 16,-3 0-5-16,-4 1-6 0,0 1-2 15,-5 1-1-15,-3 0-2 0,0 6 0 16,-3 0-33-16,-1-1-62 0,0-4-70 16,-4-1-177-16</inkml:trace>
  <inkml:trace contextRef="#ctx0" brushRef="#br0" timeOffset="57956.5792">15667 12690 445 0,'0'0'110'0,"0"0"-94"0,0 0 4 15,50-8 34-15,-30 8-10 16,7 1-7-16,-2 3-11 0,-1 3-7 15,-7 5-10-15,-9 4-6 0,1 4-2 16,-9 3 1-16,0 4-1 0,-11 1-1 16,-6 3 2-16,-4-2-2 0,-4-2-6 15,0-2-7-15,-2-5 6 0,4-4 5 16,0-6 2-16,7-5 0 0,7-5 0 16,2 0 2-16,5-8 1 0,2-3 15 15,8-6 2-15,8-3-4 0,3-3-7 0,11-1-4 16,3-1-3-16,0-1-1 15,6 1 2-15,-4-3 1 0,-1 2 4 0,-2-2-1 16,-3 3 4-16,-3-1 1 0,-5 1 2 16,-5 3-3-16,-7 4 2 0,-2 1-1 15,-6 6-1-15,-1 2 1 0,0 4-1 16,-4 2-1-16,-3 3-2 0,-2 0-2 16,-4 8-5-16,-6 7 1 0,-3 8 0 15,2 2 0-15,4 8-1 0,2 2 1 16,9-1-1-16,5 4 1 0,2-3 0 15,13-1 1-15,3-2-1 0,10-3 0 16,1-4 0-16,4-4-1 16,5-4 0-16,-3-4-1 0,0-4-6 0,-6-3 6 15,-8-1 0-15,-5-1 0 16,-8-2 1-16,-5-1 0 0,-3 0-1 0,0-1 1 16,-5-1-1-16,-1-3 0 0,-6-1-14 15,-1 2-15-15,3 0-28 0,1 0-17 16,3-2-54-16,5-3-79 0</inkml:trace>
  <inkml:trace contextRef="#ctx0" brushRef="#br0" timeOffset="58905.4145">16895 13897 202 0,'0'0'177'0,"0"0"-123"0,0 0-19 16,0 0-13-16,0 0 38 0,14 51-21 16,-5-38-13-16,5-1-4 0,1 1-9 15,2-4 0-15,6-1 3 0,-2-2-2 16,4-4-1-16,5-2 1 0,-1 0-1 16,2-3-2-16,2-4-3 0,-4-4-1 0,-2 0-5 15,1-4 0-15,-5-1 0 16,-2 1-1-16,-3-4 0 0,-2 1 1 0,-7-2-1 15,1-1 0-15,-7-2 0 16,-3-1 1-16,0-4-1 0,-6 3 0 16,-6-1-1-16,-3 4 0 0,-2 4 2 15,-1 7-2-15,-7 5 0 0,1 6 1 16,-7 1-1-16,0 9 2 0,-3 7 1 16,0 4 2-16,0 8 2 0,1 4 2 0,3 6 2 15,2 4-2-15,5-1 4 0,7 1 0 16,8-4-2-16,5-1 1 0,6-4-3 15,9-2-3-15,8-3-4 0,3-4-1 16,6-7 0-16,3-6-1 16,6-6 0-16,9-5 1 0,4-1-1 0,0-7-1 15,10-4-28-15,-3-3-24 0,3-2-54 16,-8-8-105-16,-6 1-188 0</inkml:trace>
  <inkml:trace contextRef="#ctx0" brushRef="#br0" timeOffset="59156.5224">17235 13205 467 0,'0'0'34'0,"0"0"-20"15,0 0 33-15,0 0 15 0,0 0-14 16,0 0-16-16,63-26-8 0,-34 17-11 16,1 0-8-16,3 3-2 0,1-1-2 15,6 1-1-15,6-2-4 0,4 0-48 16,9-3-43-16,-5-1-89 0,-7 1-83 16</inkml:trace>
  <inkml:trace contextRef="#ctx0" brushRef="#br0" timeOffset="59607.5807">17868 12903 242 0,'0'0'95'0,"0"0"-60"16,20-53 25-16,-15 46 3 0,-1 3 4 16,-2 0-19-16,-1 4-13 0,-1 0-8 15,1 0-10-15,0 1-3 0,2 4-2 16,6 2-1-16,-1 2 2 0,4-2-4 15,5 2-2-15,0-2-1 0,5 2-3 16,6-1-2-16,-1-2 0 0,-2-2 0 16,1-3-1-16,-5-1-1 0,-5-1 0 15,-8-6-4-15,-1-1 4 0,-7-4 1 0,0 1 1 16,-3-1 1-16,-4-2-1 0,3 0 0 16,-4 2 0-16,3 2 0 0,2 1 2 15,2 3 3-15,1 3 11 16,0 2-3-16,1 1 1 0,4 5-7 0,5 6-8 15,2 6 1-15,1 6 2 0,1 3 4 16,-3 2 5-16,-2 1 2 0,-2 1-2 16,-6 0-2-16,-1-1 0 0,-4 2-4 15,-8-1 0-15,2-4 0 0,-3 1-3 16,-1-3 0-16,1-5-1 0,-1 0-2 0,5-6 1 16,0 0 0-16,3-7-1 0,-4-3 0 15,4-1-1-15,-5-2-9 16,0-4-11-16,3-3-12 0,-2-3-9 0,6-2-24 15,3-2-6-15,1-3-13 16,1 0-43-16,6-2-47 0</inkml:trace>
  <inkml:trace contextRef="#ctx0" brushRef="#br0" timeOffset="59877.8825">18380 12828 294 0,'0'0'94'0,"0"0"-49"15,13-52 2-15,-12 43 24 0,0 2-12 16,0 3-15-16,-1 2-4 0,1 2-8 16,-1 0-7-16,0 6-7 0,-1 7-5 15,-5 6-3-15,0 6 9 0,2 8 3 16,-3 3 0-16,1 5-2 0,0 3-1 16,-5 6 0-16,-3 1-4 0,-2 3-3 0,0 2-1 15,-3-2-3-15,0 0-4 0,-3-4-1 16,3-10-3-16,6-1 2 15,2-8-2-15,10-5 0 0,1-5 0 0,0-8-6 16,2-4-23-16,3-3-1 16,6-5-12-16,2-1-29 0,6-8-53 15,0-7-93-15</inkml:trace>
  <inkml:trace contextRef="#ctx0" brushRef="#br0" timeOffset="60240.7754">18566 13014 447 0,'0'0'12'0,"0"0"15"0,54-43 50 0,-37 43-20 16,1 0-17-16,1 4-2 0,-1 5-8 15,-6 3-7-15,0 4 5 0,-3 4-2 16,-5 2-5-16,-4 2-8 16,0 2-3-16,-9 2-4 0,-3-2 0 15,-4 2-3-15,-5-3 0 0,-1 3-2 16,2-2-1-16,-2-5-3 0,2 1 3 0,3-7 1 15,9-5 1-15,4-3-1 0,4-4 4 16,2-3 4-16,9 0-1 0,14-4 2 16,8-5 6-16,5-3-5 0,9 1-4 15,1 0-3-15,1-1-1 0,1 4-1 16,-3-3-2-16,-3 3 1 16,-5-1 4-16,-7 1 2 0,-11 3 2 0,-6 0 3 0,-11 3-6 15,-4 0-3-15,0-1 0 16,-3 1 2-16,-6-1-2 0,-2-3-2 15,-4 3-1-15,-3 1-3 0,4 0-22 16,0 2-19-16,4 0-16 0,2-1-50 0,1-3-50 16,0-1-208-16</inkml:trace>
  <inkml:trace contextRef="#ctx0" brushRef="#br0" timeOffset="61333.1539">20195 13998 429 0,'0'0'30'0,"0"0"-24"0,0 0 29 16,-65-33 17-16,43 33-18 0,2 0-8 15,-1 9-2-15,-1 4-10 0,-4 5-4 16,4 5-1-16,2 2 4 0,2 2-2 0,7 0-2 15,-1 2-2-15,7-4-3 0,4 1 1 16,1-4-3-16,3-2 0 0,6-4-2 16,4-4 1-16,5-4-1 15,4-4 0-15,4-4 3 0,5-6-3 0,2-6 0 16,3-3-3-16,-5-5-9 0,0-1-4 16,-7-1-1-16,-4-1 6 0,-7-2 2 15,-2-4 6-15,-6-3 3 0,-5-3 1 16,0-3 0-16,-6-3 0 15,-4-4 1-15,0 4-1 0,-4 0-1 0,4 9 4 16,2 7 1-16,1 5 5 0,4 8-2 16,1 5 5-16,2 5 4 0,0 2 1 0,2 5-4 15,4 11-12-15,3 2 0 16,4 9 7-16,1 4 8 0,0 1 4 16,-1 4-7-16,-4-3-1 0,-2 1-3 0,2-1 0 15,-6-2-5-15,2 1 1 0,-2-3-4 16,0-2-1-16,-1-2-1 0,-1-4 1 15,1-1 0-15,1-5-1 0,-1-4 0 16,2-6 0-16,0-3-1 0,-2-2-2 16,2-6 1-16,3-4 2 0,1-6 0 15,4-5 0-15,-3-2 1 0,5-6-1 16,2-3 1-16,2 1-1 0,3-1 1 16,5 4 0-16,3 9 0 0,0 5-1 15,0 6 0-15,0 7 0 0,-1 1-1 16,-8 5-1-16,0 5 2 0,-9 5-1 15,-4 3 0-15,-6 5 1 0,-2 4 1 16,-9 0 0-16,-3 0-1 0,-5 1 0 16,0-3 0-16,-4-2 1 0,1 1-1 15,1-6 2-15,2 0-2 0,3-6 1 16,5-5-1-16,5-4 1 0,4-3-1 0,1 0-1 16,2-8 1-16,6-5 2 0,4-5-1 15,3-2 0-15,5-4-1 0,1 0 0 16,-1-5-1-16,1 1 1 0,0-3 0 15,-2 6 0-15,1 3 1 0,-4 8-1 16,-1 8 1-16,-3 6 2 0,-2 3 5 16,-3 9-3-16,-2 5 1 0,-3 5 5 15,-2 1 3-15,-3 1 0 0,-2-1-3 16,1-3-4-16,4-2-3 0,1-2-3 16,7-1 0-16,3-1-1 0,5-3 0 15,4 3-8-15,4-7-29 0,5 2-31 16,2-5-71-16,-3-3-118 0</inkml:trace>
  <inkml:trace contextRef="#ctx0" brushRef="#br0" timeOffset="62329.9738">21735 14019 344 0,'0'0'151'0,"0"0"-136"15,0 0 5-15,0 0 25 0,0 0-12 16,0 0-7-16,0 0-3 0,-31-30-9 16,17 42-11-16,-1 5 2 0,-3 4 9 0,2 4 2 15,-2 2-6-15,3 3-5 16,2-3-2-16,3 0-2 0,4-5 1 15,4-3-1-15,2-3-1 0,4-4 0 0,4-5 0 16,3-1 0-16,3-6 0 0,1 0 1 16,5-6 2-16,0-7-3 15,-1-2 1-15,0-6-1 0,-2-1 1 0,-1-4 0 16,-3-1 0-16,1-4-1 0,-3-3 1 16,1-2-1-16,-1-4 2 0,-2-4-1 15,2-1 1-15,-1 0-1 0,-4 4 4 16,2 8 3-16,-3 8 5 0,-1 9 1 15,-2 8 3-15,-1 5-2 0,-1 3 2 16,0 9-5-16,0 8-10 0,-2 8 2 16,-4 7 4-16,-1 7 6 0,-2-1 3 0,2 1-2 15,-1 1-4-15,4-2 1 16,0-1-1-16,2-3 0 0,2-1-5 0,4-2 0 16,5-3-5-16,1-1 0 15,2-6 1-15,3-3-2 0,-1-5-1 0,4-3 0 16,-1-6-6-16,1-4-9 0,4 0-3 15,-5-9 1-15,4-3 3 0,-3-3 2 16,-1-5 7-16,-1-1 5 0,-2-6 1 16,0-3 0-16,-1-4 0 0,-1-4 0 15,1 3 1-15,-2 6 0 0,-3 6 0 16,0 10 0-16,-5 10 0 0,-1 3-1 16,-1 5 0-16,1 8 1 0,0 8 0 0,-1-1 3 15,0 3 0-15,0-2 1 16,3-1-3-16,1-2 0 0,4-1 0 0,1-3-1 15,3-2-1-15,0-3 2 16,2-5-2-16,0-1 0 0,3-3 1 0,0-3 1 16,0-3-2-16,1-2 0 0,1-2 0 15,-4-2 0-15,0-3 0 0,-2-1 0 16,0-5 0-16,-4 1 0 0,3-5 0 16,1 3 1-16,5 1-1 15,7 5 3-15,0 5 0 0,-2 5-1 0,-8 6-1 16,-5 0-1-16,-2 6 3 0,-3 7 0 15,3 3 0-15,-4 3-1 16,-3 5-1-16,-2 1 0 0,0 3 0 0,0 3 0 16,-1 3 0-16,-4 1 1 0,-5 0-1 15,0 4 0-15,-4 0 1 0,-4-2 0 16,-4 5 0-16,-3-3-2 0,2-2 2 16,-2 1-2-16,0-6 0 0,1-1 1 0,2-3 0 15,-3-5-1-15,2-3 1 0,0-6-1 16,4-3 0-16,0-5 0 0,1-4-3 15,5-2 3-15,1-2 0 0,1-6 2 16,1-4 1-16,5-3-1 16,1-3 2-16,4-4 5 0,0-3-2 0,4-3-4 15,5-4-1-15,6-2 0 0,3 1-2 16,6-1 1-16,4 3 0 0,1 4-1 16,3 4 1-16,1 5-1 15,-1 4 0-15,0 0-2 0,-3 7-1 0,-3 1-25 16,-2 3-14-16,-2 1-44 0,-3 0-75 15,-3-3-128-15</inkml:trace>
  <inkml:trace contextRef="#ctx0" brushRef="#br0" timeOffset="65564.2543">10383 15994 228 0,'0'0'172'0,"0"0"-150"0,0 0 16 16,0 0 25-16,3-51-8 0,9 49-21 0,6 2-14 15,7 3-2-15,2 4 3 0,2 2 1 16,0 0 0-16,-1 5 2 16,-6 0-2-16,-2 1-4 0,-4 3-7 0,-3 2-2 15,-7 2-3-15,-4 4-4 0,-2 5-1 16,-7 1 1-16,-6 5-2 0,-3 3 0 15,-3-2 2-15,0-1-2 0,-2-5 1 16,4-4 0-16,1-6 0 0,4-7-1 16,1-5 0-16,5-7 0 0,0-2 0 15,4-1 1-15,0-6 0 0,1-6 1 16,1-4 1-16,0-7-2 0,9-3-1 16,0-2 0-16,7-3 2 0,4-2-2 15,4-3 0-15,3 2 0 0,2-4 1 16,3 3-1-16,-1 1-3 0,0 0 3 15,0 3 0-15,-5 0 2 0,1 2-2 16,-3 2 3-16,-5 2 9 0,-5 4 3 16,-7 3-3-16,-5 5 1 0,-2 1 3 15,-6 3 0-15,-4 3-6 0,-7 4-3 16,-3 2-4-16,-8 8-3 0,-2 6 2 16,1 5-1-16,1 3 0 0,2 7 0 15,6 2-1-15,4 1 0 0,4 6 1 0,6 0-1 16,3 5 2-16,3 2 1 0,0 6 1 15,6-1 0-15,4 0 0 0,5-2-1 16,1-5-2-16,4-2 0 0,5-5 0 16,4-5-1-16,3-3 1 0,4-8 0 15,4 0-1-15,-2-6 0 0,0-4 0 16,-1-6 0-16,0-3-1 0,-4-2-4 16,-4-6-19-16,-2-3-13 0,-4-5-34 15,-7-2-53-15,-4-2-88 0</inkml:trace>
  <inkml:trace contextRef="#ctx0" brushRef="#br0" timeOffset="65823.1068">10876 15876 342 0,'0'0'141'0,"0"0"-113"15,0 0 12-15,0 0 32 0,0 0-13 16,0 0-25-16,0 0-20 0,0 0-2 16,8 3 15-16,23-10 3 15,7 2-12-15,0-6-7 0,-1 4-5 0,-1-1-2 16,-4 0-1-16,-4 3-3 0,-7 1 0 16,-3 4 0-16,-5 0 0 0,-3 1-12 15,-6 8-51-15,-4 3-21 0,-2 3-31 16,-10 1-82-16,-1 0-66 0</inkml:trace>
  <inkml:trace contextRef="#ctx0" brushRef="#br0" timeOffset="65959.4046">10896 16113 370 0,'0'0'50'0,"0"0"11"16,0 0-6-16,0 0-8 0,0 0-8 16,63-3-3-16,-29-11-12 0,0 0-8 15,-1 2 0-15,-3 1-7 0,-4 4-8 16,-2 0-1-16,-2-1-53 0,0-3-113 15,-4-5-303-15</inkml:trace>
  <inkml:trace contextRef="#ctx0" brushRef="#br0" timeOffset="105273.4894">11913 12832 232 0,'0'0'7'0,"-9"-54"15"16,0 37-18-16,-2 4 11 0,-3-1 26 15,2 2-2-15,2-1-1 0,-3 1-7 16,1 3 3-16,-2 5-11 0,1 2-5 15,1 2 6-15,-2 0 0 0,3 6 0 16,0 6-8-16,-1 3-10 0,-2 6-2 16,0 5 3-16,0 8-2 0,-3 5-1 15,-4 6 5-15,2 3-1 0,-6 6-2 16,0 2 2-16,4 2-2 0,-5 1-4 16,7 4 2-16,2-3 0 0,1 1 1 0,4 0-1 15,3-3 1-15,2 2 2 16,4-3-2-16,3 1 0 0,0-1 0 0,2 0-2 15,2-1 3-15,1 0 0 0,-2 0-1 16,3 2 1-16,-1 2 0 0,-2-2-3 16,0 1-1-16,2-2 1 0,4-3 1 15,-1 0-2-15,3-3 1 0,3-2 0 16,-3 0 0-16,3-4 2 0,-2-2 0 16,0 0-1-16,-7-2-1 0,-2 0 2 15,-2-2-2-15,-1 0 0 0,-6-1-1 16,-3-5-1-16,-1 2 2 0,-6-2-1 15,0-4-2-15,-1 2 0 0,-2-3 1 16,1-3 0-16,-3 0 0 0,4-6 1 16,0 0-1-16,2-3-1 0,0-5 0 15,3-2 0-15,-2-3-30 0,-1 0-14 0,-2-6-45 16,0-3-75-16</inkml:trace>
  <inkml:trace contextRef="#ctx0" brushRef="#br0" timeOffset="117644.5544">15706 16719 298 0,'0'0'214'0,"0"0"-190"0,0 0-3 16,0 0 20-16,0 0-4 0,0 0-35 15,0 0 49-15,0 0-25 0,27-9-20 16,-11 5 0-16,5-1 6 0,4-1 3 15,3-1-3-15,1 3-3 0,2 0-4 16,-5 3-2-16,-5 1-3 0,-4 0 0 16,-4 5 0-16,-1 2-10 0,-3 3-35 0,-5 1-37 15,-4-1-51-15,0-2-88 0</inkml:trace>
  <inkml:trace contextRef="#ctx0" brushRef="#br0" timeOffset="117809.7579">15705 16899 179 0,'0'0'191'16,"0"0"-136"-16,0 0 9 0,0 0 8 15,0 0-24-15,0 0-13 0,71 2-6 16,-44-4-14-16,-3 1-10 0,2 0-4 16,2-2 0-16,-4 1-1 0,6 0-11 0,4 2-25 15,0 0-24-15,6-3-38 0,-3-1-87 16</inkml:trace>
  <inkml:trace contextRef="#ctx0" brushRef="#br0" timeOffset="118116.1475">16766 16451 306 0,'0'0'133'16,"0"0"-83"-16,0 0 15 0,0 0-4 16,0 0-19-16,0 0-6 0,0 0-8 15,0 0-4-15,0 0-12 0,-6-44-7 16,6 55-1-16,0 3 3 0,0 3 7 16,1 3 0-16,1-2-5 0,3 1-2 15,3 0-4-15,-4-2 0 0,3 2-1 16,-2-5-2-16,0 4 0 0,0 1 0 0,-4-2 0 15,0 3-42-15,-1-3-19 0,-2-1-25 16,-7 0-46-16,-1-4-87 0</inkml:trace>
  <inkml:trace contextRef="#ctx0" brushRef="#br0" timeOffset="118365.5489">16479 16829 231 0,'0'0'103'15,"0"0"-63"-15,0 0 6 0,0 0 34 16,0 0-19-16,0 0-20 0,0 0-2 16,0 0-12-16,0 0-12 0,31 4-1 15,0-6 5-15,4 1 1 0,5 1-1 0,3-1-1 16,-3-3-5-16,6 1-2 16,-2-4 14-16,1 1-18 0,-1 2 1 15,4 0 2-15,0 0-1 0,2-1 2 16,-5-2-9-16,-8 2-2 0,-12 2 0 0,-6 0 0 15,-11 2 0-15,-3 1-10 0,-5 0-27 16,0 0-33-16,-4 4-16 0,-7 1-47 16,-1-1-63-16</inkml:trace>
  <inkml:trace contextRef="#ctx0" brushRef="#br0" timeOffset="118799.5328">16746 16988 268 0,'0'0'121'15,"0"0"-74"-15,0 0 20 0,-54 21 8 16,50-21-22-16,4-3 1 0,0-2-13 16,5-3-13-16,5 0-4 0,4-3-5 15,4 2-4-15,3 2-4 0,0 3-1 16,1 2 0-16,4 2-2 0,-5 0-1 16,0 4-5-16,-3 1 9 0,0 1-9 15,-4 0 1-15,-3 4-1 0,-4 0-1 0,-2-1 0 16,-4 4-1-16,-1 1 0 0,0 2 0 15,-7 3 0-15,-2 1 1 0,-6 1 0 16,-4 3-1-16,1-2-2 0,-5 1 2 16,0-4-2-16,2-1 3 0,-1-2-1 15,3-3 0-15,4-1 0 0,2-3 1 16,3-1-1-16,2-3 1 0,5-1-1 16,1-1 0-16,2-3 0 0,2 2 0 0,8-2 0 15,5 0 2-15,4 0-1 0,6-2 3 16,5-1-1-16,1-2 0 15,1 0 5-15,2 1 3 0,-1-2 0 16,1 3 0-16,-3 0 0 0,-1 2 0 16,-5-1-2-16,-4 1-4 0,-9 0-2 0,-3 0 6 15,-5 0-8-15,-3 1-1 0,-1 0 0 16,-1 0 0-16,-4 0-14 16,-6 0-36-16,0 1-20 0,0-1-42 15,-3-6-71-15,6-7-239 0</inkml:trace>
  <inkml:trace contextRef="#ctx0" brushRef="#br0" timeOffset="141957.0365">10800 16810 17 0,'0'0'112'0,"0"0"-53"0,-56 10-42 16,37-7 10-16,1 1 15 15,1-2-4-15,2 0-6 0,0 3 5 16,1-4-8-16,3 2 0 0,1 0-5 0,2-1 2 16,3 0-2-16,2-1 4 0,2 0-2 15,0-1-5-15,0 0 2 0,1 0 1 16,0 0-2-16,2 0-4 0,7-1-7 16,7-2 3-16,9-2 2 0,7-2-5 15,7-3-1-15,11-3 1 0,11-4 0 16,7-4 0-16,22-9-2 0,10-3 4 15,7-1-4-15,1 0 2 0,-13 5 2 16,-1 1-4-16,-6 1 2 0,-5 1 2 16,-4 3-2-16,-12 3-6 0,-12 2 1 0,-9 3-1 15,-13 3-2-15,-12 3-2 16,-11 5 1-16,-9 1-2 0,-1 3 1 16,-10 0 1-16,-4 2-2 0,-8 3-11 15,-5 5-21-15,-3 1-13 0,-2 1-8 16,1 0 3-16,-2 1-16 0,-6 0-43 0,-3-3-37 15,6-2-57-15</inkml:trace>
  <inkml:trace contextRef="#ctx0" brushRef="#br0" timeOffset="142281.2475">10673 16824 293 0,'0'0'12'0,"0"0"-9"0,-60 48 42 15,52-43 19-15,4-2-13 0,4-3-13 16,7 0-11-16,9 0 4 0,8-6 14 16,11-7-9-16,16-3 19 0,13-6-37 15,12-3-7-15,9-3 7 0,16-5 6 0,2 0-5 16,-1 1-7-16,-3 1-3 16,-16 5 2-16,-6 4 0 0,-5 1 0 0,-10 0-2 15,-12 6-8-15,-11 2 1 16,-17 3 0-16,-9 6 0 0,-9 0 0 0,-4 4 1 15,-1-1 3-15,-7-1 3 0,0 2-6 16,-8 0-2-16,-2 0-1 0,-4 0 1 16,-1 3-1-16,3-2 0 0,3 1-1 15,-1 1-10-15,1-2-15 0,1 1-12 16,0 1-23-16,0-3-14 0,0-3-55 16,8-7-153-16</inkml:trace>
  <inkml:trace contextRef="#ctx0" brushRef="#br0" timeOffset="149329.7194">16836 16554 206 0,'-9'-43'210'0,"-2"20"-188"0,-1 5 17 16,0 6 12-16,-1 9 6 0,-3 3 1 0,0 14-33 15,-4 11-21-15,-4 11 1 0,3 12 5 16,1 0 1-16,3 5 0 0,2 9-5 16,1 2 0-16,-1 11 2 0,3 4 1 15,2-3-6-15,8-5 9 0,2-5-6 16,10-8-5-16,5-11 0 0,8-11-1 15,6-11 1-15,7-9 0 16,6-10 0-16,7-8 1 0,4-13 1 0,2-6 0 16,-1-8-1-16,0-3-2 0,-7-7 0 15,-2-6-1-15,-12-2 1 16,-11-2 0-16,-6 0 0 0,-11 0 2 0,-5-5 0 16,-7-5 0-16,-18-10 0 0,-6-4 4 15,-8 7 3-15,-2 8-3 0,1 22 0 0,4 16 1 16,3 13-1-16,2 9-6 0,1 14 1 15,-3 11 0-15,4 6-1 16,-2 11 0-16,1 15 0 0,4 10 5 0,1 13 3 16,1 8 2-16,4 5-2 0,6-5 1 15,6-8 1-15,8-14 1 0,10-16-4 16,13-15-5-16,10-14 0 0,6-13 0 16,8-10 0-16,7-15-1 0,2-10 3 15,0-11-1-15,1-3-2 0,-11-2-1 16,-7-3-2-16,-14 3 2 0,-9-2 0 15,-9 0 1-15,-7-2 0 0,-7-2 1 16,-8 1 0-16,-7 3-1 0,-1 11 1 16,-6 16-1-16,-1 13-1 0,-3 9 0 15,-1 14-1-15,-4 8 1 0,-2 8 0 16,3 1 0-16,4 1-2 0,11-3-3 0,8-1 4 16,11-5 0-16,5-4 0 15,14 0-11-15,8-8-29 0,10-4-18 0,7-8-31 16,10-9-28-16,-1-9-115 0</inkml:trace>
  <inkml:trace contextRef="#ctx0" brushRef="#br0" timeOffset="149669.8761">19034 16186 367 0,'-1'-53'179'0,"1"26"-178"0,0 10 2 16,0 7 42-16,0 7 16 0,0 3-11 15,-1 3-12-15,-2 11-22 0,-1 8-12 16,-3 9 8-16,0 4 15 0,3 4-2 16,-1-2-9-16,5 0-6 0,0-1-2 15,0-1-4-15,2 0-3 0,0-3-1 16,2 2 0-16,-1-1 0 0,-1 1-32 0,4-2-58 16,-6-6-46-16,0-6-135 15</inkml:trace>
  <inkml:trace contextRef="#ctx0" brushRef="#br0" timeOffset="149916.4649">18518 16824 345 0,'0'0'172'0,"0"0"-143"0,0 0 37 16,0 0 7-16,0 0-27 0,56-11-10 15,-18 6-1-15,7 1-9 0,6-2-2 16,5 0 1-16,5-1-1 0,5-4-10 15,5 2-4-15,2-2 0 16,4 0-2-16,-1-2-2 0,-4 1-2 0,8-2 0 16,-8 3-2-16,-7-1 1 0,-9 4-2 15,-24 5 1-15,-11 2-2 0,-14 1-2 16,-7 3-28-16,-4 4-27 0,-9 2-21 16,-7 3-41-16,-14-2-77 0,-4-1-132 15</inkml:trace>
  <inkml:trace contextRef="#ctx0" brushRef="#br0" timeOffset="150267.5922">18897 16943 228 0,'0'0'294'15,"0"0"-260"-15,0 0 0 0,0 0 22 16,0 0-6-16,64 11-3 16,-48-9-7-16,-1 4-13 0,-7 6-12 0,-1 4-11 15,-6 2-2-15,-1 4-1 0,-8 0 1 16,-2 7 0-16,-7-2-2 0,1 1 1 15,0-4 0-15,3-4-1 0,2-7 1 16,8-4 0-16,3-6-1 0,0 0-1 16,10 0 1-16,7-2 1 0,4 0 9 15,7 0 5-15,1 4-4 0,-2 0-1 16,-2 1-5-16,-7 1-3 0,-8 3 3 16,-5 4-3-16,-5 4-1 0,-7 4 1 15,-10 3 0-15,-8 1 0 0,-7 3-1 16,-3-2 0-16,-2-2 0 0,3 0 1 0,5-7-2 15,2-1 1-15,5-2 0 16,2-8 0-16,9-4-1 0,2-3 0 0,7-2-3 16,2-8-34-16,10-6-38 15,8-14-54-15,4-4-111 0</inkml:trace>
  <inkml:trace contextRef="#ctx0" brushRef="#br0" timeOffset="150716.3471">19336 15759 208 0,'-23'-93'252'0,"-1"65"-252"0,-8 9 0 16,-10 6 16-16,-7 7 30 0,-8 6-20 16,-6 4-9-16,-5 12 4 15,-2 12-5-15,-4 8-1 16,2 14 0-16,-4 14-5 0,2 11-3 0,-1 15-1 15,4 15-1-15,3 13-4 0,5 6 4 16,7 6-4-16,6-20 2 0,6-1 0 0,10 1 1 16,16 1 1-16,4 19-4 0,14-7 0 15,15-11 1-15,12-15 0 0,12-14 1 16,11-13-3-16,4-7 2 0,9-12-2 16,7-7-5-16,5-11-6 0,2-8-1 15,-1-13 1-15,5-9 5 0,-2-9 1 0,-1-11 3 16,1-10 2-16,2-8 0 15,-1-4 0-15,-1-8 9 0,-2-3 4 16,-1-8 3-16,-4-6 1 0,-3-11 1 0,-8-13 0 16,-4-14 0-16,-10-8 4 15,-5-24-4-15,-11 5-7 0,-11 6 1 0,-13 6-4 16,-12 26-1-16,-13 9 0 0,-7 13-4 16,-12 12 3-16,-7 15-2 0,-12 12-2 15,-5 10-1-15,-8 12 1 0,-4 6-2 16,0 4-3-16,-2 10 0 0,5 3-28 15,-1 3-43-15,-1-12-33 0,15-2-123 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19:01.344"/>
    </inkml:context>
    <inkml:brush xml:id="br0">
      <inkml:brushProperty name="width" value="0.05292" units="cm"/>
      <inkml:brushProperty name="height" value="0.05292" units="cm"/>
      <inkml:brushProperty name="color" value="#002060"/>
    </inkml:brush>
  </inkml:definitions>
  <inkml:trace contextRef="#ctx0" brushRef="#br0">6924 7509 80 0,'0'0'13'0,"0"0"8"0,0 0-11 16,0 0 7-16,0 0 15 0,0 0-6 16,0 0 14-16,22 15-13 0,-18-15 2 15,0 1 6-15,1-1 3 0,-2 0-2 16,4 0-9-16,1 0-3 0,2 0-8 15,-1 0-4-15,4 0-3 16,0 0 1-16,0 0-3 0,3 0-2 0,0 0-1 16,4 1-2-16,0 1 2 0,1-1 0 15,5 1-1-15,3-1 2 0,0-1-1 16,3 0 4-16,2 0 1 0,1 0 3 16,5-2-2-16,-2-2 0 0,2-1-2 15,2 1-1-15,0-2-1 0,1 1 0 16,3 0-2-16,1-1 0 0,5 2-1 0,-1 1 1 15,1 1 0-15,3-1 1 16,2 2 0-16,-1-1-1 0,8-1-1 0,3-2-2 16,4 0 1-16,1-1 1 15,1 3-1-15,2-3-2 0,-1 3 3 16,1-2-2-16,1 1 1 0,-3 3-1 0,2-2 0 16,-3 3 2-16,-1-1-2 0,2-1-1 15,-1 0-2-15,-2-2 2 0,4 1 4 16,-4-1-1-16,2-2 0 0,2 1 0 15,-2-1 1-15,4 0-1 0,-4 0 0 16,1 0-1-16,1 0 1 0,-3-1-1 16,4 0-2-16,-1-1 0 0,0 0 1 0,-3 2 0 15,-3-2 0-15,-2 2 1 16,-2 1 2-16,-1-2-2 0,-4 2 0 16,-2-1 2-16,-2 3 1 0,-2-3-1 0,-1 3-1 15,2-2-3-15,-3 0 2 16,2-1-1-16,1 0 3 0,1 0-1 0,-2-1 0 15,-1 1-1-15,-1 0 0 16,-1-1 0-16,-1 1-1 0,1 0 0 0,-2-1 0 16,1 1 0-16,-3-1 0 0,-2 3-1 15,-1 2 1-15,1-1 0 0,-2 1-1 16,2 1-1-16,-1 0 0 0,-1-1 1 16,1 0-1-16,-2 1 1 0,1 0-1 15,-3 1 1-15,3-1 0 0,-3-1 1 16,0 2-1-16,2 0 0 0,-2 0 1 15,3 0-1-15,0 0 0 0,3 0 1 16,2 3-1-16,-2-2 0 0,4 2 1 0,-1 0 0 16,0 0-1-16,0-1 0 0,1 3-3 15,-1-3 2-15,2 2 0 0,0 2 1 16,-1-3 0-16,3 3 0 16,-2-4 1-16,-1 3-1 0,1 0 0 0,-3-3 1 15,3 4-1-15,0-1 1 16,-1-1-1-16,1 3 2 0,-2-3-2 0,1 1 0 15,-3 0 1-15,4-1 1 0,-1 0-2 16,1-1-3-16,1 0 3 0,0 1-1 16,1-2 0-16,0 1 1 0,1-2 0 15,-2 1 1-15,1 1-1 0,1-2 0 16,-1 3 1-16,-2-3 0 0,0 2-1 16,-2-1 0-16,0-1 2 0,-4 2-2 15,2-2 0-15,-2 1 0 0,2-2-2 0,-1 0-2 16,2 0 2-16,-1 0 1 15,3 0 0-15,-3 0-1 0,1 0-1 16,0 0-10-16,-1 0-25 0,1 0-34 16,1-2-66-16,-6-3-88 0</inkml:trace>
  <inkml:trace contextRef="#ctx0" brushRef="#br0" timeOffset="637.6728">15986 7327 70 0,'0'0'74'16,"0"0"13"-16,0 0-65 0,0 0 7 0,-52 4 10 16,45-2-5-16,3-2 1 15,1 0-4-15,2 0-6 0,1 0-3 16,0 0-2-16,0 0-4 0,3 0 2 15,5-2-4-15,3 2 1 0,5-2-3 0,7 2-1 16,-1-2-3-16,5 0 1 0,6 1-3 16,1-5-3-16,5 4 1 0,5-3 1 15,7 0-2-15,4 1-1 16,5-3 1-16,5 1-2 0,1 0 1 0,1 1-1 16,4 2 1-16,2-2-1 15,-1 2-1-15,-4 0 1 0,1-1 1 0,-5 3-2 16,-2-2 0-16,-4 1 0 0,-3 0-4 15,-2-3-2-15,-2 4 0 0,-6-2-10 16,1 1-22-16,-3 0-9 0,2-1-11 16,-3 0-46-16,-2-1-15 0</inkml:trace>
  <inkml:trace contextRef="#ctx0" brushRef="#br0" timeOffset="1000.9144">18687 7327 228 0,'0'0'36'0,"0"0"-19"0,0 0 4 16,0 0 7-16,0 0-5 0,0 0 6 15,0 0 2-15,0 0-2 0,44 8-11 0,-25-10-2 16,5-2-4-16,-1 3-8 0,6-1-1 15,3 0-3-15,3-1 0 16,3 0 0-16,5-1 2 0,4-1-1 16,4 2 2-16,3-1 1 0,3-1 3 15,3 2 1-15,2-1 3 0,3 3 0 0,3-2 1 16,0 1-2-16,3 1 0 0,2-3-4 16,1 3 0-16,3-2-6 15,3 0-3-15,3 1 2 0,2-1-5 0,3 3-8 16,3-1-3-16,2 1 5 0,3 0 2 15,1 2-3-15,5 2 1 16,3-1-9-16,1 3-4 0,1-1-10 0,-1-1-55 16,2 1-67-16</inkml:trace>
  <inkml:trace contextRef="#ctx0" brushRef="#br0" timeOffset="1371.3495">23063 7370 267 0,'0'0'26'0,"0"0"-6"15,0 0 10-15,0 0 6 0,0 0-5 16,0 0-3-16,0 0-8 0,0 0-3 15,63-25-4-15,-43 23 3 0,6 0-1 16,2-1-3-16,9 1 0 0,1 1-2 16,7 0-2-16,5 0-2 0,3-1 1 15,5 2 0-15,6 0-1 0,5 0-1 16,4 0-1-16,2 0 0 0,6 0-1 16,4 0 1-16,4 0-1 0,1 0-1 15,5 0-1-15,4 2 0 16,0-2-1-16,3 0-1 0,-1 1 0 0,-3 0 0 15,0 0-6-15,-2-1 0 0,-5 0-3 0,-1 0-12 16,-6 0-23-16,-1 0-20 0,-7 0-95 16,-12 0-116-16</inkml:trace>
  <inkml:trace contextRef="#ctx0" brushRef="#br0" timeOffset="13632.3088">26681 8931 119 0,'0'0'109'0,"0"0"-78"15,0 0 3-15,0 0 1 0,0 0 2 0,0 0-3 16,0 0-11-16,0 0-7 16,-17-9-7-16,17 9-6 0,0 0-2 15,0 0 0-15,0 0 0 0,-1 0 1 16,0 0-1-16,0 0 5 0,0 0 3 16,1 2 6-16,0-2 3 0,0 0 6 0,0 0 4 15,0 0-5-15,0 0-4 0,-1 0 0 16,1 0-2-16,0 0-1 0,0 0 2 15,0-2-5-15,0 1-6 0,0 0-1 16,0 1-2-16,0-1-1 0,0 1-1 16,0 0 0-16,0 0 1 0,0 0-1 15,0 0 1-15,0 0-2 0,0 0 2 16,0 0-2-16,0 0 3 0,0 0 0 16,0 0-1-16,0-2 0 0,0 0-1 15,0 1 1-15,0-2 0 0,1 2 1 16,0-2 1-16,2-1-2 0,0-1-1 15,2-1 1-15,2 0-1 0,-1-1-1 16,4 0 2-16,-3 1 0 0,2 1 3 16,1 1-1-16,-1-1 0 0,2 3 0 0,0 2 0 15,1 0-3-15,1 3-1 0,2 4 1 16,0 2 0-16,-1 1-2 16,0 5 1-16,-2 1 0 0,-1-1 0 15,-4-1-1-15,-2 0 1 0,-1 0-1 0,-4 1 1 16,0 2-1-16,-5-2 1 0,-3 1-1 15,-4 1 0-15,-1 1 0 0,-2 0 0 16,-2-1-2-16,1-2-9 0,2 1 1 16,1-5 4-16,0-2 1 0,3 0 2 0,3-6 3 15,4 0-1-15,0-3 1 0,2 0 0 16,1 0 0-16,0-4 2 16,0-1 1-16,2-5-2 0,3-2-1 0,2-1 0 15,4-3 0-15,1-1 1 16,0 0 0-16,3 0-1 0,1 0 2 15,0-3 1-15,1 5-1 0,4-2 3 16,2-1 2-16,4 4 1 0,-4-2 13 0,1 0-12 16,-4 2-3-16,-5-1 1 15,-2 3-1-15,-3 0 1 0,-2 4-3 0,-2 1-1 16,-5 2 0-16,1 2 0 16,-2-1 0-16,0 4 2 0,0-2-1 15,0 1 2-15,-2 1-2 0,-6-1-1 0,0 1-1 16,-2 0-2-16,-3 5 2 0,0 1-2 15,-3 2 0-15,3 1 0 0,0 2 1 16,1 2-1-16,1 1 0 0,0 1 0 16,5 3 0-16,-1-2 0 0,2 0 0 15,2 2 1-15,3-2-1 0,0 2 0 0,0-2 0 16,3-1 0-16,4 2 0 0,0-1 1 16,3-1-1-16,0-3 0 0,3 1 0 15,4-5 0-15,3-1 1 16,2-4 0-16,1-3-1 0,1 0 0 15,2-3 0-15,-4-3 0 0,1-2-2 0,-5-2-26 16,-1 0-33-16,-4-3-54 16,-5-2-80-16,-2-1-222 0</inkml:trace>
  <inkml:trace contextRef="#ctx0" brushRef="#br0" timeOffset="14033.2991">27119 8469 323 0,'0'0'90'15,"0"0"-50"-15,19-53-3 0,-11 44 34 0,2 2-21 16,-1 4-22-16,2 2-7 0,0 1-9 16,0 4-2-16,1 6 1 0,-1 2 0 15,-1 8 0-15,-3 3-3 0,-4 2-1 16,-3 5-2-16,0-1-3 0,-7 0 0 15,-1-1-1-15,-2-4-1 0,0-1 1 16,0-4-1-16,5-5 0 0,0-3 1 16,4-7 1-16,1-2 0 0,0-2 7 15,6-3 4-15,6-7 8 0,13-4 0 16,7-2-6-16,5-7-6 16,5 0-3-16,0-3 0 0,6 1-1 0,3-3 3 15,-1 3 6-15,-6-2-4 0,-9 5-1 16,-8 3 2-16,-9 6-2 0,-9 4-4 15,-6 3-1-15,-3 2-1 0,-3 2-2 16,-6 1 0-16,-7 1-1 0,-1 2-1 0,-2 4-4 16,3 3-24-16,4 2-14 0,6 1-19 15,6 0-29-15,0-2-30 16,2-3-126-16</inkml:trace>
  <inkml:trace contextRef="#ctx0" brushRef="#br0" timeOffset="14394.6345">27622 8968 397 0,'0'0'61'15,"0"0"-22"-15,0 0 1 0,0 0 25 16,0 0-11-16,0 0-20 0,0 0-8 16,0 0-8-16,34-16 0 0,-5 16 5 15,6-1 0-15,4 0-5 0,3-1-4 16,1-1-6-16,-2-2-1 0,-2 1-1 15,-4-1-2-15,-3-2-1 0,-4 2-3 16,-7 1 0-16,-3 0 0 0,-7 4 0 16,-4-1 0-16,-6 1-35 0,-1-2-42 15,-9-2-11-15,1 0-45 0,-2-3-93 16</inkml:trace>
  <inkml:trace contextRef="#ctx0" brushRef="#br0" timeOffset="14615.2715">27779 8710 316 0,'0'0'37'0,"0"0"23"16,0 0 20-16,0 0-6 0,0 0-35 16,0 0-16-16,0 0-8 0,0 0 20 15,0 0 2-15,21 78 1 0,-18-47-3 16,-1 4-9-16,-1 1-7 0,0 0-4 16,-1 2-4-16,0-6-3 0,0-1-6 15,0-6-1-15,1 0 1 0,1-2-2 16,0-4 0-16,4 0 0 0,-3-4 0 15,5-3-19-15,1 0-35 0,4-4-29 0,6-4-36 16,-1-4-126-16</inkml:trace>
  <inkml:trace contextRef="#ctx0" brushRef="#br0" timeOffset="15117.9468">28168 8797 436 0,'0'0'26'0,"0"0"-8"0,13-52 15 16,-12 50 46-16,-1 1-23 0,0 1-15 16,0 0-17-16,1 0-11 0,1 5-7 15,2 2 5-15,4 5 10 0,-4 1-4 16,2 0-6-16,2-1-4 0,-3 1-3 0,6-1-1 16,-1 1-1-16,0-2-1 15,3-1 0-15,-3-2-1 0,1 0 0 16,1-2 0-16,-5-3-1 0,1-3 1 15,-4 0-3-15,2-3 3 0,2-7 0 0,-5-1 0 16,2-3 1-16,-2-7 0 16,2 2 0-16,-1-8 0 0,0 4 0 15,4 0 0-15,-3 2-1 0,6 6 0 16,-3 4 0-16,1 6 1 0,-5 5-1 0,2 2 0 16,4 11 0-16,-2 1 2 15,1 6 0-15,3 6 4 0,-7-1 4 16,1 5 2-16,-1-1-2 0,-3-2-1 0,-2 2-4 15,0-1 1-15,-2 2-1 0,-6 0-2 16,0-1-1-16,-4-2 0 0,-1 0 0 16,-2-1-2-16,0-2 2 0,-1-5-2 15,1-2 0-15,-2-3 1 0,0-2 0 16,-1-2-1-16,3-3 1 0,-2-2 0 16,2-3-1-16,2-2 0 0,-1 0 1 0,2-4 0 15,4-3-1-15,-2-2 0 16,5-3 0-16,-2-5-2 0,5-3-17 0,2-5-18 15,4-5-28-15,7-4-24 16,3-5-40-16,3 0-94 0</inkml:trace>
  <inkml:trace contextRef="#ctx0" brushRef="#br0" timeOffset="15466.7181">28490 8435 241 0,'0'0'170'0,"31"-53"-106"0,-7 38-36 15,3 1 36-15,6 3-14 0,4 2-10 16,0 6-8-16,-3 3-11 0,-4 3-4 16,-9 9 1-16,-6 5-3 0,-2 4-5 0,-9 7-1 15,-4 3-3-15,-2 3 1 16,-7 3-3-16,-4-3-3 0,0-1 2 16,-3-3-2-16,2-8 1 0,1-4-1 0,7-8 2 15,1-3 5-15,4-6 6 0,1-1-3 16,2-1 4-16,8-12 14 0,11-3 0 15,10-7-16-15,11-2-5 16,7-1-4-16,4-2-2 0,11-1 1 16,0-2 0-16,-2 2 0 0,-3 2-1 0,-4-1 1 15,-10 5 3-15,-12 1 3 0,-11 5-7 16,-13 3 1-16,-7 1-2 0,-2 3 1 16,-7 4-2-16,-8 1 0 0,-6 3-3 15,-2 2-10-15,0 5-23 0,2 5-15 16,4-1-41-16,6 3-29 0,0-6-70 15,7-3-240-15</inkml:trace>
  <inkml:trace contextRef="#ctx0" brushRef="#br0" timeOffset="16449.1394">29652 8726 141 0,'0'0'97'0,"0"0"-62"0,0 0 6 15,0 0 17-15,0 0 11 0,0 0-21 16,-7-11-21-16,-6 20-15 0,-5 6-5 16,-6 3 2-16,-5 4 8 0,3 2-3 15,-3-3-3-15,2 2-3 0,6-1 0 16,3-4 1-16,4-2-2 0,4-5 0 16,5-3 0-16,2 1 0 0,3-4 1 15,0-1 2-15,5-1 4 0,5 2-1 16,8 0 5-16,3 0 1 0,7 1-4 15,5-1 0-15,0 1 0 0,-1 0-4 0,1-2-2 16,-1-2-1-16,-2-1-3 0,-4 1 3 16,-2-2-1-16,-6 0-2 0,-6 0-1 15,-3 0-2-15,-5 3-2 16,-3-1 0-16,-1 3 0 0,-4 2-4 0,-9 3-25 16,0 2-24-16,-7-1-9 0,0-1-40 15,-1 0-57-15,-2-4-59 0</inkml:trace>
  <inkml:trace contextRef="#ctx0" brushRef="#br0" timeOffset="16632.7602">29324 9145 336 0,'0'0'46'0,"0"0"11"0,0 0-19 16,0 0 10-16,73 6 2 16,-44-4-7-16,3 0-7 0,0 1-2 0,-1 0-4 15,-7 0-9-15,2-1-10 16,-4 2 9-16,3-2-12 0,-4 2-8 15,4-1 0-15,0 0 0 0,4-2-3 0,0 3-34 16,7-4-23-16,2 0-31 16,8-4-38-16,-7-3-114 0</inkml:trace>
  <inkml:trace contextRef="#ctx0" brushRef="#br0" timeOffset="16850.1882">30315 8763 453 0,'0'0'7'0,"-9"-57"5"0,6 48 46 0,1 2 23 16,1 5-27-16,1 1-16 16,-1 2-8-16,-1 8-14 0,-3 6-9 15,0 7 13-15,3 6 10 0,1 4-8 16,1 0-3-16,0 2-5 0,0 0 0 16,0-2-4-16,0 4-4 0,0-4-3 0,0-1-1 15,0-1-2-15,0-6 1 16,1 0 0-16,-1-2-1 0,1-2-1 15,-1 3-33-15,0-6-50 0,-1-1-35 16,-2-4-84-16</inkml:trace>
  <inkml:trace contextRef="#ctx0" brushRef="#br0" timeOffset="22005.8759">9059 8464 232 0,'0'0'138'0,"-31"-50"-108"0,12 35 29 15,0 5-3-15,-1 2-19 0,-2 5-12 16,-1 3-8-16,-3 3-3 0,0 8-6 16,-1 6-2-16,5 7 4 0,2 9-2 15,2 5-2-15,5 7 1 0,0 5 1 16,3 5 2-16,2 10-2 0,0 1-3 16,0 9-1-16,1 2-1 15,0 1-1-15,2 1-2 0,0 1 1 0,0-2 0 16,2-2 0-16,0-3 0 0,1 1 1 15,0-5-2-15,0 1 0 0,-1-1-2 16,-2-1 2-16,-2-2 1 0,-2-4 1 16,-1-1-1-16,-3 0-1 0,-1-2 2 0,-3-1-1 15,-1-2 0-15,-2-4 2 0,3-5 0 16,-2-6 5-16,2-6 3 0,-3-5-2 16,3-7-2-16,-2-6 3 15,-1-7 4-15,-1-5-2 0,2-5 1 16,-1-5 0-16,-3-6-1 0,-1-10-7 15,-1-3-4-15,-2-10 2 0,1-5-2 16,3-4-1-16,7-3-3 0,6 6-27 0,10 1-36 16,14 1-34-16,12-3-73 0,6 0-162 15</inkml:trace>
  <inkml:trace contextRef="#ctx0" brushRef="#br0" timeOffset="22572.2849">10571 8510 78 0,'0'0'174'0,"-5"-56"-158"15,0 44 3-15,-3 5 31 0,0 4 17 16,0 0-9-16,-1 3-25 0,-4 2-10 16,-1 5-4-16,-2 4 5 0,-1 5-3 15,-1 6-2-15,2 4-5 0,-1 6-2 16,2 7 2-16,0 6 0 0,4 8 0 15,-1 7-5-15,-1 5-3 0,6 4 0 16,-4 3 0-16,1 1 0 0,2 3 1 0,2-1-2 16,-2 0-1-16,4 0-2 15,2-2 0-15,1 0 0 0,1-4 0 0,-1 0-2 16,0-1 0-16,-3 2 0 0,0 1 3 16,0 0 3-16,0 1-2 0,-5 1-2 15,2-2 0-15,-5 2 0 0,-1-5-1 16,1-1 0-16,-4-4-1 0,2-3 1 15,-5-5-1-15,-1-5 0 0,0-6 3 16,-1-4 7-16,0-8 2 0,-2-6-1 16,0-7 1-16,-2-7-5 0,3-6-2 15,-2-5 0-15,0-2-3 0,1-11 1 16,0-6-1-16,1-5 0 0,2-5-2 16,4-4 0-16,3-4-4 0,6-2-16 0,7 1-23 15,7 1-22-15,11-3-47 0,3 2-142 16</inkml:trace>
  <inkml:trace contextRef="#ctx0" brushRef="#br0" timeOffset="24390.5959">8676 11081 64 0,'0'0'52'0,"0"0"-35"16,0 67 8-16,0-41 25 0,-1 0-19 16,-3 2-4-16,-1-3 9 15,0 0-7-15,-1-6 4 0,0 1 9 0,-1-5 0 16,0 0-7-16,2-2-5 0,2-3 2 15,0-2-12-15,0-3-5 0,3-2-5 16,-1-2-3-16,1-1 2 0,0-2 12 16,0-7 17-16,4-5-10 0,1-5-21 15,4-1 1-15,4-3 0 0,0 3 2 16,5-2-3-16,2 6 0 0,0-1-2 16,2 0 3-16,2 5 0 0,-2 0 2 15,-1 2-2-15,-1 1-2 0,-2 5 3 0,-5 1-1 16,-3 3-1-16,-5 0-2 0,-1 9-3 15,-2 2-1-15,-2 4 0 0,-1 8 0 16,-6-1 1-16,-3 5 0 0,0 0-2 16,-5 3 0-16,2 2 0 15,-2 0-2-15,3 1-8 0,-1-5 1 0,0-2 3 16,-1-6 3-16,4-4 3 0,2-6 0 16,3-5 0-16,3-4 1 0,1-1 0 15,1-4 0-15,0-6 2 0,4-7-1 16,4-3-1-16,4-2 0 0,5-2-1 15,2-2 0-15,-1 0 0 0,5-1-2 16,1 4 2-16,-4 0 2 0,0 3 3 16,-2 3 1-16,-4 0 1 0,-2 6 2 15,-3 1 1-15,-3 4 2 0,-5 3 1 0,0 1-2 16,-1 2-2-16,0 0-2 16,0 0-3-16,1 5-4 0,-1 4 0 15,0 7 1-15,0 5 0 0,0 1-1 16,-2 5 0-16,-1-3 1 0,-2 3-1 0,-1-2 1 15,3-2-1-15,2-3 0 16,1-1 0-16,4-5 0 0,5-2-1 0,5-1 1 16,7-1-23-16,7-6-46 0,7-4-63 15,0 0-127-15</inkml:trace>
  <inkml:trace contextRef="#ctx0" brushRef="#br0" timeOffset="25026.0468">9814 11185 458 0,'15'-65'51'0,"2"36"-45"15,-3 5 5-15,2 11 52 0,-5 5-20 16,0 5-6-16,-2 3-10 0,0 6-12 16,0 9-7-16,-1 2 2 0,-2 5 11 15,-3 1-1-15,0 0-8 0,-2 1-2 16,-1-4-7-16,2-2 0 0,1-3-2 16,1-3 0-16,6-2-1 0,0-4 1 15,5-4 0-15,3-2 1 0,3-3 1 0,0-6-1 16,0-3 0-1,-1-1-1-15,-6-5-1 0,-4 0 1 0,2-3 0 16,-8-1 0-16,-1-4 0 0,1 3 1 0,1-1-1 16,-2 5 6-16,2 4-2 0,1 5 0 15,-3 4 1-15,-2 3 1 0,1 3 2 16,-2 2-2-16,2 8-4 16,0 5-1-16,-1 2 1 0,0 8 1 0,-1 0 1 15,0 2-2-15,-3 3 0 0,0 4 0 16,-2 6-3-16,-4 4 0 0,-2 3 0 15,-2 3 1-15,-2 5 0 0,-1 0-1 16,-1 1 1-16,2 1-1 0,-3-7 0 0,3 1 1 16,-2-6-1-16,3 3 1 15,-1-1-1-15,1-1 1 0,1-2-1 16,-2-6 1-16,-1-1 0 0,3-5-1 16,-3-4 0-16,0-3 1 0,-2-5-1 15,-1-5 0-15,1-7 0 0,-1-4 0 16,2-4 1-16,-1-2 3 0,2-5 18 0,-1-8-8 15,1-3-3-15,1-2-2 0,-1-8-3 16,3 2-2-16,1-2-3 16,2 3-1-16,2 5-3 0,1 2-15 15,3 3-18-15,-2 5-32 0,-4-2-85 0,1 2-204 16</inkml:trace>
  <inkml:trace contextRef="#ctx0" brushRef="#br0" timeOffset="27112.8321">8296 12301 378 0,'0'0'20'0,"0"0"-13"0,-13-43 30 15,13 43 32-15,3 6-11 0,9 7-47 16,5 8-3-16,4 9 6 0,3 3 9 16,-1 4 3-16,1 1-2 0,-2 1-3 15,-3-2-4-15,2-5-6 0,2-1-2 16,5-6-5-16,2-10-1 0,9-6-1 16,4-9 0-16,6-6 1 0,3-8-1 15,0-6-1-15,0 1-1 0,-2 0-3 16,-7 3-3-16,1 5 6 0,-7 3-1 15,0 4 1-15,-5 4 0 0,-4 0 0 16,-4 7-1-16,-7 2 1 0,-2 3 0 16,-6 3-1-16,-3-4 0 0,0-1 0 15,-1-4 1-15,4 0 0 0,-1-5 0 0,6-1 0 16,5-2 1-16,5-10-1 16,6-1 0-16,3-5 0 0,3 1-3 0,2 0-2 15,-1-1 2-15,3 7 3 16,-2 1 0-16,0 6 0 0,-3 2-2 15,2 2 2-15,-5 1 2 0,-2 3-2 0,-2 3-2 16,-2 0 2-16,-1-3-1 0,0 1 1 16,2-4 0-16,5-1 1 0,4-6 1 15,6-5 3-15,2-2-2 0,-1-5 1 16,4 0-2-16,-6-2 0 0,0-1 0 16,-4 0-1-16,-4-1-1 0,-4 0 1 0,-9 1 0 15,-4 0 0-15,-8 2 0 0,-8 3-1 16,-3 3-1-16,-8 2-33 15,-7 1-53-15,-5 4-71 0,0 3-125 0</inkml:trace>
  <inkml:trace contextRef="#ctx0" brushRef="#br0" timeOffset="27628.636">9000 13118 544 0,'0'0'9'0,"0"0"-3"0,51-52 23 16,-43 48 29-16,-1 4-22 0,-1 0-15 15,-3 6-3-15,-1 5-13 0,-2 5-4 16,0 4 1-16,-2 3-1 16,-7 1 0-16,-3 2-1 0,-2 0 0 0,-2 0-8 15,-1-5-1-15,4 2 3 16,1-7 0-16,3-2 2 0,2-7 3 0,3-4 1 16,4-2 1-16,0-1 0 0,2-7 0 15,6-4 10-15,3-7-5 0,5-2-2 16,5-3 1-16,1-1-1 0,1-1-1 15,3-1 0-15,2-2 2 0,-2-1 0 16,0-1 3-16,-1 3 10 0,-5 4 0 16,-2 3-2-16,-8 7 0 0,-4 5-4 15,-4 4-1-15,-2 4 4 0,0 0-4 0,-1 7-7 16,-3 6-3-16,-1 5 1 16,0 2 0-16,0 4 0 0,-1-1 0 0,3-1-1 15,0 0 0-15,1-3 1 16,2 1-1-16,2-4-1 0,3-2 2 15,2-1-2-15,1-3-2 0,1-1 2 16,2-7-20-16,3-1-45 0,2-2-43 0,-2-8-71 16,0-3-148-16</inkml:trace>
  <inkml:trace contextRef="#ctx0" brushRef="#br0" timeOffset="27881.5464">9469 12819 387 0,'0'0'37'16,"0"0"1"-16,0 0 12 0,0 0 11 16,0 0-17-16,0 0-9 0,22 65-10 15,-22-47-8-15,0-4 4 0,1-3 1 0,2-1 1 16,2-7-5-16,3-3-1 0,4 0-3 16,7-7-3-16,7-6 1 0,0-3-7 15,5-2-1-15,-4-1-4 0,-4-1 1 16,2-1 0-16,-8-1 0 0,0 1-1 15,-5 0-1-15,-4 6 0 16,-6 1 0-16,-2 6-8 0,0 5-34 0,-3 3-26 16,-4 3-31-16,-1 4-90 0,-1 1-116 15</inkml:trace>
  <inkml:trace contextRef="#ctx0" brushRef="#br0" timeOffset="28261.9231">9771 12903 614 0,'0'0'23'0,"0"0"-3"0,0 0 18 0,0 0 2 16,0 0-1-16,-3 63-7 0,0-44-12 16,-1-1-8-16,1 0-1 0,0 2 1 15,0 0-4-15,-3 1-6 0,1 1-1 16,0 2 0-16,-1-1 0 0,-1 3-1 15,-2-2 0-15,-2 2-16 0,0-1-27 16,-1-1-24-16,-3-3-3 0,-2-3-17 16,0-5-21-16,-5-2-23 0,1-5 36 15,3-5 6-15,-1-1 21 0,3-6 68 16,0-4 20-16,4-5 44 0,3-4 11 16,5-3-4-16,4-5-7 0,2 2-7 15,8-2-22-15,3 7-14 0,5 2-4 16,-1 3-1-16,4 3-5 0,-1 0-5 15,1 3-2-15,-2 1-4 0,-3 1 0 16,-1 1-2-16,-1-2-37 0,-2 3-24 0,0-4-49 16,-1 1 8-16,-2 1-45 0</inkml:trace>
  <inkml:trace contextRef="#ctx0" brushRef="#br0" timeOffset="28629.344">9742 13014 129 0,'0'0'84'0,"0"0"-8"0,0 0 1 16,0 0-16-16,0 0-11 0,0 0-11 15,0 0 3-15,52-32-14 0,-44 37-13 16,1 1-3-16,-1 2-1 0,0-1-2 15,-1-1-1-15,-2-1 2 0,0 3-3 16,0-2 0-16,-2 1-1 0,1-1-2 0,-1-2-1 16,3-1-1-16,0-3 1 15,2 0-1-15,1-6 2 0,5-3-2 16,-2-2-2-16,0-2 2 0,-3-1-4 0,-1-1 4 16,-1 1-2-16,-4-1 0 15,1 1 0-15,-2 2 1 0,1 2 0 0,-3 4 2 16,0 3 12-16,0 1 0 15,0 2-1-15,3 5-6 0,-1 4-7 0,3 8 5 16,2 2 3-16,-2 2 1 0,2 2-2 16,0 1 0-16,-3 2-1 0,-1 3 2 15,-1 1 1-15,-1 5 4 0,-1 0-1 16,-3 1-2-16,-4-1-3 0,-4-3-2 16,0-1 2-16,-3-6-3 0,0-4 0 0,1-5-1 15,-1-5-1-15,3-3-1 16,0-7 0-16,2 1 0 15,1-2-1-15,0-2 0 0,1-3-1 0,2-8-17 16,2-2-25-16,3-7-35 0,3-7-25 16,6-8-60-16,0-1-97 0</inkml:trace>
  <inkml:trace contextRef="#ctx0" brushRef="#br0" timeOffset="28878.8828">9972 12679 421 0,'0'0'11'0,"0"0"-9"15,57-10 20-15,-33 20 25 0,1 5 6 16,-1 1-6-16,-2 1-11 0,-6 0-1 16,-2 0-7-16,-3-2 0 0,-2 0-2 15,-3-5-3-15,-2 0-3 0,1-3-6 16,-1-3-2-16,1-3-5 0,3-2 2 16,4-10 3-16,5-4 8 0,7-8-10 0,1-2-6 15,4-4-4-15,2-3 1 16,3-1-1-16,0-2 0 0,-3 6 0 0,-8 6 0 15,-10 11-7-15,-10 7-28 16,-3 5-15-16,0 9-38 0,-4 2-102 16,0 1-99-16</inkml:trace>
  <inkml:trace contextRef="#ctx0" brushRef="#br0" timeOffset="29164.5354">10329 12975 655 0,'0'0'19'0,"0"0"-3"16,0 0 40-16,63-30-9 0,-39 19-23 0,3 4-14 15,-5 3-7-15,-4 4-3 16,-4 2-1-16,-2 7-8 0,-7 3-30 0,-5 4-32 16,-2 2-16-16,-12 3-7 15,-5-1-2-15,-7 4-22 0,-3-3 40 0,-2 2 29 16,-1-3 49-16,6-2 27 0,4-7 42 15,6-2 18-15,7-6-36 0,5-3 65 16,5 0-53-16,12-7-4 0,8-3-22 16,9 0-30-16,7-3-3 15,5 0-3-15,-1 1-1 0,-1-2-42 0,1-1-34 16,-5 0-49-16,-7 1-62 0</inkml:trace>
  <inkml:trace contextRef="#ctx0" brushRef="#br0" timeOffset="29322.4898">10766 12771 188 0,'-7'-50'274'0,"3"32"-223"0,0 6 30 16,2 5 3-16,2 6-18 0,0 1-7 16,1 2-24-16,3 11-26 0,0 4-6 0,3 8 8 15,-1 2 9-15,-3 7-1 0,-3 3-3 16,0 0-6-16,-5 3-5 16,-4-2-2-16,1 2-3 0,-2 2 0 0,-4 1-1 15,2 0-41-15,-4-7-100 16,6-6-148-16</inkml:trace>
  <inkml:trace contextRef="#ctx0" brushRef="#br0" timeOffset="32654.7146">10412 12740 28 0,'0'0'109'0,"19"-28"-51"16,-8 16-18-16,-3 2 7 0,4 2 14 15,-6-1-5-15,1 5-6 0,-5 1-12 16,-1 3-8-16,-1 0 3 0,0 0-7 15,-2 6 0-15,-5 4-5 0,-2 5-6 16,-7 5-4-16,-1 5-2 0,-5 0-3 16,-1 2-3-16,2 0-2 0,3 0 0 15,0-3 1-15,4-1 0 0,0-4 3 0,5-1 0 16,2-5 1-16,5-4 0 16,1-2-1-16,1-3 1 0,0-3-1 0,0 0 0 15,3-1 0-15,6 0 1 16,0 0 3-16,6-3 2 0,5-3 1 15,1 0-8-15,4 1-1 0,-2 0-2 16,1 0 0-16,-3 1 0 0,0 1-1 0,-2 1 0 16,-5 2 0-16,-2 0-2 0,-1 5-26 15,-7 2-32-15,-4 1-25 0,0 2-77 16,-4-1-50-16</inkml:trace>
  <inkml:trace contextRef="#ctx0" brushRef="#br0" timeOffset="32832.2325">10257 13130 232 0,'0'0'165'0,"0"0"-146"0,0 0 21 15,0 0 23-15,0 0 1 0,0 0-19 16,54 20-3-16,-27-26-13 0,10-2-5 16,0 0-3-16,2-2-4 0,4 3-12 15,-4 0-4-15,2 3-1 0,-4 0-8 16,-3 1-51-16,-4 1-104 0,-8-2-241 15</inkml:trace>
  <inkml:trace contextRef="#ctx0" brushRef="#br0" timeOffset="33889.012">11737 9336 205 0,'13'-61'215'0,"-10"21"-197"15,-1 0 1-15,-2 2 37 0,-2 5-6 16,-7 4-14-16,0 9-4 0,-5 5-11 15,0 6-2-15,-1 5-1 0,0 4-1 16,-1 0-6-16,-1 14-6 0,0 6-1 16,0 9-1-16,5 6 2 15,1 8 11-15,5 7 4 0,0 2 0 0,3 5-3 16,1 6 1-16,-2-1-5 16,-6 4-3-16,4 3-5 0,-6 2 0 0,-3 0-2 15,0-1 0-15,-5-4-2 0,0-4 1 16,-2-6-1-16,1-6 1 0,1-7-2 15,3-7-1-15,0-8 1 0,2-4 1 0,0-3-1 16,0-5 0-16,0-3-18 16,-1-4-45-16,1-5-33 0,3-4-58 0,-1-9-104 15</inkml:trace>
  <inkml:trace contextRef="#ctx0" brushRef="#br0" timeOffset="34043.1948">11190 9684 530 0,'0'0'6'0,"0"0"5"16,67-33 34-16,-39 26 5 0,7 0-16 15,1 3-12-15,5 0-8 0,1 4-10 0,6 0-4 16,3 1-1-16,2 4-69 16,-5-1-132-16</inkml:trace>
  <inkml:trace contextRef="#ctx0" brushRef="#br0" timeOffset="34290.1371">11935 9693 620 0,'0'0'37'0,"0"0"-34"15,0 0 14-15,0 0 14 0,0 0-16 16,55 7 21-16,-31 12 3 0,-3 2-21 0,-1 4-7 15,4 0 4-15,-6 3-2 16,0 1-6-16,-4-3-2 0,-3 0-5 16,0-5 1-16,-5-3-1 0,0 0 0 15,-4-5-9-15,-2 0-41 0,0-5-43 16,-4-5-29-16,0-3-106 0</inkml:trace>
  <inkml:trace contextRef="#ctx0" brushRef="#br0" timeOffset="34501.1218">12235 9600 289 0,'0'0'242'15,"0"0"-234"-15,0 0 25 0,-66 19 13 0,42 7-13 16,-3 4 3-16,5 5-1 0,-6 2-8 16,2 1-4-16,1 2 8 0,0 1-4 15,1-1-6-15,-1-2-9 0,2-1-4 16,3-5-3-16,0 1-1 0,5-3-3 15,2-5 0-15,3-3-1 0,5-6-4 16,5-4-40-16,7-6-44 0,7-6-37 16,4-7-139-16</inkml:trace>
  <inkml:trace contextRef="#ctx0" brushRef="#br0" timeOffset="34724.7513">12328 9628 308 0,'0'0'307'16,"0"0"-303"-16,0 0-2 0,0 0 29 16,0 0 14-16,54 48 9 0,-38-26 1 15,-1 1-31-15,0-1-6 0,0 0 1 16,1-4 1-16,-1 2-5 0,2-1-5 16,-5-2-4-16,1 1-4 0,0-2-1 15,-4-1 0-15,0-2-1 0,-1-3 0 16,1-2-4-16,-2-4-36 0,2-2-24 15,1-2-37-15,-2-6-43 0,1-3-127 16</inkml:trace>
  <inkml:trace contextRef="#ctx0" brushRef="#br0" timeOffset="35001.2001">12747 9565 440 0,'0'0'23'0,"0"0"7"15,0 0 52-15,0 0-29 0,0 0-6 16,0 0-19-16,0 0-14 0,0 0 7 0,0 0 7 15,-32 11-2-15,16 6-9 0,1 1-1 16,-2 2-1-16,1 2-2 0,0-1 1 16,2 2-1-16,2 4-2 0,-1-1-3 15,3 3 2-15,0 3-2 0,-2 1 2 16,2-1-3-16,-1 2 2 16,0 1-3-16,0 0 0 0,1-1-3 0,-3 3-1 15,-2 2-2-15,4-1 1 0,1-4 0 0,-2-2 0 16,7-7-1-16,-3-5 0 0,4-4-3 15,2-4-11-15,1-5-14 0,1-5-13 16,0-2-26-16,2-3-24 0,3-10-26 16,5 1-136-16</inkml:trace>
  <inkml:trace contextRef="#ctx0" brushRef="#br0" timeOffset="35292.0196">13007 8838 451 0,'0'0'11'0,"0"0"14"0,0 0 39 16,0 0-26-16,0 0-23 0,0 0 14 15,0 60 9-15,-4-25-7 0,-5 3 5 16,-1 3-4-16,-4 2-4 0,-5 1-6 15,-1 1-3-15,0 0-3 16,5-2-4-16,2-3-3 0,8-2-3 0,5-5-4 16,2-2 2-16,11-5-4 0,-1-1 0 15,6-6-1-15,1-2 1 0,1-3-15 16,4-5-32-16,-1-3-41 0,-3-4-35 16,-4-2-151-16</inkml:trace>
  <inkml:trace contextRef="#ctx0" brushRef="#br0" timeOffset="35668.975">13191 9069 469 0,'0'0'6'0,"0"0"10"0,0 0 48 0,52-37-13 16,-38 39-8-16,-1 3 6 0,-3 3-11 16,1 3-10-16,-5 3-8 0,0 3-2 15,-3 0-6-15,-3 3-4 0,-2 1-4 16,-6 1-2-16,0-1-1 0,-3-1 0 15,2-3-1-15,1-4-1 0,3-3 1 16,3-3 1-16,0-4-1 0,2-2 0 16,0-1 1-16,0-3 0 0,2-4 4 15,2-6-2-15,6-5 0 0,0-3-1 16,4-2-1-16,1-2 0 0,2-1-1 16,0 1 2-16,0 1-1 0,0 5-1 15,-1 5 0-15,-4 3 3 0,-3 5 7 16,1 2 4-16,-4 4 0 0,0 0-2 15,-1 3-5-15,-1 5 1 0,-1 2 0 0,1 3 2 16,-2 3-3-16,0 0-2 16,0 1-3-16,-1-1-1 0,2 2 1 15,0 0-2-15,3 4 0 0,2-1-11 0,2 0-53 16,3-2-55-16,3-3-55 0,-5-5-113 16</inkml:trace>
  <inkml:trace contextRef="#ctx0" brushRef="#br0" timeOffset="35859.5049">13675 9257 522 0,'0'0'39'0,"0"0"29"0,0 0 0 15,0 0-23-15,0 0 7 0,0 0-15 0,0 0-12 16,2 71-9-16,-18-52-3 0,-3 5-1 16,-4-1-5-16,-4 1-1 15,4-2-4-15,3-2-1 0,5-5 1 16,4-1-2-16,4-4-1 0,3-3-20 0,4-5-26 15,0-2-38-15,10-4-29 0,5-12-64 16,1 0-196-16</inkml:trace>
  <inkml:trace contextRef="#ctx0" brushRef="#br0" timeOffset="36235.8428">13806 8919 514 0,'0'0'21'0,"0"0"29"0,0 0 29 15,0 0-35-15,0 0-12 0,60-19 5 16,-47 33-10-16,-1 3-9 0,-1 0 0 16,2-1-4-16,-4-1-7 0,2-1-5 15,1-2-1-15,-2-2-1 0,1 0 0 16,-1-3 0-16,-1-4-22 0,2-3-10 16,-2 0-1-16,1-6 9 0,0-5 14 15,-1 0 8-15,0-3 2 0,-1-1 0 16,1 1 1-16,-1-3-1 0,4 3 3 0,4 2 11 15,-1 2 2-15,-5 6-8 0,-2 1 6 16,-6 3 8-16,2 0-3 0,2 7-7 16,0 7-4-16,-1 3-2 0,-2 5 5 15,-2 2 0-15,-1 2-1 16,-3 3 1-16,-6-1-2 0,-3 2-3 0,-4 0-3 16,-2-1 0-16,-7 0-2 0,1-5 0 15,-2 0 0-15,2-4-1 0,-1-3 0 0,3-2 0 16,3-6-16-16,3-3-27 0,4-4-35 15,1-2-22-15,3-9-30 16,3-5-91-16</inkml:trace>
  <inkml:trace contextRef="#ctx0" brushRef="#br0" timeOffset="36485.8775">14119 8649 472 0,'0'0'10'0,"57"-36"-2"0,-30 42 43 15,2 11 7-15,-1 9-13 0,0 7-5 16,-3 3-8-16,-5 5-10 0,-5 3 1 16,-3 1 3-16,-6 2-3 0,-4 1-7 15,-2 6-1-15,-2 0-5 0,-5 1 3 16,-4 2-10-16,-6-3 1 0,-1-5-1 16,-3-4-2-16,0-5 0 0,1-10-1 15,1-2 0-15,2-10 0 0,-1-2 0 16,1-8 0-16,4-4-1 0,3-4-21 0,2-4-28 15,5-11-34-15,3-6-39 0,3-6-172 16</inkml:trace>
  <inkml:trace contextRef="#ctx0" brushRef="#br0" timeOffset="37436.5856">14924 9183 442 0,'0'0'67'16,"0"0"-57"-16,34-52 32 0,-33 40 19 16,-1 3-16-16,-4 2-9 0,-5 3-6 15,-3 0-13-15,-2 3-11 0,-3 1-1 16,-1 6-3-16,-2 4 1 0,-1 5-1 16,3 3 2-16,0 3 0 0,3 3-2 15,0-1 0-15,1 2 1 16,5-4-1-16,2 0-1 0,4-3 2 0,3-1-3 15,0-2 1-15,8-3-1 0,3-2 0 16,7-3 2-16,1-1-2 0,4-4 0 16,1-2 2-16,4-5 0 0,-4-8-2 15,-2-2 2-15,-3-2-1 0,-1-5-1 0,-6 1 1 16,1-3-1-16,-4-2 0 0,-2-1 0 16,-1-6 1-16,-3-3-1 0,-2-4 0 15,0-4 0-15,-1 1 0 0,0 5 1 16,0 9-1-16,0 8 1 0,0 8 1 15,0 9 2-15,0 3 4 0,2 1 0 16,2 11-8-16,0 5 0 0,1 10 1 16,3 6 1-16,-1 1 6 0,0 3 3 15,-1-1-4-15,-2 0-2 0,-1-1-1 16,-1 0 1-16,-2-2-3 0,0-3 0 16,0-3-1-16,-3-1 0 0,2-4-1 15,-1-4 1-15,1-6-1 0,1-3-1 16,0-2 1-16,0-5-1 0,2-1 2 15,1-4 1-15,4-4 2 0,3-2-2 0,0-5-1 16,1-2 0-16,1-3 0 0,3-3 0 16,2-2 0-16,3-4-1 15,5-2-1-15,2-3 0 0,0 6 0 0,2 4 0 16,-1 7 1-16,-3 7-1 16,-5 6 1-16,-3 4 1 0,-5 3-1 15,-3 8 1-15,-4 5-1 0,-5 2 0 0,0 3 1 16,-8 3 0-16,-1 0-1 0,-4-2 1 15,-1 1 1-15,2-3-2 0,-2 0 2 16,3-3-2-16,0-4 0 0,2-2 0 16,3-4 0-16,2-4 0 0,4-1 0 0,0-2 0 15,0-2 0-15,4-7 0 16,5-3 2-16,2-2-2 0,3-2 0 16,3-4 0-16,2 0-1 0,3-4 0 15,1 0 1-15,3-7 0 0,1 3 0 16,0 3 0-16,-2 2 0 0,-3 10 0 15,-4 6 0-15,-6 5 1 0,-4 2 7 16,-3 2 0-16,0 9-2 0,-3 1-2 0,-2 4 2 16,0 1-1-16,0-1 0 0,0 0-3 15,2-2-1-15,6 1 0 16,-1 2-1-16,6-1 0 0,2 2-19 0,6-2-52 16,3-4-40-16,3-1-58 0,2-6-191 15</inkml:trace>
  <inkml:trace contextRef="#ctx0" brushRef="#br0" timeOffset="38471.3041">16063 9108 344 0,'0'0'96'16,"0"0"-61"-16,-16-61 43 0,8 50-17 16,2 5-17-16,-2 3-4 0,-1 3-11 15,-4 3-15-15,-3 7-5 16,-1 5 1-16,-2 4 2 0,-1 1 2 0,3 5-3 15,0 1-2-15,4 0 0 0,1-3-1 16,7 1-3-16,2-3-2 0,3-4-2 16,0-1 0-16,2-3 0 0,2-4 0 15,4-4-1-15,-2-2-1 0,3-3 1 16,1-4 0-16,4-5 0 0,1-2-1 16,0-6-2-16,1 0 1 0,-2-3 1 15,1-3 1-15,2-2 0 0,-1-2 0 0,1-5-1 16,0-3 1-16,0-4 0 15,2-5-3-15,-3-5 3 0,-1 0 0 0,-1-2 0 16,-5 7 2-16,0 8-2 16,-4 11 0-16,-2 12 1 0,-2 7 0 15,-1 6 0-15,0 7 3 0,-3 9-2 16,-3 5-2-16,-2 7 3 0,3 5 2 0,1 2 5 16,1 1-1-16,1 1-1 15,1-5 1-15,1 2 2 0,1-2-2 16,4-4-2-16,3 1-3 0,4-2-1 0,-1-4-1 15,0-3-1-15,3-3-1 0,-1-4 0 16,-1-4-1-16,1-5 0 0,1-3-8 16,-2-1 1-16,0-3-4 0,0-5 2 15,0-2 1-15,-1-5 0 0,-2-2 2 16,2-5 4-16,-2-5 1 0,3 0 1 16,0-3 1-16,-1 6 0 0,-1 4 0 15,-2 7 0-15,-3 7 0 0,-3 4 0 16,-2 2 0-16,1 8-1 0,1 2-1 15,-1 5 2-15,-1 1 2 0,0 0 1 16,3-1 0-16,2-1-2 0,0 0 1 0,1-3-1 16,1-3-1-16,1-1 1 15,1-4-1-15,0-3 0 0,4-2 0 16,1-4 0-16,2-4-5 0,-2 0 2 16,2-1 2-16,-4-2 1 0,2 0 0 0,2-1 0 15,-2-3 1-15,3-1-1 0,0 0 0 16,0 1 0-16,1 3 0 0,-6 3 0 15,0 6 1-15,-7 2-1 0,-1 3 1 16,-2 0 2-16,-1 4 1 0,0 7-2 16,-1 4 2-16,0 5-1 0,-3 1 1 15,-1 3 0-15,2 2 0 0,-2 2 1 16,2 5 0-16,-1 1 1 0,3 3-1 16,0 4 1-16,0-2-1 0,4 3-1 15,0-2-2-15,-2-1 1 0,1 1-3 16,-1-1-1-16,-1-1 1 0,-1-5 1 15,0-1-1-15,-3-1 0 0,-2-6 0 0,-4-2 0 16,0-5 0-16,-3-4 1 16,-3-3-1-16,0-4 0 0,-1-1 1 0,0-4 0 15,-2-2-1-15,-2 0 1 16,1-6-1-16,0 0 1 0,-2-2 0 0,3-5-1 16,0 1 2-16,2-5-2 0,4-1 1 15,0-3 0-15,3-3 0 0,2-3 2 16,5-2 7-16,2-2-4 0,8 0-2 15,6-2-2-15,7 3-1 0,4 2 3 16,7-1-4-16,3 5 1 0,6 1 0 16,4 4 0-16,4 3-1 0,5-1 1 15,3 6-1-15,1 1 3 0,-2 2 0 16,-4 3 0-16,-5 2 1 0,-10 0-1 16,-7 1-2-16,-11 1-1 0,-5 1-1 15,-12 0 0-15,-2 0 1 0,-7 0-1 0,-8 6-7 16,-9 3-20-16,0 0-29 0,-4-1-33 15,3-1-44-15,6-4-128 16</inkml:trace>
  <inkml:trace contextRef="#ctx0" brushRef="#br0" timeOffset="52852.0928">25249 11028 324 0,'0'0'59'0,"0"0"-32"0,0 0 30 16,0 0-4-16,0 0-11 0,0 0-13 15,7-34-9-15,-6 23-2 0,-1-1 1 16,0 1 5-16,-1 0-7 0,-6-1-2 15,-1 0-4-15,-5 1-4 0,-2 0-2 16,-2 5 0-16,-1 3-2 0,-3 3 0 16,-3 6-3-16,1 8 3 0,-4 4-3 15,5 5 1-15,-4 5 0 0,3 4-1 16,2 6 0-16,2 1 1 0,2 0-1 0,5-2 1 16,1-2 0-16,5-2-1 15,4-3 0-15,2-7-3 0,4-5 3 0,7-3-1 16,0-7 1-16,5-3 0 15,4-5 0-15,5-6 1 0,3-7-1 0,1-5 0 16,2-4 0-16,1-1 0 0,-3-5 1 16,-4 1 0-16,-1-2 0 15,-7-1 0-15,-3-3-1 0,-5-3 2 0,-1 1-2 16,-6-8 1-16,-1-2 8 0,-1-3 6 16,-1-5 3-16,-3 3-5 0,-2 0 0 15,3 8 2-15,0 10-6 0,2 11-4 16,1 6 2-16,0 8-1 0,0 4-1 15,0 3 1-15,0 4-4 0,3 12-2 16,0 4 0-16,3 12 1 0,-1 6-1 16,-4 6 2-16,1 4 0 0,-2 3-1 15,0 4 2-15,-1 3-1 16,-2 2 0-16,-2 0 0 0,-2 2-1 0,1-6 1 16,-3-5-1-16,5-6-1 0,2-7-3 15,2-9 3-15,0-7 0 0,2-7 0 0,1-9-1 16,1-3 0-16,3-3-1 0,-1-10 2 15,5-5 0-15,1-8 1 0,2-1 0 16,-1-4 0-16,3-2-1 0,0-4 3 16,1-3-3-16,2-4 1 15,2-3 1-15,3 2 0 0,3 5 1 0,3 6-1 16,-1 10 0-16,3 7-1 0,0 7 2 16,-3 5 0-16,-7 2 4 0,-4 5-2 15,-6 5-3-15,-6 4 0 16,-1-1-2-16,-4 3 2 0,-1 1-1 0,-1 1-1 15,-6 2 1-15,0 3 0 0,-4 0-1 16,1 0 0-16,-4-2 0 0,2 0-4 16,-1-1-3-16,3-5 2 0,1-2 4 15,5-6 0-15,3-4 1 0,1-3-1 0,0-2 1 16,6-8 2-16,5-6-1 16,6-4-1-16,2-7 1 0,7-1-1 0,-2-2 1 15,1-4 0-15,1 0-1 0,-1-3 0 16,-2 1 0-16,0 4 0 0,-1 5 0 15,-6 7 1-15,-4 4 2 0,-3 9 4 16,-6 5 1-16,-2 2 2 0,-1 1-5 16,0 9-4-16,0 6 0 0,0 3 0 15,-1 4 2-15,-3 2 0 16,-1-1 0-16,0-1 0 0,0 0-1 0,3-3-1 16,0 0 1-16,2-2 0 0,0-1-2 15,0-4 1-15,3-3-1 16,4 0-1-16,3-2 0 0,-1-1-14 0,4-1-36 15,3-4-51-15,5-2-63 0,1 0-129 16</inkml:trace>
  <inkml:trace contextRef="#ctx0" brushRef="#br0" timeOffset="53903.9223">26664 10999 330 0,'0'0'139'16,"0"0"-126"-16,0 0 28 0,-27-58 35 15,12 51-38-15,4 5-15 0,-5 1-5 16,-2 2-7-16,-4 9-1 0,0 4 2 16,1 6-3-16,-1 3 1 0,3 6-4 15,-2 1 2-15,3 3-2 0,5-1 4 0,4-1-1 16,2-1-1-16,7-2-1 15,0-3-4-15,4-4 0 0,7-1-3 16,3-6 0-16,3-3 0 0,2-5 2 16,5-4-2-16,1-2 0 0,2-7 1 0,0-3 0 15,-2-6 0-15,-3-4-1 0,-1-1 0 16,-4-5 1-16,-1-2 0 0,1-7-1 16,-3-2 1-16,2-7 0 0,-3-5-1 15,1-5 0-15,-1-4 0 0,-1-2 0 16,0-2 0-16,-1 4 1 0,-1 6 2 15,0 8 2-15,-3 11-2 0,0 8 5 16,-5 9-1-16,-1 7 1 0,-1 6 5 16,0 2 3-16,0 1-3 0,0 10-9 15,-3 8-4-15,-4 11 0 0,3 6 1 16,0 6 1-16,1 7 4 0,0 1 3 0,3 1-1 16,0-2-1-16,0-2-2 15,0-1-1-15,-1-2-1 0,1-2-1 16,0-7-1-16,5-4-1 0,3-5 1 0,5-6-1 15,6-6-1-15,5-7 0 0,4-6 0 16,2-6-1-16,2-7 0 0,-1-4-2 16,-1-2 2-16,-8-2 1 15,0-2 1-15,-7-5 0 0,-1-7 0 0,-3-3 1 16,1-5 0-16,-1 2 0 0,0 3-1 0,-1 12 0 16,-4 13 1-16,-4 9-1 15,0 7 0-15,1 9-2 0,1 7-1 16,1 4 3-16,-2 2 2 0,0 0 2 15,0-1 0-15,2-5-1 0,0 2-2 16,3-4-1-16,3-5 1 0,3-2 0 16,2-4-1-16,1-2 1 0,3-4 0 15,3-4-1-15,-1-5 1 0,2-2 0 0,-2-1 0 16,-6-2-1-16,1-2 1 0,-5-2-1 16,0-3 1-16,-2-3 1 15,-3-6-1-15,1 2 0 0,-2-5 0 0,-1 6-1 16,-1 4 1-16,-2 7 0 0,0 7-1 15,-2 4 1-15,1 3 1 0,-1 2 6 16,0 9-6-16,-4 6-2 0,-2 5 0 16,0 6 0-16,0 3 0 0,-1 4 1 15,-1 6 0-15,-3 4 0 0,-3 4 1 0,-1 7 0 16,-4 2-1-16,1 4 0 0,0 4 0 16,-1 1 0-16,-1 3-1 0,-1 1-4 15,2-1 3-15,3-2 1 16,2-2 0-16,2-3 0 15,2 1-1-15,0-2 2 0,1-2-1 0,-2-5 0 16,0-4 1-16,1-8 0 0,-1-9-1 16,-1-8 2-16,3-6-2 0,-3-7 0 0,0-5 0 15,-1-6 0-15,-4-3 2 0,1-8 0 16,-2-7 0-16,1-5 1 16,4-9-1-16,-1-8 7 0,4-10-2 15,2-4-5-15,4-6 1 0,4-1-1 0,2-1-2 16,8 1 1-16,7 0-1 0,6 6 0 15,1 5 1-15,4 4-1 0,4 7 0 16,1 2 0-16,3 7 0 0,3 3 0 16,2 5-1-16,6 5-5 0,2 1-26 15,8 1-23-15,3 1-35 0,4-4-77 16,-5 1-179-16</inkml:trace>
  <inkml:trace contextRef="#ctx0" brushRef="#br0" timeOffset="54164.5553">28234 11144 423 0,'0'0'188'0,"0"0"-170"0,0 0 8 15,0 0 48-15,0 0-13 0,21-52-32 16,-1 46-8-16,5 3-6 0,4 0-5 15,4 1-2-15,4 0 0 0,3 2-3 16,1-2-2-16,-4-1-1 0,-3 2-1 16,-3 0 0-16,-7 1-1 0,-5 0-1 0,-6 2-25 15,-5 7-26-15,-6 0-38 16,-2 4-42-16,-4-1-79 0</inkml:trace>
  <inkml:trace contextRef="#ctx0" brushRef="#br0" timeOffset="54331.9937">28217 11367 506 0,'0'0'77'0,"0"0"-32"16,68 1 27-16,-30-9-15 0,6-4-10 15,5 1-11-15,-2 0-9 0,-4 2-8 16,-8 1-8-16,-7 2-8 16,-3 1-2-16,-7 3-1 0,-2-1 0 0,-7 3-17 15,-2 0-25-15,-5 0-29 0,-1 1-9 16,-1 1-34-16,0-2-59 0,0 0-56 15</inkml:trace>
  <inkml:trace contextRef="#ctx0" brushRef="#br0" timeOffset="58076.8184">19957 8649 374 0,'1'-36'51'0,"0"31"-31"0,0 5 15 0,1 5 4 15,-1 8-33-15,0 10 0 0,-1 6 11 16,2 9 10-16,-1 6-3 0,1 6-5 16,0 5-4-16,-2 7-2 0,2 10 4 15,-2 4-5-15,-6 6-4 0,-3 5-4 16,-1 0-2-16,-5 1-1 0,1 4 0 16,-3 3-1-16,-1 4-2 0,0 2 1 15,2 0 1-15,2 0 1 0,3-2-1 16,6-3 1-16,0-3 2 0,5-4 6 15,0-3 2-15,0 1-3 0,1-4 2 16,2-3 0-16,-1-2-4 0,0-8-1 16,0 0 0-16,-1-8-3 0,1-3 0 15,2-8 0-15,-2-4-1 0,1-4-1 16,-1-6 0-16,0-4 0 0,-1-8-2 16,0-6 1-16,0-4-11 0,-1-6-11 0,0-2-6 15,-2-6-5-15,-3-1 6 16,-2 0 9-16,-2-5-2 0,-3-2-17 0,3 0 13 15,1-4 19-15,1 1 5 0,2 0 1 16,0 0 1-16,1 1 1 0,0 0-2 16,1 4 0-16,-1-2 0 0,1 3 0 15,0 0 0-15,0 1 2 0,1 1 0 16,0 1 3-16,0 0 0 0,1 1 4 16,0 0-2-16,1 0 3 0,0 0 3 15,0 0 1-15,0 0-2 0,0 0-5 16,0 0-1-16,0 0-2 0,0 1-3 0,5 3 1 15,4 0 0-15,5 1 2 16,10-1 1-16,11-4 0 0,11-2 0 16,15-3-2-16,16-5-1 0,10-2-1 15,12 0 0-15,6 1 0 0,5 1 13 16,6 3-4-16,1 0 4 0,7-1 6 0,4 3-8 16,-1-1-2-16,2 1 1 0,-6 0 1 15,-1 0-4-15,-5-1 2 0,-11 3 2 16,-5-1-5-16,-11 2-4 15,-11-2 4-15,-13 3 2 0,-10-1 1 0,-13 0-4 16,-12 2 0-16,-12 0 1 0,-11-1-3 16,-7 1-1-16,-1-1-1 0,-5 1 1 15,-6 0 1-15,-8 0-3 0,-8 2-1 16,-2 1 0-16,-4-2 0 0,2-1-2 16,-1 0-17-16,2-4-11 0,2-1-24 15,2-4-5-15,3-1-25 0,1-6-78 16,4-2-166-16</inkml:trace>
  <inkml:trace contextRef="#ctx0" brushRef="#br0" timeOffset="58462.6103">21928 10781 505 0,'0'0'5'15,"0"0"3"-15,0 0 35 0,0 0-7 0,0 0-6 16,72 15 14-16,-38 6-4 15,8 4-14-15,1-1-4 0,4 0 1 0,-2-2 3 16,-3-1-6-16,-6-1-5 0,-4-3-2 16,-8 0-3-16,-12-1-4 0,-7-2-4 15,-5 2 0-15,-15-2 0 0,-11 3 0 16,-14 4 0-16,-11-1 0 0,-12 3-1 16,-8-3-1-16,-4 3-3 0,-2-1 1 15,-5 2 1-15,2-2-1 0,4-4-16 16,8-3-16-16,5-6-34 0,7-9-29 15,12-1-92-15</inkml:trace>
  <inkml:trace contextRef="#ctx0" brushRef="#br0" timeOffset="59092.3182">19985 8606 321 0,'0'0'14'0,"0"0"19"16,0 0 36-16,-58 31-11 0,39-3-9 15,-2 4 1-15,-5 3-19 16,0 5-6-16,-4-1-3 0,1-1 0 0,2-4-3 15,2-4-9-15,7-4-4 0,3-5-4 16,5-7-1-16,5-2 0 16,2-6-1-16,3-2 0 0,0-4 0 0,4 0-2 15,9-8-26-15,4-9-5 0,3-6-6 16,3-5-9-16,0-3 0 0,-3-5 13 0,-4-6 22 16,1 0 13-16,-5-3 1 15,2 1-1-15,-1 6 0 0,-1 6 1 16,4 8 1-16,-1 10 8 0,2 6 7 15,2 8 11-15,0 3 4 0,2 8-7 0,-1 6 0 16,4 5-3-16,-1 1-1 0,0 6 3 16,2-1 2-16,-2 0-5 0,1 1 2 15,-1-2-1-15,2-1-6 16,1 2-5-16,-1-5-4 0,2 2-5 0,0-4 0 16,-2 2-2-16,3 0 0 0,0-2-14 15,-2-2-67-15,-1-8-54 0,-5-6-186 16</inkml:trace>
  <inkml:trace contextRef="#ctx0" brushRef="#br0" timeOffset="68886.1699">29639 11198 99 0,'-5'-7'21'16,"-3"-2"75"-16,4 0-54 0,-3 0-3 15,1 0 2-15,3 1 5 0,-2 1 1 16,1-2-10-16,0 1-10 0,2-1-2 16,1 1 5-16,1 0-4 0,0 1-4 0,0-1-1 15,0 1-1-15,0 0-3 0,0 2 2 16,0 1-4-16,3-1 0 15,3 2-2-15,1-1-3 0,3-1-1 0,3 0-1 16,5 2-1-16,2 1 1 16,2 0-1-16,2 2 0 0,2 4 1 0,-3 5 0 15,3 4-3-15,-1 3 1 0,-1 4-2 16,-4 4 0-16,-2 2-2 16,-3-1-1-16,-3-1 2 0,-6 1-3 15,3-3-1-15,-5-3 1 0,-2 2 2 0,0-2-2 16,-2 0 0-16,0-1 0 15,0-2 1-15,-2 1-1 0,0-6 0 0,-3-2 0 16,-1 1 0-16,1-1 1 0,1-2 0 16,-3-2-1-16,0-1 0 0,4-1 1 15,-3-3-1-15,1 0 0 0,3 0 2 16,-3 0-1-16,1 0 1 0,-1-7-2 16,2-1 1-16,3-4 2 0,-1-4 0 15,1-1 7-15,4-9-2 0,7-2 0 0,3-5-4 16,3-5-1-16,2-2 2 0,1 0-2 15,2 2 2-15,2 1 2 16,-5 6-1-16,6 5-4 0,1 2 2 16,2 4 2-16,0 3 0 0,-2 3-2 15,-4 3 0-15,-3 3 0 0,-4 1 0 0,-3 4 0 16,-3 1-2-16,-3 1 0 16,-3 0-1-16,-1-1 0 0,0 2-1 15,1 0 0-15,-2 0-1 0,-1 0 0 16,1 3 0-16,-1 1 0 0,0 2-2 0,0 2-7 15,0-2 0-15,0 2-5 0,-1 0-7 16,0 2-4-16,-2 3-18 16,3-1-23-16,0-2-28 0,0-5-71 0,5-3-157 15</inkml:trace>
  <inkml:trace contextRef="#ctx0" brushRef="#br0" timeOffset="69836.5499">30713 11055 399 0,'0'0'131'15,"0"0"-125"-15,-29-61 1 0,14 47 41 0,-4 3-12 16,1 0-10-16,-4 4-2 0,-1 5-8 16,4 2-4-16,0 0 0 0,-1 8 1 15,2 7 0-15,2 5-6 0,1 5-3 16,1 7-2-16,1 5 1 15,4 0-1-15,-3 2 1 0,-1 2-1 16,7-1-2-16,-1-3-1 0,6-3 1 0,3-8 0 16,9-2-1-16,4-8 1 0,4-5 0 15,0-6 0-15,7-5 0 16,0-11 0-16,4-3 1 0,0-6-1 0,0-2 2 16,-6-4-1-16,0-1 0 0,-5-2 0 15,-4 0-1-15,-1-5 2 0,-5-3 3 16,2-2 4-16,-6-7-1 0,0-2-3 15,0-5-2-15,-3-5-2 0,-1 1 2 0,0-4-2 16,0 5 1-16,-1 7 0 16,0 8-1-16,0 14 0 0,0 8 0 15,-2 9 2-15,1 8 2 0,-1 2 4 0,-4 3-1 16,1 10-6-16,-3 6-1 0,-2 9 0 16,1 4 1-16,3 7 3 0,5 4 3 15,1 5-2-15,1 3 4 0,5 0 2 16,2 5-5-16,0-2-1 0,1-2-1 15,-2 1-3-15,2-9-1 0,-2 0 0 16,3-5-1-16,-4-5-2 0,3-4 2 16,-1-12-1-16,1-3 1 0,-4-5 0 15,2-3 0-15,-1-5 0 0,-4-2 0 16,3-2 2-16,1-8-1 0,-1-6 2 16,4-3-2-16,-1-6 0 0,3-3 0 15,0-7 0-15,4-5-1 0,2-5 2 16,3-3-1-16,3-1-1 0,2 1 1 15,2 3-1-15,2 11-2 0,1 9 2 0,-2 11 0 16,1 6 0-16,2 8 0 0,-1 3 0 16,0 8 0-16,-3 4 1 15,0 6-1-15,-7 5 2 0,-2 4-1 16,-5 1 0-16,-3 3 1 0,-5-2-2 0,-4 0 0 16,-1-1 1-16,-1-1-1 0,-7 0-1 15,-2 0 1-15,-4-3-3 0,-2-3 1 16,0-6 2-16,3-4-2 0,4-8 2 15,1-3 0-15,4-3 1 0,3-7 0 16,1-6 4-16,0-8-4 0,4-4 3 16,9-6 7-16,3-2-4 0,3-3-4 0,1-6 1 15,4-2-1-15,-1-3-2 0,4 1-1 16,0 2-1-16,1 6 1 0,0 6-2 16,0 7 0-16,1 5-1 15,0 9-16-15,3 3-13 0,-1 7-30 0,1 1-49 16,-3 0-47-16,-1 0-146 15</inkml:trace>
  <inkml:trace contextRef="#ctx0" brushRef="#br0" timeOffset="70875.2245">31994 11140 333 0,'0'0'193'16,"0"0"-171"-16,10-67-3 0,-10 47 25 15,-6 3-1-15,-4 0-10 0,-2 2-7 0,-5 2-8 16,-2 3-7-16,-1 4-1 16,-1 3 1-16,-3 3 3 0,0 7-5 15,-3 5 0-15,3 7-2 0,-2 4-1 0,7 2-2 16,4 3-1-16,3-2-1 0,7 1 1 15,5-4-2-15,1 0-1 0,9-5 0 16,4 1 0-16,8-5 0 0,1-3 1 16,7-7-1-16,2-4 0 0,1 0 0 15,-1-8 1-15,1-6 1 0,-1-3-2 16,-4-2 1-16,0-3 0 0,-1-3 0 16,-5-3 0-16,-3-1 1 0,-3-5-2 15,1-3 0-15,-3-6 1 0,-1-4-1 16,-5-6 0-16,0-4 0 0,-4 1 0 0,-2 1 1 15,-2 5 0-15,0 12 0 16,-1 6 0-16,-1 16 0 0,0 7 1 16,1 5 2-16,0 4 5 0,-2 8-5 15,-3 7-4-15,-2 8 0 0,-1 9 0 16,1 7 2-16,0 3 2 0,1 3 1 16,2 3 2-16,0-1-1 0,2 2 0 0,0-2 0 15,0-3-1-15,3 0-1 16,0-6-3-16,4-3 0 0,5-3 0 0,5-5-1 15,1-4 0-15,2-3-2 0,1-7-1 16,3-5-10-16,1-4-1 0,0-4 6 16,4-3-1-16,1-7 1 0,-4-4 3 15,-1-4 5-15,-4-2 0 0,-3-7 0 16,-2-5 0-16,-2-2 0 0,-3-6 0 0,-2 1 0 16,-2 3 0-16,0 9 0 15,0 8 2-15,1 9 2 0,1 6 1 16,-4 4 0-16,1 9-5 0,0 7 0 15,2 2 2-15,-1 7 1 0,-1 3 1 16,-1 3 0-16,-2 1 1 0,1-3-1 0,-1 0-2 16,4-3 0-16,-2-1-1 0,1-2-1 15,1-1-1-15,1-3 0 0,3-1 1 16,0-1 0-16,2-4 0 16,0-3 0-16,1-4 0 0,1-1 1 0,2-2 0 15,1-3 0-15,2-3 1 16,1-5 1-16,3-1-3 0,2-5 1 0,1-3 0 15,2-2 1-15,-1-4 1 16,1-5 0-16,-5-5 2 0,0-4 1 0,3-4-4 16,-2-8 0-16,-4 0-2 0,-1-5-1 15,-9 4 1-15,-7 0 0 0,-2 3 0 16,-8 12 1-16,-4 7-1 0,-5 10 0 16,-2 9 0-16,-5 1-1 0,0 6 1 15,-7 2 0-15,-2 5 0 0,1 7 0 16,0 2 0-16,1 5 0 0,2 4 0 0,4 2 1 15,2 4 0-15,9 1 2 16,7 1 1-16,5 1 0 0,5-1-1 0,9-3 0 16,11-1 1-16,6-4 3 0,9-2 3 15,6-4 0-15,4-4 1 16,0-4 0-16,-1-1-2 0,-7-6 0 16,-6-1-2-16,-6-1 0 0,-8 0-3 0,-9 0-4 15,-6-1 0-15,-3 0 0 0,-1-2 0 16,-2 2 0-16,-5-1 0 0,-6-1 0 15,-3 3-12-15,-1 0-17 0,1 1-14 16,2 4-12-16,3-1-18 0,0 1-30 16,-3-5-52-16,2 0-110 0</inkml:trace>
  <inkml:trace contextRef="#ctx0" brushRef="#br0" timeOffset="75742.303">9935 15076 469 0,'0'0'36'0,"0"0"-16"16,0 0 13-16,0 0 26 0,0 0-23 15,0 0-15-15,0 0 1 0,0 0 5 16,61-1-5-16,-35 5-1 0,4-1-2 16,2-1-4-16,3 0-4 0,2-1-4 15,2 0 0-15,2-1-6 0,4 2 1 0,-3-1-1 16,-1 2 0-16,-3 2 0 15,-5 1 0-15,-4 4-1 0,-6 2-20 16,-5 4-43-16,-8 0-29 0,-4 3-53 0,-6-3-80 16</inkml:trace>
  <inkml:trace contextRef="#ctx0" brushRef="#br0" timeOffset="75928.6496">9942 15537 360 0,'0'0'135'0,"0"0"-95"0,0 0-27 16,0 0 33-16,61 1-3 0,-25-11-7 0,4-3-7 16,6 0-9-16,-1-2-4 15,3 2-10-15,1 0-4 0,9-3-2 16,5 0-20-16,9-4-53 0,4-5-71 16,-1 4-130-16</inkml:trace>
  <inkml:trace contextRef="#ctx0" brushRef="#br0" timeOffset="76412.7361">13029 13974 148 0,'-9'-65'185'16,"-3"40"-167"-16,-4 4 2 0,-3 4 20 15,-6 3 14-15,2 7-24 0,-3 1-8 0,2 5 0 16,-1 1-3-16,3 7 0 16,-4 9 0-16,5 6-2 0,1 10-3 0,3 7 1 15,2 10-1-15,2 5 2 16,6 9-2-16,-2 6-2 0,4 7-1 0,-1 8-5 15,-2 6 0-15,3 10-1 16,-4 4-3-16,5 5 2 0,-1 4-3 0,-1 1 2 16,5 1-3-16,0-5 0 0,1-5-1 15,4-5 1-15,4-3 2 0,-3-5-1 16,2-1 1-16,-2-3 2 0,-4-2 1 16,-1-7-2-16,0-1-3 0,-6-9 3 15,-4-2 1-15,-1-7 2 0,-1-7 1 16,-1-8 3-16,-2-12 0 0,-2-8-1 15,-1-7 1-15,-1-10-1 0,-2-6 0 16,-1-4-1-16,1-11-2 0,-7-9-3 16,3-9-1-16,-3-12-1 0,-1-9-1 15,6-9 0-15,4 1-7 0,8 2-22 0,11 3-34 16,17-2-23-16,15-4-58 0,6 4-90 16</inkml:trace>
  <inkml:trace contextRef="#ctx0" brushRef="#br0" timeOffset="76943.4218">14901 13843 19 0,'-10'-50'50'0,"2"23"87"0,5 6-96 16,2 3-30-16,1 7 40 0,0 4 11 16,0 4-19-16,0 1-1 0,0 1-11 15,-2 1-8-15,-2 4 2 0,-4 7-8 16,-7 5-4-16,0 7-1 0,-2 5 1 16,0 5-1-16,1 3-1 0,0 7-3 15,0 5 0-15,4 8 3 0,-4 7-1 16,2 9 7-16,-3 4-1 0,0 9-8 15,0 5-1-15,0 3-2 0,3 4 0 0,0 0-2 16,1-1-1-16,6 0 3 16,0-5 0-16,7 0 2 0,0-3-5 15,4-2-1-15,4-4 3 0,1 2 1 16,1-2-3-16,-1-1 3 0,0-1 1 16,2-4-2-16,-1 0 1 0,-1 0-2 15,0-3-2-15,-3-4 0 0,1-3-1 16,-2-3 1-16,-2-5 1 0,-2-6 2 15,0-5 1-15,-1-9 7 0,-1-9-2 0,-2-4 0 16,-6-7-3-16,1-3-1 0,-5-5-3 16,0-5 0-16,-4 1-1 0,-2-6 0 15,-2 0-1-15,-5-3-1 0,0-4 1 16,-3-3 0-16,0-6 0 0,1-1-1 16,-3-6-2-16,2-5-14 0,2-6-23 15,-4-9-17-15,4-8-57 0,3 2-131 16</inkml:trace>
  <inkml:trace contextRef="#ctx0" brushRef="#br0" timeOffset="77796.229">14285 16950 86 0,'0'0'325'16,"-8"-56"-271"-16,4 24-6 0,3 3 25 16,1 1-25-16,6 4-4 0,4 6-11 15,4 3-9-15,3 5-4 0,1 8-2 16,1 2-1-16,3 8-4 0,-1 4-3 15,1 4-2-15,0 4-2 0,-1 4-1 0,-5 5-1 16,-1 0-2-16,-5 6-1 16,-2-1-1-16,-4 1 0 0,-2-2 0 15,-2-1 1-15,-1 0 0 0,-4-5-1 0,0 0 0 16,-3-5 1-16,0-3 0 16,-1-7-1-16,2-4 2 0,0-6 0 0,2-3 5 15,-1-8 22-15,1-6-7 16,0-7-8-16,3-4-1 0,-1-5-5 0,3-7-4 15,0-3-1-15,2-6-2 0,3-4 0 16,2-4-1-16,3 1 0 0,4 0 1 16,6 7 0-16,1 13-1 0,2 10 0 15,-2 16-5-15,3 6-34 0,1 2-38 16,-3 1-84-16,1 0-164 0</inkml:trace>
  <inkml:trace contextRef="#ctx0" brushRef="#br0" timeOffset="78260.8032">14920 16728 206 0,'0'0'232'0,"0"0"-195"0,0 0-12 15,0 0 17-15,0 0 12 16,0 0-21-16,0 0-9 0,0 0-4 0,-26 17 2 16,28-10 10-16,5 0-7 15,2-2 5-15,6-1-2 0,1-2-7 0,5-2-6 16,3 0-1-16,1-2-1 0,4-4-2 16,0 1-3-16,0 0-3 0,0 1-3 15,-2 0-2-15,-4-2 0 0,-3 3 0 16,-5 1 0-16,-4 1 0 15,-3 0-1-15,-4 1 0 0,-2 0-18 0,-2 0-13 16,0 0-21-16,0 1-18 0,0 4-14 0,-6 2-38 16,-3-3-63-16</inkml:trace>
  <inkml:trace contextRef="#ctx0" brushRef="#br0" timeOffset="78540.9267">14946 16947 187 0,'0'0'75'0,"0"0"-11"16,0 0-14-16,0 0 40 16,0 0-23-16,0 0-8 0,50 36-16 0,-26-38-7 15,3-5-2-15,0 0-7 0,0-2-4 16,0 0-3-16,-2 0-2 0,-3-2-4 16,-2 2-1-16,-2 1-3 0,-6 2-3 15,-3 4-1-15,-5 0-1 0,-2 1-2 16,-2 1-2-16,0 0 1 0,0 0 0 15,0 0 0-15,0 0 0 0,0 0-2 0,-2 0 0 16,-1 1 0-16,0 1 0 16,-2-2-9-16,2 0-7 0,2 0-8 15,-1 0-13-15,1 0-7 0,1 0-7 0,-1-4-25 16,-1-4-60-16,1-1-73 16</inkml:trace>
  <inkml:trace contextRef="#ctx0" brushRef="#br0" timeOffset="81331.2495">28306 3750 376 0,'0'0'92'0,"0"0"-48"16,0 0 7-16,0 0 3 15,44-55-15-15,-19 47-6 0,8 2-7 0,5 5-6 16,-1 1-3-16,0 1 10 0,-5 9-8 16,-4 2-6-16,-9 3-9 15,-5 1-4-15,-8 1-2 0,-5 0 2 0,-5 6 2 16,-10 3 1-16,-7 5-1 0,-10 3 0 16,0 2-1-16,-1-2-1 0,5-4 0 15,2-6-2-15,8-9 2 0,4-5-1 16,7-6 0-16,4-2 1 0,2-2 0 15,0-6 3-15,6-7 0 0,7-6-1 16,3-6 3-16,6-3 0 0,4-1 0 16,2-1-1-16,3-3-3 0,1-2-1 15,3 1 2-15,-1-2 0 0,-1 3 2 16,-4-2-1-16,-2 5 7 0,-2 3 8 16,-4 1-1-16,-3 5-3 0,-7 5-2 0,-3 6 0 15,-4 4-2-15,-3 3-2 0,0 3 0 16,-1-1-3-16,0 1-2 0,-4 2-2 15,-6 6-1-15,-1 9 0 0,-5 2 2 16,0 5-2-16,-1-1 1 0,3-1 0 16,-1 3-1-16,4 0 0 15,2-1 0-15,1-1 0 0,4-4 0 0,3 1 0 16,1-3 0-16,2-3-1 16,8 2-1-16,0-6 0 0,7 0-1 0,5-5-12 15,6-1-21-15,8-4-16 0,3 0-25 16,5-7-33-16,1-6-55 0,-4 0-114 15</inkml:trace>
  <inkml:trace contextRef="#ctx0" brushRef="#br0" timeOffset="81480.2435">29266 3566 471 0,'0'0'43'16,"0"0"-1"-16,0 0 13 0,-17-52 0 15,29 40-28-15,10-3-23 0,10-3-3 16,10 2 0-16,5-2-1 0,-2 9-6 0,-3 3-39 15,-6 6-13-15,-7 1-42 0,-12 6-66 16,-8 3-158-16</inkml:trace>
  <inkml:trace contextRef="#ctx0" brushRef="#br0" timeOffset="81632.2872">29210 3856 440 0,'0'0'75'0,"0"0"-16"0,0 0-5 16,0 0-12-16,0 0-8 0,65-13-9 15,-35-4-13-15,-5-1-4 0,3 2-4 16,-5 2-1-16,-3 3-3 0,-1 3-20 0,-3-1-37 16,-4 0-44-16,-2-1-105 15</inkml:trace>
  <inkml:trace contextRef="#ctx0" brushRef="#br0" timeOffset="82250.1965">30006 3263 224 0,'0'0'201'0,"0"0"-147"0,0 0-13 15,0 0 16-15,-6-56-12 0,15 45-13 16,8 3-8-16,5 2-9 0,0 2-4 0,8 4 5 16,2 6 0-16,1 4-1 0,0 4 3 15,-6 5-1-15,-2 3-5 0,-6 4-6 16,-4 2-2-16,-7 4-2 0,-5 1-2 15,-3 0 1-15,-10-4 3 0,1 0 1 16,1-7-4-16,-3-4-1 16,5-3 1-16,3-10 2 0,2-3 1 0,0-2 10 15,1-7 10-15,0-6 12 16,0-10-18-16,4-4-3 0,1-4-2 0,5-5-2 16,-2-3-3-16,3-5-1 0,-2-2 0 15,1-3-2-15,2-1-2 0,3 4-1 16,0 3-1-16,5 9 0 0,1 6-1 15,6 7-16-15,-1 7-29 0,5 6-15 16,-1 8-36-16,-1 0-59 0,-7 0-117 16</inkml:trace>
  <inkml:trace contextRef="#ctx0" brushRef="#br0" timeOffset="83019.0275">30854 3094 227 0,'0'0'233'0,"0"0"-192"0,0 0-3 16,0 0 20-16,0 0-16 0,0 0-15 15,0 0-8-15,0 0-2 0,3-13 2 0,-3 13-3 16,1-1-1-16,1-1 1 15,-1-1 0-15,2-5 6 0,2 0-2 16,2-2-13-16,-1-1-1 0,-2 0-1 0,2 0-1 16,-4 0-2-16,0 1 1 0,-2 0-3 15,0 0 2-15,0 1-1 0,-3-2 1 16,-6 2 0-16,3 0-2 0,-6 3 1 16,3 2-1-16,-1 4 0 15,-1 0 0-15,1 8 0 0,-5 6-1 0,-1 7-1 16,-2 9 0-16,2 5 2 15,2-1-1-15,0 2 1 0,6-2 0 0,-1 0-1 16,4-6-1-16,2 2 1 0,1-6 1 16,2-2 1-16,3-7-1 0,2-1 1 15,3-4-1-15,2-3 2 0,4-2-2 16,1-2 1-16,4-3 1 0,2 0 1 0,2-1-1 16,-1-2-2-16,-4-2 1 15,1-1 0-15,-3 2-1 0,-2-3 1 0,0 1-1 16,-4-1 0-16,1 1 1 15,0-2 0-15,-5 1 0 0,3-1-1 0,-4-5 1 16,1 1 0-16,0 1 0 16,-2-4 0-16,0 1 0 0,-1 0 0 0,2-2 1 15,-3 3 2-15,0 1 1 0,-1 2 1 16,0 2 0-16,0 6-1 0,-1-1 0 16,0 2-2-16,0 1 1 0,0 0-3 15,0 1-1-15,0 6-2 0,1 4 0 16,3 4 1-16,1 2 1 0,0 1-1 15,-2-1 1-15,0 1 0 0,2-4 0 16,0 0 1-16,-1 1-1 0,3-6 0 16,0-3 0-16,0-3 0 15,1-3 0-15,2-3 0 0,0-7-2 0,2-6-1 16,1-2 2-16,-4-1 0 0,2-3 1 16,-4 1 0-16,4 1 1 0,-3 2 0 15,2 1 1-15,1 4 3 0,-4 2 2 0,2 7-3 16,-4 0-3-16,0 4-1 15,1 0 0-15,-2 1-1 0,-2 4 1 0,0 0-2 16,2 1-1-16,4-1-16 0,1-3-35 16,5-2-55-16,3-2-6 15,1-5-78-15,-3-2-123 0</inkml:trace>
  <inkml:trace contextRef="#ctx0" brushRef="#br0" timeOffset="83450.3703">31377 3016 169 0,'0'0'201'0,"0"0"-95"16,0 0-32-16,-1-53-5 0,1 47-15 15,1 5-16-15,1-2-11 16,0 3-6-16,3 0-7 0,0 3-7 0,-1 7-5 16,1 2 1-16,-2 6 4 0,-3 2 1 15,0 5 5-15,-6 0 1 0,2 2-1 16,1-3-4-16,2 3-7 0,1-5 0 16,3-1-2-16,4-5 0 0,3-1 0 0,4-6 0 15,3-5 0-15,0-1 0 0,2-3 1 16,-1-3 1-16,0-4 0 0,0-6-2 15,-2 0 2-15,-1-4-1 0,-3-2 0 16,-4-1 0-16,2-5 1 0,-5 0 0 16,2-6 0-16,-3-2 3 0,-1-5 0 15,-2-3 3-15,-1-5-4 0,0-2-4 16,0-3 1-16,-5 1 1 0,-3 6 0 16,2 9 0-16,-1 11 3 0,0 11-1 15,0 7-1-15,-3 5 0 0,-5 1-1 16,-2 8-2-16,-3 9-1 0,-1 3 0 15,3 6 1-15,-2 0-1 0,8 5 1 16,4-1-1-16,5-2 0 0,4 1-1 16,13-4 1-16,7-2 0 0,7-3 0 0,0-3 1 15,4-8 2-15,-3-5-1 16,-1-4 0-16,-4 0 0 0,-5-4-1 0,-9-1-1 16,-2 1-11-16,-7 0-14 0,-2 4-18 15,-12 0-27-15,-11 1-36 0,-6 4-76 16,-2 2-180-16</inkml:trace>
  <inkml:trace contextRef="#ctx0" brushRef="#br0" timeOffset="84284.5711">28728 4635 519 0,'0'0'56'16,"0"0"-23"-16,0 0 20 0,0 0 13 15,0 0-42-15,0 0-18 0,0 0-2 16,7 27 9-16,2-4 10 0,2-2-5 16,-1-2-5-16,3 1-3 15,0-5-3-15,1 0-3 0,3-4-2 0,4-2 0 16,-4-2-2-16,1-3 0 0,-1-3 1 15,-2-1-1-15,1 0-5 0,-6-4 1 0,-1-3 0 16,-2-1-1-16,-1-1 4 16,-2 0 1-16,1-5 0 0,-2-1 0 15,1-3 1-15,-4-3-1 0,0-2 0 16,0-1 0-16,0 0 1 0,0 6-1 0,0 4 0 16,0 6 0-16,1 3 0 0,-1 4 2 15,1 1-1-15,1 4-1 16,4 7-1-16,3 7 1 0,2 6 1 0,-2 5 0 15,-3 3 2-15,-1 2 2 0,-4 1 1 16,-1 0 0-16,2-3 1 0,-2 0 1 16,0 0 3-16,0 0 0 0,-3 0 0 15,-2-1-5-15,-2-2 3 0,-1-1 1 16,-4-1 1-16,-1-3-3 0,1-1 0 16,-3-5-2-16,0-4 1 0,-1-2-2 15,0-3-2-15,1-2 0 0,0-4-1 0,-3-1 1 16,-2-2-1-16,-1-3-1 15,-1-6 0-15,-4-3 1 0,0-5-1 16,-4-2 0-16,-2-6 0 0,-2 2-1 16,-3-3-1-16,-3 3-9 0,6 2-6 0,11 3-21 15,11 0-24-15,12 2-34 16,17-1-24-16,7-5-69 0,2 2-66 16</inkml:trace>
  <inkml:trace contextRef="#ctx0" brushRef="#br0" timeOffset="84426.6787">29254 4750 350 0,'0'0'145'15,"0"0"-129"-15,63-48-8 0,-43 36-3 16,-4 4-3-16,-3 3-2 0,0 3-6 16,-1 2-45-16,0 0-55 0,-7 2-41 0</inkml:trace>
  <inkml:trace contextRef="#ctx0" brushRef="#br0" timeOffset="84572.8829">29237 4888 139 0,'0'0'264'0,"0"0"-164"0,0 0-26 0,0 0-5 15,0 0-7-15,0 0-28 16,0 0-8-16,0 0 10 0,0 0-13 16,51-17-15-16,-22-2-8 0,3-2 0 15,3 1-45-15,2 0-56 0,1-1-69 0,-2 4-54 16</inkml:trace>
  <inkml:trace contextRef="#ctx0" brushRef="#br0" timeOffset="84968.85">29989 4513 477 0,'0'0'38'0,"0"0"15"0,18-63-12 15,1 52 10-15,6 6-13 0,2 3-10 16,11 4-6-16,-1 9 0 0,5 7 0 16,-1 4 0-16,-3 6-3 0,-6 1-8 15,-4 4-5-15,-9 1-3 0,-5-1-2 16,-10-1 1-16,-3 1 0 0,-3-5-1 15,-6-1-1-15,-5-5 2 0,-2-3-1 16,-1-6-1-16,2-5 1 0,3-6 1 16,2-2-1-16,1-9 10 0,2-6 6 15,4-12-2-15,2-6-7 0,3-7-5 0,10-7 1 16,4-8-4-16,1-8 0 0,7 0 1 16,2 3-1-16,3 6 0 15,3 10 0-15,4 9-18 16,5 7-25-16,0 6-26 0,2 0-45 0,-4 0-72 15,-8 3-147-15</inkml:trace>
  <inkml:trace contextRef="#ctx0" brushRef="#br0" timeOffset="85768.0819">31078 4295 346 0,'0'0'165'0,"-27"-50"-152"15,19 30 22-15,-3 3 17 0,1 7 4 16,1 3-22-16,4 3-6 0,0 4-1 0,1 0-2 16,1 9-9-16,2 6-11 0,1 4-4 15,1 3 1-15,7 1 3 0,4 0 3 16,7-3 0-16,1 0-1 0,1-2 0 15,-2 1 1-15,-1 0 2 0,-2 0 0 16,-5-1 0-16,-6 3 0 0,-5 0-3 16,-1 3-1-16,-12 4-1 0,-7 0-2 15,-5 0-1-15,-1-1-2 0,-5-3 1 16,1-1 0-16,5-10-1 0,4-1 0 16,6-7 0-16,6-4 0 0,0-1 0 0,5-6 1 15,0-7-1-15,1-5 1 16,3-6-2-16,0-3 2 0,4-2-1 15,2 1 0-15,4 3 0 0,-1 4 0 16,0 6 0-16,1 6 0 0,-3 5 0 0,4 4 0 16,-1 4-1-16,3 5 0 0,1 4 1 15,-1 4 0-15,1-1 1 0,-3 0 3 16,2 0-2-16,2-1-1 0,-1-4 0 16,1-3 1-16,5 0 0 0,0-5 0 15,7-3 0-15,1-1 0 0,4-10 0 16,0-6 1-16,-1-2-1 0,-2-2 0 15,-5-3-1-15,-3 5-1 0,-6-1-1 16,-5 1 0-16,0 3 1 0,-6 3 1 0,-1 4-1 16,-2 6 1-16,0 1-1 0,-1 2 0 15,0 3 0-15,0 4-4 16,0 3 4-16,1-2-1 0,0 2 1 16,4-2 1-16,0-2-1 0,5-1-1 15,0-5 1-15,6 1-1 0,-2-1 0 0,1-1-7 16,-3-4-12-16,-2-4-11 0,2 0-16 15,-1-3-21-15,-2 0 2 0,2-4-18 16,-6 1-36-16,2 0-1 0,-3-3 38 16,-3 1 55-16,-1-3 28 0,-2-2 10 15,-5-3 21-15,1-7 18 0,-2-4 10 16,-2-1 8-16,1-2-24 0,5 5 2 16,1 4-14-16,3 7-1 0,0 5-1 0,3 7-7 15,0 5-14-15,2 6-8 16,0 0 0-16,2 6-3 0,4 4-12 15,3 3-15-15,0 1-4 0,0 0-9 16,0 2-6-16,3-3-5 0,2 1-13 16,-2-3 1-16,1 2-1 0,-2-5-7 15,2 0 37-15,-3-4-2 0,-3-4-3 16</inkml:trace>
  <inkml:trace contextRef="#ctx0" brushRef="#br0" timeOffset="86268.3087">31919 4127 482 0,'0'0'57'0,"0"0"5"0,0 0 11 16,0 0-20-16,0 0-33 15,0 0-12-15,0 0 7 0,-2 42 9 0,0-19-2 16,-1-2-4-16,2 2-7 0,1-2-3 16,1-1-2-16,7-2-1 15,3-2-5-15,1-4 1 0,4-4 1 16,1-2-1-16,4-4 1 0,1-2-1 0,-2-5 1 16,4-6 0-16,-3-4 0 0,-2 0-1 15,-1-3 2-15,-3-2-1 0,-2-1 0 16,-6-4 1-16,-4 0 3 0,-2-6 1 15,-1-4-3-15,-2-1 0 0,-5-4 0 16,-4 0 0-16,-6 4 0 0,-2 5 0 16,2 10-1-16,-1 8-1 0,3 7 2 15,-5 6-4-15,-5 11 1 0,2 7 0 16,-3 8 0-16,6 1 1 0,6 2-1 16,6 2-1-16,6-4 0 0,4 2 0 15,13-1 0-15,7-5 0 0,10-4 1 0,4-1 0 16,4-10 3-16,-1-5 0 0,-3-3-2 15,-5 0 1-15,-9-3-1 0,-4 1 0 16,-6-1-2-16,-5 0-15 0,-4 3-22 16,-3 0-28-16,-9 3-36 0,-7 0-46 15,-4 3-165-15</inkml:trace>
  <inkml:trace contextRef="#ctx0" brushRef="#br0" timeOffset="87320.9992">25387 11794 309 0,'0'0'120'16,"0"0"-107"-16,0 0 5 0,0 0 29 16,0 0 5-16,0 0-19 0,0 0-18 15,53-11-3-15,-17 17 8 0,13-2 5 16,11 0-4-16,9-2-5 0,10 1 2 16,6-3-4-16,5 0-1 0,6 0-3 15,7-4 2-15,7-2 2 0,6-3-1 16,7 2 3-16,5-2 2 15,1 2-3-15,4-1-3 0,-5 0 0 16,-5 5 0-16,-8-3-4 0,-8 3-8 0,-14 0 3 16,-14 0 1-16,-16 2-1 0,-17-1-1 15,-17 2 0-15,-13 0-1 0,-11 0-1 16,-5 0 0-16,-5 0-3 0,-4 3-19 16,-2 0-5-16,0 0-25 0,2 0-24 0,2-3-19 15,7-3-60-15,6-4-106 16</inkml:trace>
  <inkml:trace contextRef="#ctx0" brushRef="#br0" timeOffset="87704.5872">29934 11787 301 0,'0'0'79'0,"-59"-1"-61"15,49-2-5-15,7-1 28 0,6 3 17 16,14 1-7-16,10-2-18 0,16 2-21 16,8 0 2-16,14-1 2 0,10 1-4 15,12-1 1-15,7 1 3 0,11 0 1 16,9 0 0-16,8 0-4 15,12 0-3-15,12 0-1 0,6 2 5 0,8 4-3 16,0 1-2-16,3 1 1 0,4 0 2 16,-2-1-5-16,-4 1-5 0,-3 0 7 15,-15 0 2-15,-10 0 1 0,-13 0-3 16,-16 0-3-16,-17-2-6 0,-23-1 3 16,-20 0-3-16,-22-1 1 0,-21 1-1 0,-17 0-25 15,-30-2-66-15,-30-3-33 16,-29-6-214-16</inkml:trace>
  <inkml:trace contextRef="#ctx0" brushRef="#br0" timeOffset="93311.3481">29755 6511 255 0,'0'0'306'15,"0"0"-285"-15,-30-73 6 0,30 50 7 16,8 0 7-16,6 2-13 0,9 0-12 15,0 3-2-15,5 2-3 0,5 4 4 16,-2 6 1-16,0 5-2 0,2 1-5 16,-4 7-2-16,2 7 0 0,-3 6-2 0,3 9-1 15,-9 3 0-15,-4 7-2 0,-7 1-1 16,-10 3 1-16,-1 1 0 16,-4-3-1-16,-7-2 0 0,-1-6 0 0,2-8 0 15,-3-10-1-15,4-6 2 0,2-9 17 16,3-6 9-16,-2-11-2 0,3-9-7 15,3-7-9-15,0-6-1 0,8-5-5 16,-1-4-1-16,5 2-1 16,1-1-1-16,-2 1-1 0,5 4 1 0,-3-3-1 15,4 4 0-15,3-1-4 0,5 2-19 16,-1 5-13-16,0 1-23 0,-4 6-49 16,-2 2-33-16,-2-3-76 0,0 5-123 15</inkml:trace>
  <inkml:trace contextRef="#ctx0" brushRef="#br0" timeOffset="93562.978">30278 5754 235 0,'0'0'157'0,"0"0"-60"15,0 0-19-15,0 0-27 0,62-42-14 16,-31 42 2-16,2 3-2 16,0 6-3-16,-2 7-1 0,-8 5-16 0,-6 6-4 15,-8 5-6-15,-8 2-1 0,-1 4-1 16,-8-2-3-16,-5-4 1 15,-1-6-2-15,-1-8 1 0,8-8 2 0,2-7 14 16,4-3-1-16,2-12 0 16,10-7 1-16,7-10-12 0,10-6-4 15,7-3-1-15,2-5-1 0,7 1 0 0,-4-2 0 16,7 6 0-16,2 3-12 0,2 10-30 16,2 9-25-16,-7 7-52 0,-8 9-80 15,-9 3-186-15</inkml:trace>
  <inkml:trace contextRef="#ctx0" brushRef="#br0" timeOffset="93961.6828">31175 6032 239 0,'0'0'167'15,"25"-62"-115"-15,-9 44-6 0,-4 5 24 16,-3 8-15-16,-3 5-11 0,-2 2-16 16,-2 12-10-16,-2 8-3 0,-2 11 6 0,-10 8-1 15,-8 5-1-15,-6 5-9 16,-5 0-5-16,-1 0-3 0,1-3 0 0,4-5 0 15,10-7 1-15,8-9 1 16,6-8 0-16,3-8 1 0,7-7-1 16,9-4 2-16,3 0 2 0,10-8 2 15,7-3 4-15,3-4-1 16,3 2-5-16,-6-1-3 0,-3 3-2 0,-4 2-1 0,-7 2-2 16,-4 3 0-16,-3 1-9 0,-6 3-34 15,-6 0-35-15,-5 8-35 0,-13 3-75 16,-5 0-65-16</inkml:trace>
  <inkml:trace contextRef="#ctx0" brushRef="#br0" timeOffset="94118.7852">31015 6543 352 0,'0'0'146'0,"0"0"-104"16,53-21 9-16,-23 9-1 0,6-3-6 0,2 3-8 15,-1 0-7-15,-6 4-1 0,-6 6-16 16,-3 2-10-16,0 0-2 15,-5 1-9-15,3 0-24 0,-1 0-14 16,2-1-22-16,-3-2-39 0,-5-4-78 16</inkml:trace>
  <inkml:trace contextRef="#ctx0" brushRef="#br0" timeOffset="94336.4779">31679 5904 554 0,'0'0'25'0,"7"-54"10"16,-1 51 16-16,3 3 12 16,1 12-39-16,4 5 0 0,-1 9 10 15,-3 7-8-15,-3 5 0 0,-5 4-5 0,-1-1-1 16,-1-1-7-16,0-1-5 0,0-3-6 16,1-4-2-16,2 1 1 0,1-3-1 15,-1 1-13-15,-3-1-28 16,-3-3-42-16,-6-3-66 0,-4-7 19 0,-2-3-300 15</inkml:trace>
  <inkml:trace contextRef="#ctx0" brushRef="#br0" timeOffset="100583.4737">15638 16709 284 0,'0'0'171'0,"0"0"-143"0,0 0 3 16,0 0 33-16,0 0-19 0,0 0-10 15,0 0-5-15,0 0-6 0,0 0-7 16,-55-49-1-16,44 49-2 0,2 0 17 15,-2 3-15-15,2 4-12 0,1 3 0 16,0 4-1-16,3 6 0 0,1 7-3 16,2 5 1-16,2 6-1 0,0 3 0 15,1 2 0-15,4 0 0 0,1-2 0 0,4-5 0 16,1-4 0-16,-2-9 0 0,4-3-1 16,0-9 1-16,3-3 0 15,1-8-1-15,4-1 2 0,-1-9-1 0,4-8 2 16,0-4 1-16,1-3-1 0,-2-3 0 15,-4-1 2-15,-1-2-1 0,-2-1 2 16,-4-1 0-16,-6 2 3 16,-5-1 0-16,-1 1 3 0,-8 1 2 15,-11-4 1-15,-6 0-3 0,-2 8-5 0,-4 4-2 16,1 12-1-16,0 7-3 0,2 3 0 16,-2 9 0-16,-2 5 0 15,5 3-2-15,1 0-19 0,5-1-22 0,9-5-28 16,4-10-47-16,8-5-85 0</inkml:trace>
  <inkml:trace contextRef="#ctx0" brushRef="#br0" timeOffset="102001.9253">15008 12744 307 0,'0'0'101'0,"0"0"-75"16,2-51 5-16,-2 40 7 0,1 1 12 16,-1 3-7-16,0 1-12 0,0 0-8 15,0 3 0-15,0 0-3 0,0 2 1 16,0 1-2-16,0-2-2 0,0 2 0 0,0 0-3 15,0 0-3-15,0 2-5 16,0 3-5-16,0 6 0 0,1 1 2 0,2 5-1 16,-1 6 2-16,1 0 2 0,1 4 0 15,-2 3-1 1,1 2 0-16,1 1 1 0,-1 1 0 0,0-2 0 16,0-1-1-16,3-3-1 0,-1-1 1 0,1-3-2 15,0 0 0-15,0-3-2 16,0-3 0-16,-2-2 0 0,-2-4 3 0,2-3 1 15,-2 0-2-15,1-3 1 0,-2-1 2 16,0 0-2-16,-1-1 3 0,0 1-1 16,1-3 0-16,-1 0 1 0,0-2 0 15,0 0 3-15,0 2 0 0,0-2 1 16,0 0 0-16,1 0 0 0,1 0-1 0,-2-2 0 16,0 1 0-16,0-1-5 15,-1-2-1-15,-1 2-4 0,0-1 0 16,1 1 0-16,0 0 0 0,0 0 0 15,0 1 0-15,-1 0 0 0,2 1 0 16,-1-2-20-16,1 2-26 0,0-4-29 0,0-8-46 16,4-7-79-16</inkml:trace>
  <inkml:trace contextRef="#ctx0" brushRef="#br0" timeOffset="103620.9808">11489 17043 110 0,'0'0'397'0,"0"0"-388"15,0 0 0-15,0 0 47 0,-55-24-13 16,46 24-13-16,4 0-9 0,-4 8-11 0,2 5-5 16,-3 5-2-16,3 8-1 0,-1 5 3 15,4 8-1-15,1 2 1 0,2 4 0 16,1-4 5-16,0-2 1 0,1-1-3 15,4-8-2-15,6-3-2 0,0-6 0 16,1-6-2-16,2-1-2 0,4-7 1 16,4-5 0-16,2-2 0 0,5-4 0 15,1-5-1-15,1-5 0 0,1-3 0 0,0 0 0 16,-4-2 0-16,-1 2 0 16,-5-1 0-16,-4-1 1 0,-2-1 0 15,-3 0 0-15,-6 1 0 0,-2-3 6 16,-2-1 6-16,-3-2 0 0,0-4-1 15,-6-2-4-15,-1-3-2 0,-5 0-1 16,-2-2-2-16,-3 2 0 0,-3 4-1 0,0-1 1 16,-2 4-1-16,-4 4 0 0,3 6 1 15,-4 0-2-15,4 6 1 0,-5 3-2 16,0 3 1-16,2 3-1 0,-2 2 1 16,1 0-1-16,3 5 0 0,3 3 0 15,0 2-2-15,4 4-1 0,6 4 3 16,-1 3 0-16,1 6 0 0,6 6-1 15,2 2 1-15,3 4 0 0,4 4 1 16,10 2-1-16,2-3 2 0,4-4 0 16,7-6 1-16,3-6 0 0,3-6 0 15,5-5 1-15,-2-6-1 0,4-5-1 16,1-3 3-16,-6-1-1 0,-2-5 0 16,-8-2-2-16,-3 0 1 0,-4 0-3 0,-9 1 2 15,0 2-2-15,-8 0 1 16,-1 2 0-16,0-2-1 0,-1 0-18 15,-2-3-19-15,-1 1-42 0,1-3-16 16,3-10-62-16,3-3-123 0</inkml:trace>
  <inkml:trace contextRef="#ctx0" brushRef="#br0" timeOffset="104089.1465">12307 16968 150 0,'0'0'214'0,"0"0"-166"0,0 0 16 16,0 0 3-16,0 0-9 0,0 0-18 15,0 0-10-15,-26 26-8 0,29-25 1 0,9 0-1 16,4-1 0-16,3-1 2 16,4-4-2-16,4-3-5 0,3-2-4 15,0 0-5-15,-2-2 0 0,2 0-2 16,0-1-2-16,-7 1-1 0,-2 1-1 16,-3 3-2-16,-9 4 1 0,-1 0-1 0,-4 4 0 15,-4 0-1-15,0 0-20 0,0 0-23 16,-4 4-27-16,-4 2-23 0,0 0-61 15,-2 1-58-15</inkml:trace>
  <inkml:trace contextRef="#ctx0" brushRef="#br0" timeOffset="104350.5522">12348 17202 213 0,'0'0'89'0,"0"0"-4"16,0 0-33-16,0 0 12 15,0 0-2-15,0 0-16 0,0 0-12 16,71 9-3-16,-41-25-7 0,1-2-1 16,2-3-4-16,0 2 0 0,-3 0 1 15,-5 2-4-15,-1 4-2 0,-8 3-7 0,-6 2-3 16,-1 6-1-16,-7 1-2 0,-2 1-1 16,0 0 1-16,0 0-1 0,-6 2 0 15,-1 2-2-15,-1 0-17 0,-1-1-17 16,4-1-7-16,-3-1-14 0,2-1-31 15,-3-2-73-15,3-5-95 0</inkml:trace>
  <inkml:trace contextRef="#ctx0" brushRef="#br0" timeOffset="107274.3312">13040 16775 112 0,'0'0'275'0,"0"0"-245"15,0 0 18-15,-36-17 5 0,25 15 3 16,0 1-19-16,1 1-10 0,0 1-7 16,-1 5-5-16,1 4-4 0,-1 6-2 15,3 6-2-15,-2 9 3 0,4 5-5 16,3 7 1-16,1 4-1 0,2 1 1 15,6-2 0-15,1-2-1 0,5-2-3 0,-2-6-1 16,1-5 1-16,4-8-2 16,-1-8 0-16,3-6 1 0,3-6-1 0,-2-3 0 15,5-8 3-15,0-5 0 16,1-7 3-16,0-6 4 0,-4-5 2 0,-4 0 1 16,-2 0-2-16,-5 4 2 0,-3 0 1 15,-5 4 1-15,-1-2 0 0,-2 3 1 16,-8-2-1-16,-6-1-4 0,-2-2-5 15,-5 0-3-15,-5 5-1 16,-2 3-2-16,3 3 0 0,0 8 0 0,3 4-5 16,3 1-16-16,4 2-22 0,7-4-39 15,0-13-47-15,6-5-184 0</inkml:trace>
  <inkml:trace contextRef="#ctx0" brushRef="#br0" timeOffset="108174.2726">11874 13394 351 0,'0'0'185'0,"0"0"-153"0,-14-54-2 0,14 32 15 16,2-1 5-16,4-4-9 15,5-1-9-15,-1 0-3 0,7 5-14 0,-3 4-2 16,2 2-1-16,0 6 0 0,0 1-1 15,0 6-3-15,1 1-1 0,0 3-1 16,1 4-2-16,-1 7-1 0,1 7-1 16,-4 7 1-16,1 3-3 0,-8 7 2 15,-1 2-1-15,-4 3 0 0,-2 2 0 16,-8 2-1-16,-2 2 0 0,-5-3-10 16,-2 2-5-16,-3-2 2 0,-3-2-1 15,3-4 6-15,-1-6 2 0,2-10 3 16,5-7 3-16,1-4-1 0,7-9 2 0,0-1-1 15,2-8 2-15,2-6 2 16,0-8 1-16,2-6 2 0,0-5-2 16,3-1 0-16,2-2 3 0,3 2-3 15,-1 2 1-15,1 3 0 0,0 6 0 0,4 8 1 16,0 9 1-16,2 6-2 16,6 3-3-16,1 8 1 0,-2 5 1 0,2 2 3 15,-4 0 1-15,-3-1-1 0,-1-1-1 16,2-3-4-16,-4 0 1 0,2-5-1 15,0-4-1-15,2-3 1 0,1-1 0 16,1-8 1-16,-1-5-1 0,3-5 0 16,-2-3 0-16,-1-4-3 0,-2 0 0 15,0-2 0-15,-2 0-10 0,0 3-19 16,-1-2-16-16,2 2-19 0,-3-2-41 16,1-2-22-16,0 0-71 0,-3 1-64 0</inkml:trace>
  <inkml:trace contextRef="#ctx0" brushRef="#br0" timeOffset="108389.2889">12429 12924 229 0,'0'0'128'0,"0"0"-74"15,0 0 8-15,0 0 8 0,0 0-7 0,0 0-20 16,0 0-20-16,0 0-12 0,0 10 12 16,7 15 7-16,3 3 5 0,-5 0 0 15,3 0-14-15,-5-2-3 0,-1 0-5 16,0-3-5-16,-1-1-1 0,1-1-6 15,-1 0 0-15,0-3-1 0,2-4 0 16,-1 0 0-16,2-6-15 0,-1-3-18 0,5-4-37 16,-2-3-29-16,-2-10-84 0,4-4-149 15</inkml:trace>
  <inkml:trace contextRef="#ctx0" brushRef="#br0" timeOffset="108587.61">12663 12772 183 0,'0'0'321'16,"0"0"-297"-16,0 0 22 0,0 0 7 0,0 0-20 16,0 0-5-16,0 0 1 15,52 29-5-15,-39-2-5 0,-1 3 3 0,-3 1-2 16,-2-4-7-16,-2 2-6 0,0-2-2 16,-2-2-3-16,4-1 0 0,-5-4-2 15,0-1-4-15,-1-1-36 0,0-5-29 16,2-3-33-16,-3-5-73 0,0-3-104 15</inkml:trace>
  <inkml:trace contextRef="#ctx0" brushRef="#br0" timeOffset="108812.314">12415 12923 285 0,'0'0'177'0,"0"0"-130"15,0 0-1-15,43-64 18 0,-18 46-13 16,10-5-12-16,6-2-6 0,1-3 0 0,3-1-5 16,0 0-6-16,-5-1-4 0,2 3-5 15,-8 0-1-15,-4 5-3 0,-7 3-6 16,-6 3-2-16,-3 5-1 0,-6 2-2 16,1 5-26-16,-4 2-30 0,-2 2-27 15,1-5-35-15,-4 0-116 0</inkml:trace>
  <inkml:trace contextRef="#ctx0" brushRef="#br0" timeOffset="110994.1823">16825 13794 310 0,'0'0'90'0,"0"0"-56"0,0 0 27 16,0 0 20-16,0 0-32 0,0 0-27 16,-7 19-1-16,3 22 6 15,-2 6 6-15,-3 2 2 0,4-1-2 16,1 0-15-16,-1-3-7 0,2-2-6 15,2-2-3-15,1-3-2 0,0-1 0 16,2-1-23-16,2-6-34 0,0-2-19 0,-4-2-44 16,0-9-88-16</inkml:trace>
  <inkml:trace contextRef="#ctx0" brushRef="#br0" timeOffset="111228.2882">16310 14595 228 0,'0'0'121'0,"0"0"-71"0,0 0-6 16,0 0 3-16,0 0 17 0,60 34-10 16,-16-34-13-16,6-3 0 15,7-5-8-15,4-3-10 0,4-3 0 16,2 0-2-16,2 1-7 0,0-2-4 0,4 1-6 16,-2 0 0-16,-1 4-4 0,-5 0 0 15,-8 4-1-15,-16 3 0 0,-10 2-12 16,-11 2-25-16,-11 5-19 0,-10 6-42 15,-14 1-103-15,-9-1-87 0</inkml:trace>
  <inkml:trace contextRef="#ctx0" brushRef="#br0" timeOffset="111494.4774">16402 14845 168 0,'0'0'187'0,"0"0"-135"15,0 0-16-15,56 28 12 16,-28-23 4-16,6 5-10 0,2-1-5 15,-5 4 1-15,-7 5-9 0,-9 5-18 16,-10 2-8-16,-5 6-2 0,-12 2 1 16,-9 6 0-16,-6 1 1 0,-6 6-3 0,-2 1 1 15,-2-1-1-15,2-3 0 0,2-3 0 16,9-6 7-16,7-7 13 0,10-6 7 16,7-5-7-16,5-7-4 0,10-2-9 15,7-7 2-15,6-3 2 0,8-9-1 16,7-5-3-16,5-5-6 0,3-3 2 15,3-2-3-15,-3-2-16 0,2-3-26 0,-3 1-35 16,-6-1-65-16,-5 2-132 16</inkml:trace>
  <inkml:trace contextRef="#ctx0" brushRef="#br0" timeOffset="111710.9603">17123 14774 249 0,'0'0'258'0,"0"0"-203"15,0 0-7-15,0 0 14 0,0 0-15 16,0 0-22-16,0 0 11 0,0 0-1 0,0 0-8 16,18 73 0-16,-17-45-2 0,-1 3-5 15,-4-1-3-15,-3-1-6 0,1 1-3 16,-2-4-3-16,1 1-3 0,1-4-1 16,0 0-1-16,2-2 0 0,2-2-12 15,2-4-16-15,0-3-11 0,5-3-12 16,1-5-36-16,0-4-31 0,-1-3-127 15</inkml:trace>
  <inkml:trace contextRef="#ctx0" brushRef="#br0" timeOffset="111895.823">16933 14766 398 0,'0'0'99'0,"0"0"-74"16,0 0 21-16,0 0 11 0,55 32-1 15,-36-26-10-15,5-6-8 0,2 0-3 16,5-6-18-16,2-3-12 0,4-7-4 16,8-1-1-16,7-6-22 0,6-3-59 15,12-6-75-15,-5 3-190 0</inkml:trace>
  <inkml:trace contextRef="#ctx0" brushRef="#br0" timeOffset="112346.2666">17357 14641 425 0,'0'0'81'15,"0"0"-42"-15,0 0 10 0,0 0 13 16,0 0-22-16,0 0-19 0,0 0 9 16,15 81-5-16,-7-30-2 0,1 4-7 15,-2 5-5-15,1 0-6 0,-7 0-4 16,0-2-2-16,0-2-12 0,1-12-59 15,1-6-53-15,2-13-175 0</inkml:trace>
  <inkml:trace contextRef="#ctx0" brushRef="#br0" timeOffset="112999.619">18556 14320 396 0,'0'0'158'0,"0"0"-144"15,0 0 5-15,0 0-4 0,0 0 12 16,0 0 4-16,0 0-9 0,60 60-6 15,-42-43-3-15,0-2-4 0,1-5 4 16,1-2 0-16,-1-4-3 0,0-1-6 16,1-3-1-16,1 0 0 0,2-4-2 15,-3-5 1-15,0-2-1 0,-2-5 0 16,-2 0 1-16,-4-4-2 0,-5 0 2 16,-1 0-2-16,-6-4 2 15,0 3-2-15,-9-4 2 0,-4-1 0 0,-5-2-1 16,-4 1 0-16,-1 4 0 0,-3 4 0 0,-2 7 1 15,3 7 3-15,-5 5 1 16,3 14-1-16,-1 6 0 0,-2 10 0 16,0 9 1-16,7 7-4 0,0 12-2 0,5-2 2 15,7 1 0-15,2 0 2 0,8-6 2 16,2-4 3-16,14-7 5 0,9-6 0 16,12-8-2-16,8-7-2 0,12-8-2 15,4-8 3-15,10-4 0 0,4-10-6 16,-1-9-5-16,3-2 0 0,-5-5-2 15,-1 0-10-15,0-2-20 16,-4-1-25-16,-5-3-60 0,-10 1-108 0</inkml:trace>
  <inkml:trace contextRef="#ctx0" brushRef="#br0" timeOffset="113381.3394">19067 13462 565 0,'0'0'23'0,"0"0"3"0,0 0 13 16,0 0-10-16,0 0 7 0,0 0-4 16,54 29 1-16,-23-28-11 0,9-1-4 15,9-2-1-15,1-4 1 0,4-2-8 16,1 0-2-16,-2-1-2 0,-6 1-1 0,-5 3-1 16,-9 2-1-16,-9 1-1 0,-8 1-2 15,-9 1 0-15,-7 0-2 16,0 0 2-16,0 0 0 0,-7 0-1 15,-3 1-1-15,-8 1-19 0,-1 2-9 0,1-3-18 16,1 1-18-16,4-2-20 0,2-3-77 16,7-4-159-16</inkml:trace>
  <inkml:trace contextRef="#ctx0" brushRef="#br0" timeOffset="114698.9968">20478 13285 110 0,'0'0'280'16,"0"0"-263"-16,0 0 24 0,0 0 4 0,0 0 2 15,0 0-6-15,-1-40-11 0,1 34-8 16,1 1-3-16,0 1 3 0,1 1-3 16,0 0-3-16,1-1-2 0,2 2-2 15,2-2 0-15,0 2-3 0,3 2 0 16,5 4-1-16,2 6 1 0,4 3 1 15,2 3-2-15,0 6-2 0,1-1 1 16,1 4-2-16,-2-1-2 0,-3 0 1 16,-1-1-3-16,-7-1-1 0,2-1 1 15,-5 0 0-15,-4 0-1 0,-1 0 2 16,-4-1-1-16,0-1 0 0,-7 0 0 16,-2-1-1-16,0-3 0 0,-4-1-2 15,3-3 1-15,1-3 1 0,-3-2 0 0,4-4 0 16,0-2 2-16,3-4-1 15,0-8 0-15,2-4 5 0,3-5 6 16,0-4 1-16,3-2-2 0,5-2-2 16,4-1-3-16,3-3-3 0,3-2 1 15,1-3-2-15,1 0-2 0,5 1 1 16,-3 3 0-16,2 6-1 0,-3 3 0 16,-1 4-4-16,-1 6-34 0,-4 5-23 0,-1 1-53 15,-1-1-89-15,-4 2-116 0</inkml:trace>
  <inkml:trace contextRef="#ctx0" brushRef="#br0" timeOffset="115020.439">21041 12966 344 0,'0'0'40'0,"24"-66"0"16,-5 44 15-16,0 5 2 0,2 7 2 0,1 5-11 15,-1 5-12-15,0 5-15 0,-1 8-1 16,-3 6-1-16,-4 6-4 0,-5 4-2 15,-5 5-5-15,-3 2-5 0,-8 3-2 16,-5-1-1-16,-1 1 0 0,-4-5 0 16,1-1-1-16,0-5 0 0,1-7 0 0,5-5 1 15,4-5 1-15,4-8 0 16,3-2 0-16,6-2 3 0,9-7 10 16,8-3 7-16,9-6 2 0,11-4-10 15,4 1-2-15,6-1-3 0,4 0-2 0,0 0 0 16,0-1 2-16,-6 4-8 0,-7 0 0 15,-10 5 0-15,-13 5 1 0,-9 4-1 16,-7 3 1-16,-5 0-1 0,0 1-11 0,-8 0-21 16,-6 6-26-16,-7 1-40 0,-9 0-29 15,1 1-97-15</inkml:trace>
  <inkml:trace contextRef="#ctx0" brushRef="#br0" timeOffset="115368.0753">20215 13814 455 0,'0'0'48'15,"0"0"-13"-15,0 0 15 0,71-39-4 16,-42 33-8-16,5 2-8 0,7 1 0 16,7-2-10-16,8 1-2 0,8-1 4 15,6-2-3-15,6 0-2 16,6-3-1-16,7 1-1 0,-3-1 0 16,0 1 2-16,-4-2-4 0,-10 4-2 0,-9 1-2 0,-12 0-6 15,-14 2-2-15,-14 1 0 16,-11 3-1-16,-12 0-12 0,-5 5-29 0,-9 2-20 15,-5 5-10-15,-6 5-27 0,-8-2-44 16,2-2-62-16</inkml:trace>
  <inkml:trace contextRef="#ctx0" brushRef="#br0" timeOffset="115700.558">20691 13943 120 0,'0'0'274'0,"0"0"-228"0,0 0 12 15,52-33 7-15,-33 24-14 0,6 1-11 16,3 3-1-16,-2 3-8 0,0 2-9 0,-3 0-3 16,-7 8-1-16,-5 5-9 15,-6 4-8-15,-4 6-1 0,-2 1 1 0,-8 3-2 16,-3 4-5-16,-5-1-6 0,-1 4 2 16,-2-2 4-16,0 0-1 0,2 1 4 15,-1-3 3-15,2-3 1 0,5-4-1 16,3-5 1-16,6-3 3 0,3-3 3 15,3-3 2-15,9-7-1 0,9-2 7 16,8 0 0-16,6-8 1 0,9-2-4 16,5-3-4-16,3 0-3 0,-1 0-2 15,-2-2 2-15,-2 4 3 0,-9 1-1 16,-8 3-2-16,-10 4-4 0,-8-1 0 16,-8 4-1-16,-4 0-3 0,-3 0-20 15,-8 4-23-15,-3 0-27 0,-8 1-24 16,-1-1-79-16,3-4-124 0</inkml:trace>
  <inkml:trace contextRef="#ctx0" brushRef="#br0" timeOffset="116368.4255">22500 14654 430 0,'0'0'73'16,"0"0"-28"-16,22-66 5 0,-5 54-1 15,4 5-6-15,3 4-9 0,5 3-10 16,0 4-1-16,3 8-2 0,-3 3-4 16,0 4-1-16,1 3-4 0,-7 3-2 15,0 2-4-15,-7 1-4 0,-6 0 1 16,-1 0-3-16,-6 2 1 0,-3-4 0 15,0 1-1-15,-4-3-2 0,-7-3-3 16,1-5 2-16,0-6 1 0,-3-4 2 16,6-6 1-16,-2-2 1 0,4-10 0 15,-1-4-1-15,3-7 6 0,3-4 2 16,0-5 1-16,9 0 1 0,1-4-4 16,5-7 0-16,7 0 0 0,0-2-3 15,7 1-3-15,3 2 0 0,-2 5 0 16,1 8-1-16,-2 6 0 0,-1 9 0 15,-3 6-24-15,3 3-23 0,1 3-45 16,4-2-53-16,-3 1-167 0</inkml:trace>
  <inkml:trace contextRef="#ctx0" brushRef="#br0" timeOffset="117200.6459">23701 14655 286 0,'0'0'216'0,"0"0"-177"0,0 0-9 15,0 0 16-15,-14-57-2 0,-1 46-19 16,-5 3-15-16,-6 2-3 15,0 2-1-15,-4 4-1 0,-1 0 1 0,4 8 2 16,1 6 0-16,2 5-2 0,4 3 2 16,4 6 4-16,5 2 0 15,3 4-4-15,7-1 2 0,1-3-7 0,0-1 0 16,6-2-2-16,6-6-1 0,2-6 0 16,2-3-1-16,2-6 1 0,2-5 2 15,5-2-1-15,-1-10 0 0,5-6 0 16,-3-4-1-16,1-4-3 0,-3-2 1 15,0-1 0-15,-9-1 0 0,-1-1 1 16,-5-3 1-16,1-2-1 0,-4-2 1 16,2-6 0-16,-3-3 1 0,-2-5 1 0,0-4 0 15,1 4-1-15,-3 4 0 0,1 9 1 16,1 12-1-16,-3 11 1 16,0 9 3-16,0 5 1 0,0 2 5 0,0 10-7 15,-6 9-3-15,-1 12-1 16,1 5 1-16,-3 7 2 0,5 4 6 15,3 0 1-15,1 4 2 0,1-4-1 0,5 1 0 16,2-3-2-16,-3-3-3 0,2-3-3 16,-1-5-1-16,1-2-1 0,0-4-1 15,-1-7-1-15,4-4 0 0,-2-6-2 16,4-5-3-16,1-7 0 0,1-2 5 16,0-8-1-16,1-6 2 0,-1-2 2 15,0-3-2-15,0-4 0 0,-1-3 1 0,-1-5-1 16,3-3 1-16,2-2 1 15,2-1-1-15,2 6 0 0,0 5 1 16,1 7-1-16,-2 7 1 0,-2 9 1 0,-2 5-2 16,-3 3 1-16,0 8 0 0,1 2-1 15,-2 3 0-15,-4 2 0 0,1 2 0 16,-5 2 1-16,-1 0-1 16,1 0-1-16,-4 0 0 0,0 1 1 0,0 0 0 15,0-2-1-15,-3 0 0 16,0 0 0-16,2-2 0 0,0-2-1 0,-1-7 1 15,2-2 0-15,0-4 0 16,0-4 0-16,0 0 0 0,3-6 1 0,2-7 2 16,4-8-1-16,-2-3-2 0,4-6 1 15,-3-4 0-15,3-3 0 0,4-6-1 16,0 2 0-16,3 4-2 0,1 8 1 16,-1 11 1-16,5 9-7 0,0 8-28 15,5 3-27-15,-2 6-54 0,5 0-69 0,-2 0-184 16</inkml:trace>
  <inkml:trace contextRef="#ctx0" brushRef="#br0" timeOffset="117850.1657">25044 14759 93 0,'0'0'30'0,"0"0"81"0,0 0-52 16,-33-58-2-16,31 47 7 0,-2 4 1 16,-1 0-19-16,2 1 4 0,-4 0-13 15,-2 0-10-15,1 2-9 0,-3 0 0 16,-4 1-6-16,0 3-1 0,-2 0 0 16,0 7-1-16,-1 5-1 0,-1 6 2 15,0 7-4-15,2 5 0 0,3 3 1 0,1 1 0 16,5-2-2-16,3-1-5 0,3-3 0 15,2-4-1-15,4-1 1 0,3-7-2 16,1-1 2-16,4-4-1 16,1-4 1-16,2-3 0 0,-1-4 1 15,3 0 0-15,-3-4 0 0,3-3 1 16,-1-3-2-16,0 0 1 0,-1 1-1 16,-1 0 0-16,-4 2 1 0,-3-1-1 15,0 1 0-15,-1 1 2 0,-4 2-1 0,-1 1 1 16,1-1 2-16,-2-1-1 0,1-2 0 15,0-2 4-15,0-4-5 0,3-4-1 16,0-2-1-16,0-4 0 0,5 0 0 0,-3-2-1 16,0 1 1-16,2-4 0 15,-2 4 1-15,1-4 1 0,-2 0 1 16,-3 0 0-16,0-1-1 0,0 2 0 0,-2-2 1 16,0 0-2-16,0-2 3 15,0-4-2-15,-2-1 2 0,0-3-1 0,-1 6 0 16,0 3-1-16,0 9-1 15,-1 9 1-15,2 6-3 0,2 5 2 0,0 1 1 16,0 5-3-16,0 10 0 0,-1 6-1 16,0 8 1-16,-1 3 0 0,0 3 1 15,-1 3 0-15,1 0-1 0,2 1 2 16,0 0-2-16,0 2 2 0,3-2-1 16,2-1 2-16,1-1-1 0,4-3-1 0,1-1 0 15,-2-3-1-15,3-5 0 16,0-2-3-16,0-5-27 0,0-4-33 15,1-6-50-15,-2-8-99 0</inkml:trace>
  <inkml:trace contextRef="#ctx0" brushRef="#br0" timeOffset="118320.6858">25588 14526 306 0,'0'0'140'0,"0"0"-104"0,0 0 10 15,0 0 25-15,0 0-26 0,-51-33-8 16,39 42-16-16,-1 8-4 0,3 6-2 16,-1 5 2-16,1 6 2 0,5-1-2 0,3 1-3 15,2 3-6-15,0-5-2 16,6-1-4-16,5-4 0 0,2-2-2 16,2-3 0-16,3-5 0 0,1-4 0 15,-2-2 0-15,4-3 1 0,3-5-1 16,0-3 1-16,2-2-1 0,1-6 2 15,5-6 0-15,-2-1-2 0,0-5 1 16,-7-3 0-16,-1-2 0 0,-7-4-1 16,-3-3 1-16,-3-4 0 0,-2-3-1 0,-5-5 0 15,-2-1-1-15,-3-4 1 0,-7 5 0 16,-4 3 0-16,-3 6 0 0,-4 11 0 16,-3 5 1-16,-5 11-1 0,-6 8 0 15,-5 3 0-15,-4 13 1 0,-6 3-1 16,3 5 0-16,2 3 0 0,7 3 1 15,9 0 0-15,11 3-1 0,15 2 1 16,6-2-1-16,18-1 1 0,8-1 2 16,10-5 1-16,6-2 5 0,5-6-1 15,6-3-2-15,-1-4-3 0,-3-4-1 0,-1 0-1 16,-5-2 0-16,-6-1-1 16,-10-1-10-16,-4-1-21 0,-9 0-39 15,-11-2-36-15,-4 0-136 0</inkml:trace>
  <inkml:trace contextRef="#ctx0" brushRef="#br0" timeOffset="122200.3346">19872 16814 274 0,'0'0'160'0,"0"0"-125"0,0 0 10 15,0 0 13-15,0 0-14 0,0 0-8 16,0 0 8-16,0 0-12 0,0 0-8 16,74 47-4-16,-45-46-2 0,5 0-5 15,4-1-1-15,0 0-4 0,0-2-3 16,0 0-2-16,-7-1-1 0,-2 2-2 16,-7 1 0-16,-4 0 0 0,-6 1-14 0,-1 7-40 15,-5 1-21-15,-5 3-35 0,-2 1-96 16,-6-2-82-16</inkml:trace>
  <inkml:trace contextRef="#ctx0" brushRef="#br0" timeOffset="122351.0809">19977 17165 291 0,'0'0'146'16,"0"0"-91"-16,0 0 10 0,0 0-5 16,0 0-14-16,74 4-14 0,-37-22-1 15,10-2-7-15,8-3 2 0,10-2-9 16,11-2-9-16,23-2-6 0,14-8-2 15,15-10-113-15,21-5-163 0</inkml:trace>
  <inkml:trace contextRef="#ctx0" brushRef="#br0" timeOffset="124575.661">21815 16972 437 0,'0'0'82'0,"0"0"-27"0,-9-75-5 0,9 45 8 16,9 0-18-16,5-1-6 0,4 2-5 15,2 3-7-15,3 5-4 0,2 7-1 16,-3 5-1-16,4 6-1 16,-4 3-2-16,0 10-3 0,-4 8-4 0,-3 9-2 15,-6 6-1-15,-7 5-2 16,-2 5-1-16,-13 4 2 0,-6 3-2 0,-3 2-5 16,-7 3-15-16,2-2-5 15,1-2 4-15,-3-5-2 0,2-8 0 0,3-10 12 16,5-6 9-16,7-12 2 0,6-6 1 15,3-4 1-15,3-6 9 0,0-8 10 16,5-4-4-16,5-5-4 0,4-3 1 16,1 1-1-16,5-1-1 0,3 5 0 15,2 2-3-15,3 9 0 0,2 4 0 16,1 6 0-16,-5 3-1 0,-1 10-3 16,-5 6-5-16,-6-3-1 0,-2 0-1 15,0-6-18-15,1-2-35 0,3-1-29 0,1-7-55 16,0-7-144-16</inkml:trace>
  <inkml:trace contextRef="#ctx0" brushRef="#br0" timeOffset="124811.7482">22537 16734 328 0,'0'0'205'0,"0"0"-169"0,0 0 13 0,0 0 20 16,0 0-29-16,0 0-5 15,0 0 4-15,0 0-13 0,27 52-2 16,-24-18 1-16,-3 4-3 0,0 2-3 16,-4 2-6-16,-1 0-2 0,-2 0-9 15,1 0 0-15,-1-3 0 0,1-1-2 16,1-2-1-16,1-6-7 0,1-3-34 0,2-8-26 16,1-1-40-16,0-7-31 0,0-8-106 15</inkml:trace>
  <inkml:trace contextRef="#ctx0" brushRef="#br0" timeOffset="124992.1622">22292 16798 249 0,'-17'-54'185'0,"8"40"-137"0,5 4 23 16,3 4 7-16,1 2-9 0,5 0-28 15,10-2-6-15,8-3 0 0,11-3-10 16,6 0-5-16,1-3-6 0,2-1-6 0,6-2-6 15,2-2-2-15,10-3-9 16,9-1-51-16,6-9-68 16,0 1-143-16</inkml:trace>
  <inkml:trace contextRef="#ctx0" brushRef="#br0" timeOffset="125775.8723">22771 16497 346 0,'0'0'147'0,"0"0"-93"0,0 0 14 16,0 0 3-16,0 0-27 15,0 0-36-15,0 0 0 0,16 87 17 0,-8-37 9 16,-1 7-5-16,0 3-5 15,-6 3-17-15,-1 11-4 0,-3 1-1 0,-8 2 0 16,1-3-2-16,1-5 0 16,-2-6-1-16,4-9-27 0,0-10-36 0,2-9-16 15,4-11-15-15,-3-11-71 0,3-10-123 16</inkml:trace>
  <inkml:trace contextRef="#ctx0" brushRef="#br0" timeOffset="126426.4192">23324 16561 289 0,'0'0'113'16,"0"0"-94"-16,67-6 33 15,-41 23 16-15,1 9-13 0,6 4-13 0,-3-1-1 16,2 5-12-16,1-1-1 0,-1 1 3 15,3 4 2-15,0-5-11 16,0-1-6-16,0-3-6 0,3-5-6 0,-2 2 0 16,0-4-2-16,-3 1-2 0,-5-6-2 15,-5-2-1-15,-2-5-19 0,-5-5-23 16,-2-3-8-16,-3-2-32 0,-7-12-65 16,2-4-104-16</inkml:trace>
  <inkml:trace contextRef="#ctx0" brushRef="#br0" timeOffset="126646.3778">23968 16513 402 0,'0'0'98'0,"0"0"-78"15,0 0 29-15,0 0 1 0,-59 15-16 16,37 18 4-16,-7 7-12 0,2-1-13 0,-3 4-5 16,-5 2 1-16,-5 2-1 0,-4 8 2 15,-8 2 5-15,0-1-2 0,0 0-4 16,2-3 0-16,8 1-4 0,1-4 0 15,7-7-1-15,7-5-4 0,2-5 0 16,4-6 0-16,1-2-6 16,7-6-32-16,1-2-13 0,3-6-31 0,3-8-46 15,4-3-68-15</inkml:trace>
  <inkml:trace contextRef="#ctx0" brushRef="#br0" timeOffset="127494.9046">27202 15765 114 0,'0'0'198'0,"0"0"-160"16,0 0-2-16,0 0 19 15,-51-47-6-15,42 44-19 0,-2 2-3 0,2 1-7 16,-4 2-4-16,-2 7-3 15,1 4 2-15,-1 5 2 0,-1 3 0 0,3 7-1 16,-1 4-1-16,1 6-4 0,-1 9 0 16,0 6 0-16,-1 8-2 0,1 8 1 15,2 5 2-15,-1 4-1 0,1 5-3 16,3-1 1-16,0-2 3 0,4-10 0 16,0-1-6-16,4-1-2 0,-1 2-1 15,1 9-3-15,0 1 0 0,1 2 0 0,0 2 1 16,2-2 1-16,1-6-1 15,1-4 0-15,-2-11 0 0,-1-3 2 16,0-5-1-16,0-4 0 0,1-1-1 0,-1-5 0 16,-1-4 1-16,0-5 1 0,0-6 3 15,0-9 1-15,0-6-1 0,-3-4-1 16,0-6-1-16,-4-3 1 0,-3-5 1 16,-4-4-2-16,-2-5-2 15,-4-1-1-15,-2-5-1 0,-1-2 0 0,0-3 0 16,0 2 0-16,0-2-3 0,3 1-9 15,0 2-8-15,2 3-15 16,0-2-32-16,-4-7-43 0,3-1-136 0</inkml:trace>
  <inkml:trace contextRef="#ctx0" brushRef="#br0" timeOffset="128379.8816">21590 17805 114 0,'0'0'373'16,"0"0"-363"-16,0 0 9 0,0 0 29 0,0 0-8 15,0 0-11-15,61-4-2 16,-33 3-1-16,10-2-8 0,7-3-2 16,9-4-4-16,6-1-2 0,12-1-1 15,5-3 3-15,24-4 3 0,11-1 2 16,8 0 0-16,9-1-2 0,-7 4 0 0,0-1-6 16,3 1-1-16,-8 1 0 0,-18 2 1 15,-9 3 0-15,-10-1-3 0,-9 2-3 16,-2 0-3-16,-14 3-7 15,-21 3 5-15,-16 2-10 0,-17 2-20 16,-10 1-27-16,-14 6-12 0,-10 1-19 0,-18 4-59 16,0-4-77-16</inkml:trace>
  <inkml:trace contextRef="#ctx0" brushRef="#br0" timeOffset="128678.7095">22080 17985 275 0,'0'0'263'0,"58"-12"-251"16,-17-3 8-16,-2 6 23 0,0 6 1 0,-7 3-5 15,-5 6-9-15,-8 8-15 16,-8 6-10-16,-11 7-4 0,-9 6 0 16,-9 4 2-16,-9 3-1 0,-6 1 0 0,-7-1-2 15,2-1 0-15,2-5-4 0,4-6 3 16,6-3 1-16,11-8 1 0,5-2-1 15,2-3 0-15,6-1 2 0,2 0 2 16,5-3 6-16,10-3 8 0,4-1 4 16,7-2-3-16,5-2-6 0,3 0-6 15,1-6-3-15,4 0-2 0,-3-3-1 16,4-1-1-16,-2-3-1 16,-1-2-2-16,-4 0-21 0,-9 0-37 0,-2-8-29 15,-4 0-122-15</inkml:trace>
  <inkml:trace contextRef="#ctx0" brushRef="#br0" timeOffset="128905.9546">22871 17927 282 0,'0'0'216'0,"0"0"-198"0,-8 56 30 0,6-30 15 15,-1 2-13-15,-1 1-10 0,0 2-7 16,-1-2-3-16,1 0-4 0,-5-2-7 15,3-1-5-15,-2-3-8 0,1-1-4 16,-1-1-1-16,1-4-1 0,4-2-1 16,2-1-12-16,1-4-24 0,1-2-29 15,6-1-22-15,5-5-41 0,4-4-44 16,-1-6-89-16</inkml:trace>
  <inkml:trace contextRef="#ctx0" brushRef="#br0" timeOffset="129064.3185">22936 18153 108 0,'0'-53'282'0,"0"29"-214"0,0 2-15 15,3 13 15-15,-1 9-20 0,1 10-20 16,2 9-14-16,3 7 5 0,-3 5-5 16,-1 1 1-16,0-3-3 0,-1-2-4 15,-1-8-3-15,2-3-1 0,0 0-3 16,5-3 0-16,-6-1 0 0,1-2-1 16,-1 0-1-16,1-3-30 0,-3-2-39 15,-1-5-57-15,0 0-108 0</inkml:trace>
  <inkml:trace contextRef="#ctx0" brushRef="#br0" timeOffset="129230.1973">22671 18103 427 0,'0'0'131'0,"0"0"-103"15,77-65 26-15,-32 37 0 0,9-2-21 16,8-3-11-16,4-1-9 0,0 0-11 15,-2 2-2-15,-6-4-59 0,4-12-82 16,-10 1-286-16</inkml:trace>
  <inkml:trace contextRef="#ctx0" brushRef="#br0" timeOffset="130632.1616">27384 16682 336 0,'0'0'159'15,"0"0"-145"-15,0 0 15 0,0 0 30 16,-16 58-20-16,17-41-14 0,7 1-2 15,5 1-5-15,4-4-2 0,0-1 1 16,3-1 1-16,4-5-3 0,3-1 1 16,3-3 0-16,2-4-3 0,1 0-4 15,0-3-2-15,-1-2-1 0,-2-2-2 0,-2-3-1 16,0 0-2-16,-2-3-1 16,-5 1 0-16,-1-4-1 0,-2 1 1 0,-7-1-1 15,-7-6-1-15,-4-2 1 16,-3-3 1-16,-6-3 1 0,-5 3 0 0,-2-1 0 15,-1 5 0-15,-5 6 0 0,0 5-1 16,-5 10 1-16,-1 3 0 0,-4 13-1 16,-5 7 1-16,-1 6-1 0,5 1-1 15,4 6 1-15,6 4 1 0,3 4-1 16,0 3 1-16,6 2 0 0,3-3 2 16,6-1 5-16,5-4 5 0,5-4-4 15,10-5-3-15,4-4-2 16,8-4-2-16,1-6-1 0,8-6 1 0,2-6-1 15,3-4-1-15,3-5-6 16,1-8-13-16,2-5-10 0,-2-3-39 0,2-2-20 16,0-6-54-16,-8-2-66 0</inkml:trace>
  <inkml:trace contextRef="#ctx0" brushRef="#br0" timeOffset="130810.6591">27659 16243 139 0,'0'0'206'16,"0"0"-162"-16,-56-16-3 16,55 16 24-16,1 0-3 0,10 3-23 0,11 0-12 15,10 0 3-15,11-2 5 0,9-1-10 16,7-6-8-16,-1 0-12 0,-1 1-5 16,-2 4-1-16,-6 0-34 0,-1-8-40 15,-3-3-103-15</inkml:trace>
  <inkml:trace contextRef="#ctx0" brushRef="#br0" timeOffset="131182.2087">28562 15470 373 0,'0'0'142'0,"0"0"-128"15,60 32 12-15,-34-14 27 0,4 5-14 16,1 4-3-16,-2 4-8 0,-3-1-9 16,-6 1 4-16,-8 1-5 0,-5-1 0 15,-5 1-9-15,-2-3-3 0,-7-2 0 16,-3-3-3-16,-1-7-1 0,-1-6 4 15,3-7-2-15,1-4 2 0,4-8 3 16,2-13 7-16,2-7-2 0,8-7 0 0,6-6-7 16,8-1-4-16,5-3-1 15,5-2-1-15,2 2-1 0,2 3 0 16,-2 7-3-16,-5 7-7 0,-3 9-32 0,-6 4-37 16,-2 1-35-16,-2 1-99 15,-6 1-147-15</inkml:trace>
  <inkml:trace contextRef="#ctx0" brushRef="#br0" timeOffset="131431.303">29225 15254 181 0,'0'0'84'0,"20"-57"-29"16,-6 37 9-16,1 2 14 0,-4 4-12 16,-2 3-5-16,1 7-16 0,-6 1-5 0,-4 3-11 15,0 2-8-15,0 6-9 16,-2 9 1-16,-7 1 5 0,2 4 8 0,-1-1-3 15,4-5-3-15,4-3-2 16,11-5-7-16,7-3-4 0,8-5 0 0,13-3 0 16,3-7 1-16,8-7-4 0,0-1-2 15,-4 0 1-15,-4-1-2 0,-9 4-1 16,-7-2-9-16,-1 6-38 0,-5 0-39 16,-5 0-33-16,-2 0-95 0,-1 1-165 15</inkml:trace>
  <inkml:trace contextRef="#ctx0" brushRef="#br0" timeOffset="131833.2939">29810 15047 215 0,'0'0'37'0,"0"0"99"15,0 0-68-15,0 0 8 0,0 0-1 16,0 0-47-16,-27 50-2 0,16-13 10 15,-4 11 2-15,1 4 0 0,-3 3 7 16,-2 3-13-16,-3 0-2 0,-5 1-6 16,0 1-6-16,1-2-4 0,-4-1-4 0,4-1-6 15,1-2 1-15,1-1-3 0,4-1-2 16,4-5-2-16,6-5-1 0,3-5-4 16,5-7-14-16,2-1-14 0,4-7-19 15,5-4-42-15,-1-5-30 16,1-9-104-16</inkml:trace>
  <inkml:trace contextRef="#ctx0" brushRef="#br0" timeOffset="132066.8803">29675 15609 271 0,'0'0'215'16,"43"-65"-203"-16,-17 54 18 0,3 6 19 15,-2 5-2-15,-6 2-15 0,0 7-4 16,-4 8-6-16,-7 3-2 0,-10 6-8 15,-2 3-1-15,-11 2-4 0,-3 1-2 0,-3-1 0 16,-6 0 1-16,3-4-2 0,2-2-1 16,6-6 4-16,5-6 10 15,8-6 0-15,6-7-4 0,12-1-4 0,10-9 7 16,16-7-4-16,9-2-7 0,12-2-5 16,3 0 0-16,5 4-14 0,6 0-28 15,1 2-32-15,-2 0-60 16,-8 0-216-16</inkml:trace>
  <inkml:trace contextRef="#ctx0" brushRef="#br0" timeOffset="132790.6868">30322 16810 308 0,'0'0'178'0,"0"0"-163"16,-3-56 14-16,13 43 17 0,-2 2-3 15,4 5-6-15,4 4-7 0,3 2-7 16,-1 9-6-16,5 8-4 0,3 4 2 16,-2 7 2-16,-2 4-1 0,-3 2-2 15,-5 3-7-15,-4 0-3 0,-3-4-3 16,-4 3 0-16,-3-2 0 0,0-2 0 16,-5-3-1-16,-4-3 0 0,2-5 0 0,-1-10 0 15,5-4 2-15,1-6-2 0,1-2 2 16,-1-9 1-16,2-6 2 0,0-10 5 15,3-3 0-15,9-6-7 0,4 0 0 16,5-4-2-16,9 0 0 0,7-5-1 16,2-3 0-16,8-2 0 0,11-4-3 15,3 6-12-15,2 6-16 0,1 11-34 0,-13 13-39 16,-3 5-95-16,-9 5-129 0</inkml:trace>
  <inkml:trace contextRef="#ctx0" brushRef="#br0" timeOffset="133267.2555">31693 16880 116 0,'0'0'374'0,"0"0"-367"16,-36-69 5-16,20 49 51 0,-2 2-17 15,-1 6-20-15,2 5 1 0,0 4-8 16,2 3-3-16,-3 8 0 0,1 6-3 16,2 7-1-16,-1 5-4 0,2 6-3 15,2 2-3-15,4 0-1 0,3 2 0 16,4-1 0-16,1-4-1 0,4-2-1 16,5-2 1-16,1-4 0 0,1-4-1 0,4-4-5 15,3-7-7-15,4-3-3 16,2-5 0-16,2-3-3 0,-2-9-1 0,4-5-5 15,-6-4 8-15,-2-5 2 16,-5 0 5-16,-1-4 8 0,-3-3 2 16,-5-4 8-16,3-6 7 0,-5-5 2 0,0-11-1 15,-1-3 2-15,1 7-3 0,-3 7-2 16,0 19 1-16,-1 9 1 0,0 8 0 16,0 4 0-16,0 6 9 0,0 2 2 15,-1 11-16-15,-4 5-8 0,1 12 1 16,-1 1 1-16,1 8 4 0,0 5 2 15,3 0-2-15,0 5 2 0,1 1 2 0,0-1-6 16,0-4-3-16,8-2-1 16,-2-7-2-16,3-4-2 0,0-3-37 15,3-5-51-15,0-8-52 0,-3-6-171 16</inkml:trace>
  <inkml:trace contextRef="#ctx0" brushRef="#br0" timeOffset="133550.5951">32038 16927 211 0,'0'0'268'16,"0"0"-261"-16,0 0 16 0,62-50 38 15,-44 50-18-15,-3 10-17 0,0 3-5 16,-5 1 1-16,-3 5-7 0,-3 0-2 16,-4 1-3-16,0 2-1 0,0-1 0 15,-3 0-1-15,-4-2-2 0,3 0-3 16,-1-2 1-16,1-3 1 0,1-2 1 15,3-6 3-15,0-3 4 0,0-3-1 16,7-6 9-16,2-6 4 0,5-10-7 0,4-5-9 16,5-5-3-16,5-5-3 0,9-2-1 15,7-4-1-15,6-4-1 16,9-3-5-16,11-2-24 0,-2 8-34 16,-6 12-32-16,-13 11-153 0</inkml:trace>
  <inkml:trace contextRef="#ctx0" brushRef="#br0" timeOffset="134250.5983">27196 18113 489 0,'0'0'30'0,"0"0"-8"0,0 0 15 16,0 0 7-16,-50 34-19 0,37-12-4 15,1 2 0-15,-1 5-4 0,0-2-3 16,0 4 0-16,6-8-2 0,1-3-2 16,4-3 1-16,2-2-2 0,0 1-4 15,6-2 0-15,5-2 1 0,5-5 3 16,7-3 3-16,4-4 4 0,9-12-4 16,9-8-5-16,0-6-2 0,-5-2 0 0,-11-1 3 15,-14 6-1-15,-5 0-2 0,-8 0-1 16,-2 0 0-16,-12-2-2 0,-4-4-1 15,-9-1-1-15,-7 1-3 0,-6-1-15 16,-4 3-7-16,0 2-17 0,2 2-31 16,2-11-33-16,8-1-120 15</inkml:trace>
  <inkml:trace contextRef="#ctx0" brushRef="#br0" timeOffset="134685.3408">27195 14950 600 0,'0'0'6'0,"25"-57"11"16,-19 45 21-16,-5 6 30 0,-1 6-15 0,0 12-14 16,0 8-23-16,0 14-7 0,-5 11-1 15,-3 9 3-15,-2 3 2 16,-1 2-3-16,2 3-4 0,-1-2-5 0,4 2-1 16,0 0-34-16,1-6-62 0,0-7-77 15,-4-12-320-15</inkml:trace>
  <inkml:trace contextRef="#ctx0" brushRef="#br0" timeOffset="153510.416">27299 10210 171 0,'0'0'29'15,"-56"-34"-4"-15,26 19-23 16,1 1-1-16,-2 0-1 0,-2 2 1 16,-3-2-1-16,-2 3 0 0,1 0 2 0,-6 0 0 15,2 2 10-15,-2 0 4 0,2 2 12 16,-2 1 4-16,0 0-10 0,-3 2-10 16,1 1-4-16,-5 2-5 0,0 1-3 15,-3 0-1-15,-2 0 1 0,1 3-1 16,-4 1 0-16,0 2-2 0,-3 0 3 15,3 3 0-15,-2 1 0 0,3 2 0 16,0 2 0-16,4 1 3 0,2 5-3 16,0-1 0-16,0 3 1 0,1-1-1 0,-2 3 0 15,3 2-4-15,0-1-7 0,1 0-1 16,3 3 6-16,3-3 5 16,2 5-2-16,7-3 3 0,0 3 0 0,3 2 0 15,3-1 0-15,-2 4 3 0,-1 0 2 16,0 2 4-16,0 0-3 0,-3 1-3 15,0 2 2-15,-2 0 1 0,0-1-3 16,1 2 0-16,1-5-1 16,2 1-1-16,4-3 0 0,2-3 4 0,6-1 4 15,5-3 3-15,8-2 7 0,2 1-4 16,4-1-2-16,0 3-4 0,5-1 0 16,0 3 1-16,6 1 1 0,-3 0 4 15,2 1-4-15,3 1-4 0,2-2 4 16,1 0 1-16,5 0-1 0,-1-1-2 15,6-3-1-15,2 1-2 0,5 2 1 16,4 0 1-16,1-1-5 0,0 0 2 16,7-1 3-16,-2-1-4 0,5-2 1 15,1-1 0-15,6-1-1 0,1-4-1 0,2-1-2 16,3-3 2-16,3-3-2 0,3-3-1 16,1-2 2-16,3-3-1 0,3-1 1 15,0-2-2-15,1 0 0 0,1 2 0 16,-5 0 0-16,0 0 0 15,-1-1 0-15,-2 0 1 0,1-1 0 0,2-1 1 16,2 0-1-16,-2-3 0 0,3-2 0 16,1-2 0-16,0-1-1 15,-1 1-4-15,-1-2 3 0,-2 0 1 0,-5-1 0 16,-3-1 1-16,-4 0-1 0,-2 0 0 16,-5-1 2-16,0-1-2 0,-4-1 2 15,-2 1-1-15,-5-6 1 0,1 2 1 16,-4-4 0-16,-2-4 2 0,-3-1 2 15,-3-5 0-15,-6-1 0 0,-3-4 1 16,-5-1-1-16,-2-3 2 0,-4-5 1 0,-3-1-1 16,-2-2-1-16,-1-4-1 0,-3 1-3 15,-1-4 1-15,0-4-1 0,-1 1-2 16,-6-4-2-16,-1-1 0 0,-3 0 3 16,-1 0 3-16,-3 0 0 0,-6 3 0 15,0 5 0-15,-4 4 5 0,-4 6-3 16,-2 7 1-16,-7 8-3 0,-3 3 0 15,-6 5-2-15,-9 3-3 0,-7 5-1 16,-9 4 0-16,-7 3-14 0,-8 1-26 16,-10-1-27-16,-12-4-41 0,-7-2-123 0</inkml:trace>
  <inkml:trace contextRef="#ctx0" brushRef="#br0" timeOffset="156422.534">30061 10546 101 0,'0'0'243'0,"0"0"-223"15,0 0 20-15,-56-57 18 16,38 44-17-16,0 2-14 0,-6 0-3 16,1 3-13-16,2 5-3 0,-2 0-2 15,2 3 1-15,1 6 1 0,0 6-2 16,-2 3-2-16,0 4-1 0,-1 6-3 0,-5 1 1 16,0 6 0-16,0 1-1 15,1 1 1-15,-2 4-1 0,4 0 1 0,-1 1-1 16,5-2 0-16,1 2 1 0,2 1 0 15,4-2-1-15,1 4 0 0,0-3 2 16,2-1-1-16,1 0 0 0,-4-1 2 16,3-2 5-16,3-2 2 0,-1 0 0 15,2-1 2-15,-1 1-3 0,2-1-4 16,3 0 1-16,-2-1-2 0,1 1 1 16,3 0-1-16,1 2 0 0,0-2 0 15,4 1-1-15,3-1 2 0,0-2-2 16,3 0 1-16,3-4 0 0,0 0-2 0,6-1 2 15,-2-2-4-15,3 0 3 0,1-1-2 16,6-1 1-16,-3 0-2 16,6-3 1-16,4 0-1 0,3 0 0 0,3-4 0 15,-4-1 0-15,4-5 0 0,3-1 1 16,-7-3-1-16,5-2 1 0,-5-2-1 16,0 0 1-16,-3-6 0 0,-5-2-1 15,-4-1 1-15,1-3-1 0,-6-1 0 16,-1 1 0-16,-3-3 1 0,-4-1-1 15,0 0 0-15,-1-2 0 0,-2-1 1 16,1-1-1-16,-1-3 1 0,1-2-1 16,-2-2 0-16,3-4 0 0,-4-2 1 15,4-2 0-15,-4-3 0 0,4 0 5 0,-2 3 6 16,2-3-2-16,0 4-3 16,-1-2 0-16,1 0 2 0,-4 0-2 15,-5-1-1-15,-1 0-1 0,0-3-1 16,-6-1 1-16,-5-2-1 0,-6-5 0 0,-1 1-2 15,-8-2-1-15,-1-1-1 0,-3 3 1 16,-1 4 0-16,-1 6-1 16,2 12 1-16,4 11-1 0,-2 11 0 0,-2 3-1 15,2 11-2-15,-3 8-19 0,1 7-32 16,0 4-27-16,-2 3-99 0,11-3-190 16</inkml:trace>
  <inkml:trace contextRef="#ctx0" brushRef="#br0" timeOffset="157209.7293">29916 10713 95 0,'0'0'159'16,"7"-65"-124"-16,-8 40-19 0,-4 3 13 15,-6-1 17-15,1 5-7 0,-3 1-11 16,-1 5-8-16,-3 4-1 0,-2 2 0 16,-2 6-2-16,-2 7-2 0,3 9 3 15,-8 10-9-15,1 7 0 0,2 7-1 16,-4 8 1-16,5 9 0 0,-4 7-2 16,0 3-3-16,2 5-2 0,-4 0-1 15,5 1 0-15,4-7 0 0,8-1-1 16,7-8-7-16,6-8-59 0,7-12-47 0,5-15-137 15</inkml:trace>
  <inkml:trace contextRef="#ctx0" brushRef="#br0" timeOffset="164364.5796">21162 3499 337 0,'0'0'121'0,"0"0"-99"15,0 0-7-15,0 0 41 16,0 0 5-16,0 0-19 0,0 0-15 0,0 0-14 16,0 0-3-16,28 4 7 0,-1-2 8 15,4-1 2-15,4-1-5 16,4-2-6-16,0-6 0 0,2 1-1 0,0 0-3 16,3-2-4-16,-3 0-3 0,-1-1 1 15,-6 1-2-15,-8 3-3 0,-7 2 1 16,-10 1-1-16,-6 1 0 0,-3 0-1 15,0 2 0-15,-4 0-22 0,-5 0-41 16,-7 0-49-16,-3 2-55 0,-3-1-63 16</inkml:trace>
  <inkml:trace contextRef="#ctx0" brushRef="#br0" timeOffset="164664.2544">21343 3534 60 0,'0'0'213'16,"0"0"-189"-16,-2 67 23 0,2-43 22 15,0 8-1-15,2-1-8 0,2 5-10 16,1 0-29-16,-2-3 28 0,1 2-28 0,-2-2-2 16,-1 1 1-16,-1-4-6 0,0 1-2 15,-5-1-4-15,-1-3-4 0,-3 0-1 16,-2-3 2-16,-3-1 0 0,-1 2 4 16,-5-5 2-16,1-2-3 0,0-5 4 15,0 0 1-15,2-5 2 16,-1-5-3-16,2-1 1 0,-2-2 0 0,0-5-3 15,1-4 1-15,-3-5-2 0,2-1-1 16,-2-4-3-16,-2-3-2 0,2-2-2 16,-2-2 0-16,3 2-1 0,4 0 1 15,4 6-1-15,8 3-5 0,4 7-25 16,18 0-31-16,7 0-59 0,10-2-63 0,4-3-194 16</inkml:trace>
  <inkml:trace contextRef="#ctx0" brushRef="#br0" timeOffset="165005.9166">22073 3845 500 0,'0'0'26'0,"0"0"3"15,0 0 16-15,0 0 19 0,0 0-27 16,0 0-15-16,0 0-5 0,0 0-3 16,31-13 2-16,-14 12 6 0,4-2-2 0,5 0-5 15,2-1-6-15,-1 0-2 0,0 0-3 16,1-1-2-16,-4 3 0 0,3-2-2 15,-7 3-1-15,-1 1 0 0,-3 0-21 16,-4 0-33-16,-5 6-21 0,-2 1-19 16,-5 1-38-16,-2 1-38 0,-6 1-52 0</inkml:trace>
  <inkml:trace contextRef="#ctx0" brushRef="#br0" timeOffset="165196.2755">22051 4038 349 0,'0'0'42'0,"0"0"23"15,0 0-7-15,0 0 0 16,0 0-23-16,0 0-2 0,52 21 7 0,-16-32-5 16,6-2-2-16,1-3-1 0,-1 3-5 15,-5-1-7-15,-5 2-6 0,-4 1-10 16,-8 3-4-16,-3 0 0 16,-3 4-2-16,-5 0-21 0,-3 0-49 0,-4 2-44 15,-2-2-149-15</inkml:trace>
  <inkml:trace contextRef="#ctx0" brushRef="#br0" timeOffset="172942.0616">22994 3089 368 0,'0'0'37'0,"0"0"-30"16,0 0 37-16,0 0 29 15,0 0-16-15,0 0-28 0,0 0 1 0,0 0-8 16,0 0-13-16,1-16-2 0,22 20 6 15,5 0 4-15,3 1-4 0,2 3-6 16,3-3-1-16,1 3-1 0,1-2 0 16,-2 0-5-16,-1-1 0 0,-3-2-1 15,-3 1 0-15,-9-2-1 0,-9-2-6 0,-7 2-42 16,-4-2-10-16,-9 0-6 16,-7 0 9-16,-6-4-30 0,-9 0-29 0,-4 0-14 15</inkml:trace>
  <inkml:trace contextRef="#ctx0" brushRef="#br0" timeOffset="173324.7461">22941 3101 193 0,'0'0'44'0,"0"0"-14"16,0 0 20-16,0 0 3 0,0 0-7 0,0 0-14 15,0 0-11-15,0 0 2 0,0 0 10 16,-47 54 5-16,46-36-3 0,1 1-9 16,0 5 7-16,2 1-5 0,3 5-10 15,2-1 3-15,-2 8-3 16,1 1-1-16,1 6-7 0,-2 1-1 0,-1 3 16 15,1 4-21-15,-3 2-3 0,-1 3 3 16,-1 3 0-16,0 1-2 0,2 2 2 16,-2-1 0-16,3 2 0 0,-1 1-2 15,0 1 1-15,2 4-2 0,-3-2 0 16,1 2-1-16,0-1 0 0,-2 1 2 16,1 2-1-16,-1-1 0 0,0 0-1 15,0 1 2-15,0-4 1 0,-1 0-2 0,1-8 2 16,0-3 1-16,0-7-4 15,0-4 1-15,1-6-1 0,2-6 3 0,3-4-3 16,-1-5 0-16,0-3 1 16,1-1 1-16,2-5-2 0,-1-2 1 0,0-3-1 15,0-4 1-15,4-2-1 0,-1-5 1 16,5-2-1-16,9-8 2 0,7-6-2 16,8-6-15-16,15-10-28 0,12-6-43 15,13-12-80-15,14 0-246 0</inkml:trace>
  <inkml:trace contextRef="#ctx0" brushRef="#br0" timeOffset="173939.9643">25537 3116 346 0,'3'-50'120'0,"7"35"-113"0,4 8-5 16,1 2 3-16,2 4 13 0,6-2 8 15,-1 3 6-15,4-3 0 0,0 3-10 16,2 0-5-16,-4 0-2 0,1 0 0 0,-4 0 7 16,-2 0-5-16,-5 0-2 15,-3 0-4-15,-6 0 0 0,-2 0 1 16,1 0-3-16,-2 3-1 0,1 0-2 16,0 3-1-16,0 2-5 0,0 4 1 15,2 9 1-15,0 3 0 0,-2 6-2 0,-1 5 2 16,0 1 0-16,0 4 2 0,-1 1-3 15,-1 2 5-15,0 4-1 0,0-1 0 16,-3 5-4-16,1 5 3 16,-1-2 0-16,1 8 1 0,-2 0-1 0,2 2 2 15,-1 3 1-15,2-1-3 0,0 4-2 16,1-3 4-16,0 3-1 0,0 1-4 16,0-2-1-16,2 0 2 0,2-4 2 15,1 0-2-15,0-6-2 0,2 0 3 16,0-6 3-16,-2-4 0 0,1 0 0 15,-3-9 4-15,1-1-1 0,-3-5 1 16,0-7-3-16,-1-2 0 0,0-4 0 0,-3-5-2 16,-4-1-1-16,-9-6 3 15,-8-1 1-15,-10-4-3 0,-16-4-5 0,-15-4-1 16,-14-6 0-16,-14-3-31 0,-17-6-31 16,-6-6-65-16,-7-6-76 15,-5-3-274-15</inkml:trace>
  <inkml:trace contextRef="#ctx0" brushRef="#br0" timeOffset="174943.4884">23526 3401 82 0,'0'0'225'0,"0"0"-202"0,0 0-9 16,0 0 14-16,1-58 22 0,-3 52 3 16,0 0-14-16,-1 0-6 0,-2 3-2 0,-4 1-8 15,0 2-2-15,-1 0-9 16,-6 8-3-16,-2 4-2 0,-5 7 0 15,0 4 0-15,3 4 1 0,1-2 1 16,2 3-1-16,5-4 0 0,0-1-1 16,8-1 1-16,2-4-2 0,2-4-2 0,0-3 0 15,3-1 1-15,6-2-3 0,0-4 1 16,5-1 5-16,2-3 4 0,0-3-2 16,3-5 2-16,-1-3 2 0,-1 0-6 15,-2-6-3-15,-2 2 2 0,-5-5 3 16,-1-2-3-16,-3-2-2 0,-4-3 1 15,-3-4 1-15,-8-3 0 0,-3-4-6 16,-3 3 2-16,-3 1-3 0,0 6 1 16,-4 7 0-16,1 6-1 0,3 6 0 15,-6 4 0-15,5 3-1 0,2 2 0 16,1 0 1-16,5 6 0 0,1-1-4 0,8 5-5 16,4 4-31-16,2 0-19 0,14 4-16 15,5-2-38-15,5-4-86 0</inkml:trace>
  <inkml:trace contextRef="#ctx0" brushRef="#br0" timeOffset="175660.3831">23639 3280 342 0,'0'0'128'16,"0"0"-115"-16,0 0 7 0,21-59 47 15,-19 51-19-15,3 2-10 0,0 0-5 16,-3 1-10-16,1 3-9 0,-1-1-3 16,3 2 3-16,-3 0-1 0,0 0-6 15,2 0-1-15,0 0 0 0,4 0 0 16,-3 1-5-16,4 0 1 0,-1 1-1 0,4 3-1 16,-1 4 1-16,2 0-1 15,-1 4 0-15,1 0 1 0,-2-2-1 0,-3 3 0 16,1 1 1-16,-3 0-1 15,0 1 0-15,-4 1 0 0,-2 0 2 0,0 0-2 16,-5 2 0-16,-2-2 0 0,-5 1 1 16,2 1-1-16,-4-3 0 15,0 0 0-15,-3 0 1 0,1-4-1 0,3 0 0 16,-1-5 0-16,7-1 2 0,-1-3-2 16,4 0-1-16,4-2 1 0,0 0 2 15,0-2 0-15,0-3 0 0,1-5 0 16,10-1 0-16,-3-3-2 0,5 0 0 15,1 1 0-15,0 0 0 0,2 3 0 16,-5-4 0-16,5 3 0 0,-2-1 0 16,0-3 0-16,3 1 0 0,0 1 0 15,-3-2 1-15,0 1 0 0,-2 0-1 16,-3 0 1-16,-1 0 0 0,1 5 0 16,-7 0 2-16,1 1 6 0,-2 2 2 0,-1 1-5 15,0-1 2-15,0 1-1 0,-1 1 0 16,0 3-6-16,-3 0 2 15,4 0 1-15,-1-1-2 0,-1 2-2 16,-4 3 0-16,1 7-1 0,2 4 1 0,-3 0-3 16,0 4 3-16,3 0 0 0,2 1 0 15,0 1-2-15,1-1 2 0,0 0 2 16,2 0-2-16,3-1 0 16,4-2 0-16,-2 0 1 0,6-1-1 0,0-6 1 15,1 2-1-15,1-3 2 0,-1-3 0 0,2-1-1 16,1-2 1-16,-5-2 1 15,0 1-2-15,-4-1 0 0,-2 0 0 16,-5 0 0-16,-1 0-1 0,0 0 0 16,-2 0 2-16,-5 0-2 0,-4 0-16 0,-4 0-37 15,-6 0-38-15,0 2-19 0,2 3-66 16,3-2-99-16</inkml:trace>
  <inkml:trace contextRef="#ctx0" brushRef="#br0" timeOffset="177259.9749">23254 3712 295 0,'0'0'29'15,"0"0"-17"-15,0 0 17 0,-13-14 30 16,13 14-7-16,0-2-14 0,0 2 4 15,0 0-13-15,0 0-13 0,0 0-5 16,4 0-3-16,6 0-3 0,3 0 2 16,8 2 4-16,6 0 4 0,9-2-1 0,5 0-2 15,6 0 1-15,3 0 1 0,1 0-6 16,3-4 1-16,2 1 2 0,-1-3 1 16,0 1-3-16,-2 1 1 0,-2-3-2 15,-7 3 0-15,0 0-2 16,-8 2 2-16,-5 0 4 0,-11 0-6 15,-7 1-6-15,-8 0 2 0,-4-1-1 0,-1 2-1 16,-1 0 0-16,-7 0-4 16,-9 4-27-16,-12 1-24 0,-1 2-16 0,-2-1-41 15,-1 0-78-15</inkml:trace>
  <inkml:trace contextRef="#ctx0" brushRef="#br0" timeOffset="177615.2781">23382 3793 336 0,'0'0'109'0,"0"0"-104"0,-58 32 4 15,41-15 35-15,0 2-7 0,1 4 8 16,2-2-7-16,4 4-13 0,1-3-5 16,5-3-2-16,1 5-1 0,3-5-6 15,5-1-3-15,2-2-1 0,4-3-2 16,3-4-2-16,1 0 4 0,3-6 6 15,1-1 0-15,3-2-7 0,2-6 2 16,-2-5 3-16,-4 0 2 0,1-4-7 16,-5-3 3-16,0 1 3 0,-3-4 2 15,-6-2-2-15,-3-1 1 0,-2-5-4 16,-4-1-1-16,-8-4-7 0,-5 2 0 0,0 1 0 16,-3 6-1-16,-3 5-1 0,3 5 1 15,0 5 0-15,2 5 0 0,3 4-2 16,1 1 2-16,7 0-10 0,2 6-24 15,5 5-28-15,9-2-22 16,8 1-58-16,5-3-124 0</inkml:trace>
  <inkml:trace contextRef="#ctx0" brushRef="#br0" timeOffset="178029.2856">23732 3823 375 0,'0'0'205'0,"0"0"-202"16,0 0 0-16,0 0 27 15,0 0 5-15,0 0-7 0,0 0-11 16,0 0-10-16,0 0-5 0,56-1-1 16,-39 13-1-16,2-1 3 0,0 2 0 15,0-2-1-15,-1 4-1 0,-3-1-1 0,0 0 2 16,-1 1-2-16,-3 0 0 0,-5 0 0 15,1-1 0-15,-7 4 0 0,0-1 1 16,-5-4-1-16,-2 2 1 0,-4-3-1 16,1-2 0-16,-2-2 1 0,2-2 1 15,3-3-1-15,-2-1-1 0,2-2 3 16,2-1 1-16,-1-6 20 0,1-1 5 16,2-3 0-16,2 0-8 15,1-5-10-15,0 1-5 0,4-1 2 0,2-3 0 16,4 3-3-16,1-2-3 0,1-2 1 15,1-2-1-15,6 4-2 0,-1 0-2 16,4 1 2-16,-1 2 0 0,3 2-1 16,0 1 0-16,-3 2 0 0,1 0-1 0,3 5-19 15,-8-1-17-15,1 1-23 0,-6 0-43 16,-9-3-136-16</inkml:trace>
  <inkml:trace contextRef="#ctx0" brushRef="#br0" timeOffset="182317.8592">24881 3234 113 0,'0'0'66'16,"0"0"-39"-16,0-13 6 0,0 11 8 0,0-4 7 15,-2 2-6-15,0 1-8 0,0-2-11 16,-2 3-2-16,1-1 1 0,1 2-3 15,1 0-2-15,-1 0-6 0,0 1 0 16,-3 0 1-16,-3 0-4 0,1 3-4 16,-5 1-1-16,1 4-1 0,-1 2-1 15,-1 2-1-15,0 2 3 0,-2 3 0 16,7 3-2-16,-1-3 3 0,2 2 2 16,1 1 2-16,3-3 0 0,2 1-2 15,1-3-2-15,0-1 4 0,1-2-5 16,4-3 0-16,2 0 1 0,-2-5-1 15,3 4 0-15,-1-6 1 0,4-1 4 16,-1-1 2-16,1 0-1 0,4-5 1 16,-2-2 0-16,0-6 0 0,6 2-3 15,-5-6 1-15,1 2 1 0,-2-4-4 16,1 3-4-16,-2-2 2 0,-4-4 0 0,2 0 1 16,-7-4 0-16,-3 1 3 0,0-2 0 15,-9-2-1-15,-2 3-3 0,-4 2 1 16,-3 1 1-16,-1 7-3 0,-3 0 0 15,3 6 0-15,2 2 1 0,0 3-3 16,2 2 1-16,2 1-1 0,2 2 0 16,1 0 0-16,1 0-2 0,1 3 2 15,3-1-1-15,0 4 0 0,3 3-1 16,2-1 1-16,0 1-3 0,6 5-24 16,3-1-18-16,6 3-9 0,6 1-45 15,4-2-38-15,-3 0-74 0</inkml:trace>
  <inkml:trace contextRef="#ctx0" brushRef="#br0" timeOffset="183001.137">25137 3159 126 0,'0'0'273'0,"0"0"-259"0,0 0-2 0,14-53 38 15,-5 48 3-15,-2 3-10 16,6 2-14-16,0 0-15 0,3 5-4 0,-2 3 0 16,0 3 2-16,-2-1 2 0,0 5-2 15,-2-1-6-15,-3 2 0 0,-6 2-6 16,-1 2 1-16,-1 0 0 0,-11 2 1 16,1 1-2-16,-5-1 0 0,-3 0 3 15,2-1-1-15,-1-1-2 0,5-6 0 16,3-6-2-16,4-2 2 0,2-5 0 15,3-1 0-15,1 0 2 0,0-7 1 16,3-3-1-16,3-5 1 0,6-4 0 16,5 0 1-16,3-1-4 0,0 1 2 0,4 1-2 15,-1-2 0-15,-1 2 0 16,1 1 0-16,-2 0 2 0,-4 2-1 16,1 0-1-16,-2 0 5 0,-3 3 3 0,-4 0 2 15,1 1 0-15,-6 1 5 0,1 4 2 16,-5 1-1-16,0 4-2 15,0-1 3-15,0-1-5 0,-2 3-6 0,-2 0-2 16,-2 5-1-16,-4 5-3 0,1 3-1 16,-3 7 0-16,1-1 1 0,4 3 0 15,-1-1 1-15,2 3-1 0,5-3 3 16,1 1 3-16,0-3-5 0,8-1 1 16,1-1 1-16,3 0 1 0,-1-4-4 15,3 1 2-15,2-3 1 0,-3-4-2 16,4 2-1-16,-6-6 1 15,-2 1 0-15,-1-1-1 0,-4-3-3 0,-2 6-17 16,-2-3-21-16,-2 1-34 0,-10 3-18 0,-6-2-59 16,-1 0-89-16</inkml:trace>
  <inkml:trace contextRef="#ctx0" brushRef="#br0" timeOffset="183316.01">24753 3535 440 0,'0'0'11'15,"0"0"-7"-15,0 0 16 0,0 0 19 16,0 0-5-16,0 0 9 0,0 0-11 16,65 7-8-16,-26-7-3 0,2 0-2 15,7 0 0-15,1 0-2 0,0-2-3 0,3 1 0 16,0-3-1-16,1 1-5 0,1 1-4 15,-3-1 3-15,-5 2 0 0,-2-2-4 16,-8 1 1-16,-3 0 2 16,-7 0 1-16,-10 1-1 0,-3-3-2 0,-9 4-2 15,-3 0-1-15,-1 0 1 0,-1 0-4 16,-6 0 2-16,-7 5-27 0,-9 2-33 16,-2 3-11-16,-5-1-46 0,1-1-101 15</inkml:trace>
  <inkml:trace contextRef="#ctx0" brushRef="#br0" timeOffset="183666.7223">24882 3760 438 0,'0'0'13'0,"0"0"-11"15,0 0 16-15,0 0 24 0,-50 59-7 16,47-46 5-16,3 1-16 0,0-1-9 0,0-1-4 15,2 3-3-15,4-3 1 0,3-1 3 16,-2-2-3-16,3-3-2 0,2 2 0 16,-1-3 1-16,1-3 0 0,4 0-3 15,-2-2 1-15,4-4 1 0,0-3-2 16,-1-5-2-16,0-1 1 16,-2-2 1-16,-1-4 0 0,-6-1-2 0,1-3 7 15,-5-1 2-15,-1-3-4 0,-3-1-2 16,-1-3 1-16,-5 1-2 0,-6 1-2 15,-5 4-2-15,0 4 0 0,-4 6 1 16,-1 4-2-16,-2 6 0 0,3 4-1 16,1 1 1-16,0 0-1 0,4 6-1 15,4 0 2-15,2 4 0 0,7 1-2 0,3 2-15 16,6 0-41-16,12 2-16 0,8-4-74 16,-2-3-69-16</inkml:trace>
  <inkml:trace contextRef="#ctx0" brushRef="#br0" timeOffset="184183.4809">25382 3720 530 0,'0'0'50'0,"0"0"-47"0,0 0 20 15,0 0 21-15,0 0-26 0,0 0-2 0,-53 7 2 16,45 7-8-16,-2-1-3 15,3 2 2-15,1 4 3 0,3 0-3 16,3 0-2-16,0 3-1 0,0-3-3 16,6 3-3-16,0-1 2 0,1 0 0 15,3-2-2-15,-4 0 1 0,6-6-2 16,-2-2 1-16,2-4-1 0,1-1 1 0,-2-4 0 16,1-2 2-16,0 0 1 0,1-5-2 15,-2-2 1-15,-1-3 1 0,2-5-2 16,-6 1 0-16,4-2 1 0,-5-4 0 15,3-2 2-15,-2-3-1 0,-3-1-1 16,2-4 0-16,-2-1-2 0,-2-3 0 16,-1-2 0-16,-1 1 2 0,-5 6-2 15,-2 3-1-15,-4 10 1 0,1 4 2 16,-6 4-1-16,-3 7 0 0,-2 1 1 16,-7 3 0-16,0 9-1 0,3 2 0 15,1 3 1-15,7 2 2 0,3-1 1 16,8 1 2-16,2-2 1 0,5 2 2 15,5-4-6-15,7 1 2 0,8-2-1 0,2 0 0 16,7-2-1-16,2-2 2 0,-1-3 0 16,-1-4-3-16,-1 0-3 15,-4-2 1-15,-4-1 2 0,-5 0-3 0,-6 0-1 16,-4 0 1-16,-4 0 0 0,-1 1-16 16,-10-1-51-16,-7 1-42 0,-3-1-135 15</inkml:trace>
  <inkml:trace contextRef="#ctx0" brushRef="#br0" timeOffset="184969.8804">23426 4597 378 0,'0'0'16'16,"0"0"-14"-16,0 0 29 0,0 0 28 15,0 0-25-15,-53-6 4 0,44 17-10 16,0 3-15-16,-1 4-2 0,3 3 4 15,1-1 2-15,1 2-2 0,5-3 1 0,0-1-7 16,8-2-2-16,-1-2 0 16,5-3 0-16,2 0-1 0,2-3 1 0,3-4 1 15,2-2 1-15,-1-2-2 16,4 0 1-16,-2-5-1 0,-2-3-2 16,3-2-3-16,-3-3 1 0,-2-1 1 0,0-2-2 15,-4-2-1-15,0-2 1 16,-6-3 2-16,1-2-1 0,-4-5-1 0,-5-1 2 15,0 2 2-15,-10-2-5 0,-1 6 0 16,-8-1 2-16,-4 6-1 0,1 4-2 16,-8 3 0-16,0 5 1 0,-1 3 0 15,-1 2-1-15,3 3 0 0,0 2 1 16,5 3-1-16,2 1 0 0,6 0 0 16,5 1 0-16,2 0 0 0,5 4-2 0,3-3 0 15,1 4-4-15,5 2-41 0,11 0-14 16,4-1-41-16,9-4-77 15,-5-3-145-15</inkml:trace>
  <inkml:trace contextRef="#ctx0" brushRef="#br0" timeOffset="185601.9777">23754 4504 483 0,'0'0'8'16,"0"0"-7"-16,0 0 19 0,0 0 30 15,56-37-14-15,-38 37-5 0,4 3-3 0,-2 5-10 16,-2-1-6-16,0 5-1 0,-2 1 6 15,-3-1-5-15,-7 2-6 0,0 5-5 16,-5 0 0-16,-1 4 1 0,-12 0-1 16,-1 2 1-16,-6-2-2 0,2 1 0 15,-2-4 2-15,1-1-2 0,3-6 0 16,1-4 1-16,8-2-1 0,0-5 1 16,4 0-1-16,1-2 1 15,1-5 3-15,2-5-1 0,6-5-1 0,3 1 0 16,5-4-2-16,5-2 0 0,2 4 0 15,-3-3 0-15,5 2 0 0,-4 0 0 16,-5 1 0-16,3-1 1 0,-5 1-1 16,3 1 2-16,-6 1-2 0,-3 1 8 15,0 1 4-15,-3-1 2 0,-3 2 3 16,-1 3 0-16,-1 1-2 0,0 3-1 0,0 1 0 16,-2 3-2-16,-2 0-5 0,-3 2-4 15,-2 5-1-15,-3 4-2 0,1 3 0 16,-2 4 0-16,3 2 0 0,1 4 0 15,1 1 1-15,8 2-1 0,-1-2 2 16,2 0 2-16,4-1-3 0,7 1 1 16,1-4 0-16,3-1 1 0,1-4-3 15,2-3 1-15,-1 0 1 0,0-4-1 16,0-2-1-16,-3-4 0 0,0-2 2 16,-3-1-1-16,-3 0-1 0,1 0-1 15,-7-2 1-15,-1 0-7 0,-2-1-10 16,0 0-9-16,-3 1-20 0,-7-1-35 15,-1 1-51-15,-1 0-98 0</inkml:trace>
  <inkml:trace contextRef="#ctx0" brushRef="#br0" timeOffset="186654.4983">23766 4548 231 0,'0'0'70'16,"0"0"-59"-16,0 0 27 0,-20-62 50 15,18 51-17-15,2 2-18 0,0 3-12 16,0 3-9-16,1 2-2 0,-1 1-6 0,3 7-7 15,0 6-12-15,1 6 2 16,2 5 9-16,1 2 9 0,-1 2-4 16,4-2-3-16,1-1-6 0,3 0 0 15,3-5-3-15,4-1-4 0,0-2-3 0,-1-6 2 16,0-3-1-16,2-5-2 0,-2-3-1 16,-2-2 2-16,0-3 1 15,-2-5-3-15,-2-1 0 0,-4-2 1 0,-1-2 0 16,-2-1-1-16,0-2 0 0,-4-1 1 15,0-1 0-15,-1-5-1 0,0 2 0 16,-1 0 0-16,1 3 1 16,-1 6-1-16,-1 6 0 0,0 4 2 0,0 3-1 15,0 1-1-15,0 6 4 0,-3 7-2 16,-1 7-2-16,1 3 1 0,1 8 1 16,-1 2 2-16,-1 4 3 0,2 5-1 15,0 2 5-15,1 0 1 0,0 1-3 16,-1 0-2-16,1-3-2 0,-1 1-1 0,0-4-4 15,-2 1 1-15,-1-4-1 0,2-1 3 16,-7-6-3-16,0-3 1 16,-3-2-1-16,-2-5 2 0,0-4-2 0,-4-3 1 15,0-5-1-15,-2-5 2 0,-2-3 0 16,4-7-2-16,0-6 3 16,2-4 0-16,3-3-1 0,5-9-2 15,5-4 1-15,2-2 2 0,2-2-3 0,10 3 0 16,-2 2 0-16,5 6 0 0,4 6-2 15,0 4-5-15,1 5-8 0,1 5-10 16,-2 4-18-16,-1 3-29 0,-5 5-26 16,-7 1-66-16,-4 1-100 0</inkml:trace>
  <inkml:trace contextRef="#ctx0" brushRef="#br0" timeOffset="186920.3622">23278 5161 550 0,'0'0'8'15,"0"0"-5"-15,0 0 4 0,0 0 20 16,0 0 6-16,0 0 12 0,0 0-29 16,0 0-9-16,46 15 10 0,-5-13 7 15,4-1-5-15,7-1-2 0,8 0 0 16,5-3-6-16,3-1-2 0,7 0 2 15,0-4-1-15,4 3-5 0,-6 0-3 16,-1-1 2-16,-10-1 0 0,-6-1-2 16,-8 1-1-16,-12-3 0 0,-12 3-1 15,-9 2-1-15,-10 0-1 0,-5 4-6 0,-11-1-18 16,-13 2-36-16,-5 1-33 0,-11 2-105 16,5 1-175-16</inkml:trace>
  <inkml:trace contextRef="#ctx0" brushRef="#br0" timeOffset="187337.4523">23490 5435 511 0,'0'0'6'15,"0"0"-5"-15,-19-53 37 0,11 51 10 16,1 1-17-16,-5 1 4 0,-2 7-14 0,-5 6-12 16,0 8-5-16,0 2 9 15,2 4 5-15,2 0-1 0,6 3-5 16,2-2-1-16,7-1 0 0,0-2-1 16,11-4-5-16,0-2 1 0,5-8 5 0,1-4 0 15,6-4-3-15,0-3 0 16,4-2-2-16,-4-10 1 0,3-6-4 0,-5-1-1 15,-5-5 1-15,0 1 0 0,-8-7-2 16,-2 0 3-16,-5-2 6 0,-2-4-1 16,-10 0-6-16,-4-3 0 0,-5-3-1 15,-6 2 0-15,-3 0-2 0,-3 8 0 16,-3 5 2-16,-1 11-2 0,4 7 0 16,2 7 0-16,2 2 0 0,6 7 0 15,2 5-7-15,12 3-23 0,8 2-13 16,13 4-42-16,7-2-45 0,6-4-145 0</inkml:trace>
  <inkml:trace contextRef="#ctx0" brushRef="#br0" timeOffset="187656.3264">23810 5345 544 0,'0'0'111'16,"0"0"-110"-16,0 0-1 0,0 0 9 0,58 23-1 15,-40-7 20-15,-3 0 8 0,2 4-16 16,-3-4-6-16,-3 5 1 0,3 0 0 16,-3 1-3-16,-5 2-2 0,0-2-6 15,-3 2-2-15,-3-6 2 0,0 2-1 0,-2-6-2 16,-5-2 2-16,2-1 1 16,-1-6 4-16,-2 0-2 0,2-5 6 15,-6 0 5-15,2-7 2 0,-1-6-1 16,-2-6-4-16,7-5-1 0,-1-2-5 0,4-5-6 15,3-1 1-15,2-5-2 0,8 0-1 16,2 0 1-16,8 5-1 0,1 0 1 16,1 4-1-16,6 6-3 0,1-1 1 15,0 9-14-15,0-1-24 16,2 2-39-16,-2-1-92 0,-8-1-269 0</inkml:trace>
  <inkml:trace contextRef="#ctx0" brushRef="#br0" timeOffset="188255.2692">24929 4755 320 0,'0'0'94'0,"0"0"-92"0,0 0 3 16,0 0 40-16,-61-19-19 16,43 25 1-16,-1 2 15 0,3 2-17 0,-1 3-10 15,2 4 8-15,5 3-2 16,0 0-1-16,2 5-7 0,3 0 3 16,3-1-1-16,2 0-4 0,0-4-1 15,4-2 1-15,5-3 0 0,-1-1-6 0,3-4-1 16,0-5 3-16,-1-1 0 0,5-2-1 15,0-2 5-15,4-5 0 0,2-7 2 16,-1-2-8-16,-1-4-1 0,-2-2 1 16,-1-4-1-16,-6-1-4 0,0-3 2 15,-5-1 1-15,-3-5 0 0,-2-1-2 16,-3-3 3-16,-5-3-2 0,-6 0-2 16,-6 1-3-16,-2 5 3 0,-1 8 0 15,0 8 0-15,-2 5-2 0,6 7 2 0,1 4 0 16,3 3 0-16,1 0-3 0,9 3-9 15,4 6-27-15,3 1-18 0,7 2-28 16,10-3-39-16,2 1-65 16,-3-6-126-16</inkml:trace>
  <inkml:trace contextRef="#ctx0" brushRef="#br0" timeOffset="188694.5369">24999 4579 260 0,'0'0'165'0,"0"0"-134"0,0 0-6 16,0 0 17-16,0 0 0 0,0 0 0 15,50 24-5-15,-36-13-10 0,0-1-5 16,3 2 1-16,-1 1-2 0,1-1-1 16,-1 1-6-16,2-3-3 0,1 3-4 15,-1-3-6-15,0-3-1 0,-3 3 2 0,0-6-1 16,-2-2-1-16,0-2 0 16,-2 0 1-16,1-2 0 0,-2-6 0 15,-2-1 0-15,-1-3 0 0,-2-3 0 16,-1-1 0-16,1-2-1 0,-1-3 2 15,-2 0-1-15,-2-2 0 0,0 2-1 0,0 0 2 16,0 6 1-16,0 4 6 0,0 4 3 16,1 6-1-16,-1 1-1 0,2 1-3 15,1 11-7-15,3 5 0 0,1 8 0 16,0 3 1-16,2 5 0 0,-4 3 1 16,1 1 1-16,1 0-1 0,-3 3 6 15,2 1 0-15,-3 0 0 0,-3 2-3 16,0-1 2-16,-9-3-4 0,-2-2 0 15,-4-3-1-15,-6-4 2 0,0-3 0 16,0-5-3-16,0-7-1 0,-2-7 4 16,5-2-3-16,3-3 0 0,0-3 0 15,3 0 1-15,-1-7 0 0,2-2-2 0,2-3 0 16,1-2 3-16,3-1-3 0,-1 0 0 16,3 3-3-16,1 1-25 0,-1 5-23 15,2 5-45-15,-1 1-32 0,-2 0-122 16</inkml:trace>
  <inkml:trace contextRef="#ctx0" brushRef="#br0" timeOffset="188955.7405">24835 5224 475 0,'0'0'51'0,"0"0"-35"0,0 0 45 16,0 0-22-16,0 0-7 0,0 0 11 0,77-13-11 15,-41 6-10-15,7 0-1 16,5-1-1-16,4 0 0 0,4 2-7 0,3-1-3 16,1 1-3-16,2 3-1 15,-2-2-3-15,-4 3-2 0,-6-2 1 16,-7 2 1-16,-11-1-3 0,-11 0-1 0,-8 2 1 16,-10 1-4-16,-3 0-35 0,-14 3-30 15,-6 2-22-15,-8 2-32 0,-3-1-92 16</inkml:trace>
  <inkml:trace contextRef="#ctx0" brushRef="#br0" timeOffset="189257.2744">25002 5342 421 0,'0'0'41'0,"-36"56"-34"16,19-30 26-16,2-1 23 0,4 1-8 15,2-4-1-15,4 1-12 0,2-5-18 16,3-1-2-16,0-2 2 0,3-4 2 15,2-1-4-15,3-2 1 0,2-2-1 0,3-2-4 16,0-4-2-16,2 0 1 0,0-6 0 16,0-5-5-16,-1-2-3 0,0-1 1 15,-2-4 1-15,-4-2-2 0,0-3 0 16,-4-3 5-16,-3-4 3 0,-1-1-6 16,-1-5-1-16,-7-2 0 0,-3-1-1 15,-2 5-2-15,-4 5 0 0,2 6 2 16,-3 9-1-16,1 6-1 0,-2 4-1 15,-2 4-1-15,4 4 2 0,2 4-2 16,5 5-2-16,7 0-20 0,3 1-22 16,12 2-41-16,7-3-41 0,0-4-117 15</inkml:trace>
  <inkml:trace contextRef="#ctx0" brushRef="#br0" timeOffset="189724.2584">25327 5318 601 0,'0'0'3'16,"0"0"0"-16,0 0-1 0,0 0 5 15,-15 53 4-15,15-37 22 0,0 1-14 16,0 3-12-16,1 1-3 0,3-1 9 16,4-1-1-16,1 0-7 0,1-2-2 15,2-5 1-15,1 1 0 0,-1-1-2 0,3-6 0 16,0 1 1-16,2-3 1 15,-1-2-1-15,2-2-3 0,-4 0 4 16,1-5 0-16,-1-3-2 0,-2-3 2 16,-1-3 5-16,1-3 1 0,-2-1-2 15,-3-4 1-15,-3-4 1 0,2-2-1 0,-4-6-5 16,0-1-2-16,-2-6 0 16,-3 1-2-16,-4 1 0 0,-2 5 0 15,-3 12 3-15,-4 2-3 0,-1 11-2 0,-3 8 2 16,-6 1 2-16,-4 3-2 0,-2 6 0 15,2 9 0-15,1 0 0 0,4 2 3 16,8 1-1-16,9 1 5 0,5-1 2 16,4 0-1-16,8-2-6 0,11 0 3 15,7-3-1-15,6-4 1 0,2-1-4 16,4-4 0-16,-2-3 2 0,-4-2-2 16,-1-2-1-16,-7 0 0 0,-6-4 2 15,-3 0-2-15,-6 1-3 0,-6-1-11 16,-4 2-12-16,-5-2-23 0,-12-2-55 15,-1-1-176-15</inkml:trace>
  <inkml:trace contextRef="#ctx0" brushRef="#br0" timeOffset="204357.8997">33085 10096 294 0,'0'0'185'0,"-4"-73"-185"0,-7 42 0 16,-7 0 1-16,-6-2 0 0,-6-2 1 15,-4-3-1-15,-5-1-1 0,-6 1 0 16,-7-3-2-16,-8 2 2 0,-6-4-9 16,-7 0-9-16,-6 1 4 15,-5 1 3-15,-8 1-7 0,-4 1 0 0,-8 1-1 16,-5 1 7-16,-13-1 5 0,-6 2 3 15,-9 2 4-15,-4-1 0 0,0 4 0 0,0 2 1 16,-2 2 3-16,-1 4 2 16,0 0 1-16,-1 3 3 0,3 2-2 0,3 4 1 15,-4 1-2-15,1 1-4 0,-6 4-3 16,-7 0 0-16,1 3 0 0,-3 3 1 16,-1 0 1-16,-6 2-1 0,-2 0-1 15,3 4-3-15,-1 2 3 0,3 2 2 16,4 3 1-16,-2 2 5 0,3 3 0 15,0 3-7-15,5 1 2 16,0 4 1-16,2 1 0 0,1 2 2 0,1 1 0 16,1 3-6-16,4 1 7 0,3 2-2 15,1 2 0-15,3 1 2 0,3 0-1 16,-1 2-5-16,4 4 2 0,5 1-3 16,2 0 2-16,4 3 0 0,5 0 0 15,3 2-2-15,4 2 0 0,3-3 0 0,6 3 7 16,8 1-2-16,4-1 1 0,8 6-1 15,2-4 2-15,8 3-2 16,6 0-4-16,2 1-1 0,8 0 1 0,0 0 0 16,4 0-1-16,1 1 0 15,4-1-1-15,0-1 1 0,3 1 0 0,3-2 1 16,3-3-1-16,4 0 1 0,5-2 5 16,7-2 3-16,7-1 2 0,4-2-2 15,6-1-1-15,4 0 0 16,5 1-2-16,7-2-3 0,5-1-1 15,2-2-1-15,6 0 0 0,1-1-1 0,11 1 0 16,-1-1 0-16,7-3 0 0,6 1 0 16,5-3 0-16,4-2 1 0,3-2-1 15,5-2 1-15,6-2 0 0,2 1 0 16,4-2-1-16,3-2 2 0,4 1-1 16,2 0-1-16,3-1-4 0,2 2 4 15,3-1 1-15,1-1-1 0,5 0 2 0,-1 0 0 16,6 0 1-16,3-1-1 15,4-2-2-15,2 2-1 0,1-3 0 0,2 3 1 16,-1-2 1-16,2 1 0 0,1 1 1 16,0-3-1-16,1 2-1 0,0-4-4 15,1 2 4-15,0-1 0 0,0-5 1 16,1 2 1-16,2-1 0 0,-1-2-2 16,3 1-2-16,-4-1 2 0,1-2 1 0,-1 0 1 15,4-2 2-15,-4-1 1 16,2-4-3-16,0 0 0 0,2-2-1 15,-7-1 3-15,2 0-2 0,-4-1 1 16,4-2 0-16,-7-2-3 0,5-2-2 16,-5 0 2-16,-2-2 0 0,-2-1 0 0,-2-2 2 15,0-1 0-15,0 0-1 0,1-2-1 16,1 2-5-16,-2-1 5 16,-3-2 0-16,-5-1 1 0,-3 0 0 15,0-4 1-15,-4 1 0 0,-1-1-2 0,-2-1-3 16,-7-1 3-16,-3-1 0 15,-5-1 0-15,-3-1 0 0,-5-1 0 0,-5 1 1 16,0-3-1-16,-1 0 1 0,1-1 1 16,-1-2-1-16,-1 0-1 0,-3-2 0 15,0-4-3-15,-4 2 3 0,-4-1 0 16,-5 0 0-16,-6-4 1 0,-9 0 0 16,-4-2 0-16,-4-2 0 0,-6-2 1 15,-3-1 4-15,-6 0 2 0,-3-4 0 0,-1-2 0 16,-7-1-2-16,0 0-1 15,-2-3-2-15,-8 2-2 0,-3-1 1 0,-4-1 0 16,-4 4 0-16,-7-2 0 16,-3 0 0-16,-6 1 0 0,-7-3 3 15,-6 2-2-15,-3-5-1 0,-10 2 0 16,-3-1 0-16,-4 0 1 0,-5 1 0 16,-5-4-3-16,-3 2 1 0,-3 0-1 0,-2 0 0 15,-8 0-5-15,-7 1 4 16,-5 0 1-16,-5 0 1 0,-6 1-1 0,3-1-3 15,-4 2-26-15,-3-5-22 0,-10-5-42 16,-7 4-101-16</inkml:trace>
  <inkml:trace contextRef="#ctx0" brushRef="#br0" timeOffset="216900.104">31653 8158 267 0,'0'0'112'16,"-13"-82"-68"-16,11 54 0 0,-1 2-4 16,0 10 6-16,3 7-10 0,0 4-10 15,0 3-5-15,0 1-8 0,0 1-5 0,2 0-2 16,4 3-5-16,3 9 0 0,4 9 2 15,3 5 4-15,0 5-1 0,1 7-1 16,0 5 2-16,-3 3-3 0,0 6-1 16,-4 4-2-16,-3 2 2 0,-2 6-3 15,-5 5 1-15,-1 2-1 0,-7 2 0 16,-7 0-1-16,0 0 1 0,-5-5 0 16,-2-1 0-16,1-4 1 0,-1-1-1 15,-1-5 1-15,-1-3 1 0,3-5-1 16,-2-6 0-16,1-4 1 0,6-6 10 15,-1-9-4-15,5-7-4 0,3-5-2 0,1-5-1 16,4-4-1-16,1 0 0 16,-2-3 0-16,2-6 0 0,2-3-21 0,1-7-41 15,0-8-51-15,0 1-75 0</inkml:trace>
  <inkml:trace contextRef="#ctx0" brushRef="#br0" timeOffset="217202.2859">31852 8302 142 0,'0'0'234'0,"7"-66"-198"16,-1 50-14-16,-3 4 25 16,-2 5 2-16,1 4-5 0,-2 2-20 0,1 1-11 15,1 9-11-15,0 11-1 16,1 13 4-16,-1 12 5 0,-2 14 5 0,-3 10 2 15,-5 7-1-15,-5 6-4 0,-4 6-2 16,-2 2-4-16,-7-1 1 0,5 2-3 16,-2-1-2-16,-1-7-1 15,4-9-1-15,-1-9 2 0,4-11 1 0,5-12 0 16,0-6 1-16,5-9 1 0,0-6-2 16,2-5-2-16,3-7-1 0,0-3 0 15,0-5 0-15,-6-1-13 0,0-5-49 16,-6-7-80-16,-4-4-153 0</inkml:trace>
  <inkml:trace contextRef="#ctx0" brushRef="#br0" timeOffset="217484.1012">31381 9010 252 0,'0'0'177'16,"0"0"-151"-16,0 0-23 0,0 0 16 15,12 87 32-15,-9-39 1 0,-3 2-21 16,0-2-2-16,0-3-6 0,-2-4-5 15,-1-6 0-15,3-6 2 0,0-9 2 16,5-5 2-16,8-8-3 0,6-7 5 16,11-6 4-16,9-13 4 0,9-7-6 15,6-7-8-15,4-1-8 0,-2-3-5 16,1-3-4-16,-5 1-2 0,-1-2 0 16,-4-3-1-16,1-1 1 0,-5-1-1 15,1 3 1-15,-6 3 0 0,-4 4 1 16,-4 6-2-16,-6 6 0 0,-5 4-20 0,-6 7-27 15,-8-2-47-15,-5 3-86 0,-12 1-269 16</inkml:trace>
  <inkml:trace contextRef="#ctx0" brushRef="#br0" timeOffset="218819.3938">21260 5648 167 0,'0'0'74'0,"0"0"-41"0,0 0-33 15,0 0 1-15,0 0-1 0,0 0 16 16,71 45-1-16,-33-32 3 0,6 2-2 0,6 0-1 16,7 3-3-16,6-1-5 15,4 3-1-15,7-2-4 0,6 1-1 16,9 0-1-16,4 1 1 0,8-1-1 0,8-1 2 15,1 1-2-15,10 1 0 0,1 0 0 16,10-2 0-16,4-2-5 0,8 0 5 16,2 0 1-16,8-3-1 0,3-1 2 15,8-4 1-15,8-5-3 0,4-3-1 16,-2-2 1-16,-1-9 1 16,-2-5 1-16,-3-6 3 0,-6-7-3 0,-5-6 12 15,-4-5 6-15,-4-7 5 0,1-4-3 16,-5-6-9-16,-6-5-3 0,-2-5-3 0,-12-5-1 15,-7-4-1-15,-9-6 0 16,-9-8 0-16,-6-3-4 0,-11-7 5 16,-8-1 3-16,-10 0 1 0,-9-3 1 15,-5-1 0-15,-7-4 3 0,-6-2-7 16,-8-2-4-16,-6-4-1 0,-12 0 0 0,-8-2-2 16,-6 1 0-16,-14-1 2 0,-13 1-2 15,-8-2 0-15,-12 3-4 0,-10-1 2 16,-9 6 1-16,-11 3-1 0,-6 4 2 15,-6 2 1-15,-6 4-1 16,-3 4 0-16,-1 6-1 0,-8 4 1 0,-5 3 3 16,-5 7-3-16,-9 5-1 0,0 6-2 15,-2 1 3-15,-3 4 2 0,-2 5-2 16,2 6 1-16,-4 6 4 0,0 5-5 16,-4 5-7-16,3 4 7 0,2 3 1 15,-1 5 2-15,8 5 6 0,-2 3-5 16,1 6-4-16,-1 3-5 0,0 3 5 0,3 7 2 15,-4 6 0-15,0 3-1 0,-4 5 1 16,-2 6-2-16,-2 2-4 16,1 3 4-16,5 5 0 0,3 2 1 0,6 4 1 15,6 3-2-15,10 3-2 16,12 1 2-16,9 4 1 0,11 2 0 16,7 6 0-16,4 6 1 0,7 7 3 15,0 5-1-15,0 6 1 0,0 8 1 0,2 4-2 16,3 5 1-16,9 1 4 0,3 3 0 15,9 1-4-15,4 2-2 0,7 5 0 16,4-1 7-16,7 1-3 0,6 2-2 16,5-3-1-16,8 3-1 0,5-2 5 15,4 3-8-15,2 1 1 0,3 1-1 16,1 1 1-16,4-3 5 0,7-2-1 16,11-5-2-16,17-4 1 0,25-8-4 15,23-9-1-15,21-18-3 0,13-22-79 16</inkml:trace>
  <inkml:trace contextRef="#ctx0" brushRef="#br0" timeOffset="225525.3377">23337 14071 162 0,'0'0'63'0,"-2"-62"-2"16,-10 40-44-16,-1 3 6 0,-6-1 8 15,-4 5 6-15,-6 0-9 0,-3 2-8 16,-5 4-9-16,-3 0-4 0,2 1-1 15,-5 4-2-15,2 1-2 0,-5 2-2 0,0 1 1 16,0 2 1-16,1 8-2 16,-3 2 1-16,-2 6-1 0,-1 5 1 15,1 4-1-15,-1 7 0 0,-2 5 1 0,3 5-1 16,1 3 1-16,5 3-1 0,2 5 3 16,6-1 3-16,6 1 3 15,5-1-2-15,3-1-2 0,4-1-2 0,5-5-2 16,3 3 0-16,6-5 0 0,1 0-1 15,3 1 1-15,3-3 0 0,5-1 0 16,5 1 0-16,3-3 0 0,6-2 2 16,5-2-1-16,7-3 1 0,3-3 4 15,6-4 0-15,4-1 1 0,1-3-2 16,4-2-1-16,1-5 1 0,2 0-3 16,3-4 1-16,-1-2-1 0,2-2 2 15,-2-1 0-15,4-4 0 0,-1 1 0 16,3-3 1-16,3 0 1 0,0 0-3 15,3 0 0-15,3 0-2 0,2 0-1 0,3 0-2 16,5 0 2-16,1-2-1 16,0 1 0-16,5-1 1 0,2 1 0 0,-3-1 0 15,4-1 0-15,1-3 1 0,4 0-2 16,1-4 0-16,-2 2-2 16,2 0 1-16,-2 1 1 0,4 0 3 15,-1 2-2-15,-2-1 0 0,1 0 1 16,1 0 2-16,2 2-4 0,1-3-1 15,-2-1 1-15,1 0 1 0,-5-4 1 16,-2-1 0-16,-2-1 0 0,-5-3 1 0,-2-2-1 16,-6-2 3-16,-1-3-3 0,-5 1 1 15,-7-4-1-15,-6-1 1 0,-7-3 1 16,-9-1-1-16,-7-2 0 0,-6-3 1 0,-7-3 2 16,-5-4-2-16,-3-1 0 15,-5-3-2-15,-8-1 1 0,-2-1-1 16,-2-2-1-16,-9-1 0 0,-3 0 2 15,-5-1-1-15,-3 1-1 0,-4 2 1 0,-6 4 1 16,-4 1-1-16,-4 6 0 16,-4 1-1-16,-6 1 0 0,-2 4 0 0,-2 0 0 15,-5 1-1-15,-2 0 1 16,-1 0-1-16,-3 4 0 0,-7-3 1 0,1 4-1 16,-5-2 0-16,-1 3 0 0,-4-1-5 15,-6 3 5-15,-3 2 2 0,-3 2 0 16,-5 2 1-16,-2 5 0 15,-6 0 0-15,-6 3 0 0,-9 3 1 0,-10 3-4 16,-10 3-1-16,-10 1 1 0,-7 1 2 16,-1 4 1-16,-1 4 1 0,-3 4-4 15,-4 5 0-15,4 1-13 0,-4-2-44 16,-7-2-149-16</inkml:trace>
  <inkml:trace contextRef="#ctx0" brushRef="#br0" timeOffset="253153.1129">1157 4156 129 0,'0'0'72'0,"0"0"-28"15,0 0-16-15,0 0 1 0,0 0 11 16,0 0-11-16,0 0-12 0,10-49-8 15,-10 49-2-15,0 0 0 0,-1 0-2 16,-4 0 4-16,2 0 3 0,-3 0-7 16,1 0 4-16,1 0 5 0,1 0 7 0,1-1 7 15,0-3-1-15,1-2 0 16,1 0 0-16,0-2-4 0,5 1-7 0,4-2-6 16,2 2-3-16,2 4-2 0,3 0-1 15,1 3 3-15,2 4-2 16,1 9 0-16,1 6 0 0,-1 5-2 15,-3 4 1-15,-1 5 0 0,-6 2 1 16,-1 1 0-16,-4-2 1 0,0-2-5 0,-4-5 8 16,-1-3-7-16,0-5 0 0,0-7-2 15,0-5 3-15,0-4 7 0,0-3 20 16,0 0 9-16,-1-7 2 0,-3-3-1 16,1-5-19-16,0-6-15 0,2 1-4 15,1-3 0-15,1 0-1 0,4-4-1 0,4 0 0 16,-3-5 2-1,3-3-2-15,0-2 1 0,3-2 0 0,3 0-1 0,-1 5 0 16,3 10 0-16,-2 8-2 16,-3 9-1-16,3 7-20 0,2 7-31 15,1 10-33-15,3 3-6 0,-3 6-58 16,-4-6-67-16</inkml:trace>
  <inkml:trace contextRef="#ctx0" brushRef="#br0" timeOffset="253366.6337">1647 4264 340 0,'0'0'203'0,"0"0"-154"0,0 0-7 15,0 0-4-15,0 0-6 0,0 0-1 0,0 0-3 16,-7 63 2-16,3-46-8 16,-1 3-4-16,-2 0-4 0,-1 2-5 15,-2-1-2-15,-2 2-3 0,-1 1-3 16,0-1 0-16,-4 2 0 0,2-4 0 15,0 0-1-15,3-3-8 0,6-2-30 16,3-4-36-16,3-8-29 0,9-4-80 0,8-3-140 16</inkml:trace>
  <inkml:trace contextRef="#ctx0" brushRef="#br0" timeOffset="253821.4135">2018 4017 543 0,'0'0'8'0,"0"0"3"16,0 0 46-16,0 0-4 0,0 0-26 0,0 0-21 15,0 0-5-15,0 0 1 16,-28 53 1-16,21-24-1 0,2 2 0 16,-1 1-1-16,2-1-1 0,2 1 1 15,1-2 0-15,1-3-1 0,0-4 0 0,2-1 0 16,3-3 0-16,2-4 0 15,-3-4 0-15,3-2 0 0,-2-4 0 16,-1-2 1-16,1-2-1 0,0-1 1 16,1 0 1-16,1-6 2 0,3-3-2 0,1-5 1 15,0-4 3-15,0-1 6 0,0-7 1 16,-1-4-2-16,0-4 1 0,-2-5-2 16,2-3-4-16,-5-5-2 0,0 0-1 15,-3-1-1-15,-2-1 0 0,0 6-1 16,-5 9 0-16,1 8-1 15,0 10 0-15,-3 9 0 0,3 6 0 0,-3 1-1 16,-4 10-1-16,-7 3 0 0,1 4 2 16,0 3 0-16,4-1 2 0,5 2 0 15,3-3 0-15,4-2 0 0,1 3 0 16,5-1-1-16,5-1-1 0,2 0-2 16,5-1 1-16,2 3 0 0,6-2-1 0,0 3-39 15,1 0-36-15,-2 0-51 16,-5-1-90-16</inkml:trace>
  <inkml:trace contextRef="#ctx0" brushRef="#br0" timeOffset="254014.7846">2331 4303 492 0,'0'0'46'0,"0"0"3"0,0 0 10 16,0 0-19-16,0 0-11 0,0 0-8 15,0 0 2-15,-3 59-2 0,-10-39 6 16,-2 4-3-16,-5-1-17 0,-4 4-3 15,-5-1-2-15,0 2-2 0,3-3 1 16,3-2-1-16,7-5-10 0,3-3-21 16,7-3-24-16,0-6-19 0,4-5-40 15,2-2-110-15</inkml:trace>
  <inkml:trace contextRef="#ctx0" brushRef="#br0" timeOffset="254720.7447">2897 3866 244 0,'0'0'63'0,"0"0"-27"16,0 0 26-16,0 0 9 0,0 0-17 16,0 0-19-16,-55-30-9 0,41 40-11 15,-2 6-5-15,0 6-2 0,1 3 2 16,0 4-2-16,1 2-2 16,3 3-1-16,1 1 0 0,6-1 0 0,1-2-4 15,3 1 0-15,3-4-1 0,6-2 0 16,4-2 1-16,5-6-1 0,3-1 0 15,0-5 0-15,4-4 1 0,2-4 0 16,0-5 1-16,0-3-1 0,0-5 0 16,-3-6 4-16,1-1-3 0,1-4 7 0,-2-4 6 15,-2-2 3-15,-1-2-3 0,0-1 0 16,-4-5 4-16,0-1 0 0,-2-3-8 16,-1 0-5-16,0-3-3 15,-1-1-1-15,-3 2 1 0,-5 3-3 0,-5 6-1 16,-3 4 1-16,-8 5 2 0,-5 4-1 15,-4 4-1-15,-3 3-1 0,-5 3-2 16,-5 2 3-16,0 2-2 16,-2 3 2-16,1 0-1 0,2 2 1 15,4 1 0-15,7 4 0 0,4-1 0 0,6 2-1 16,5 2 1-16,0 2-1 0,5 3-1 16,1 3 1-16,2 5 0 0,4 1 1 15,2 3 1-15,0 3 1 0,2 3 1 16,-2 1 0-16,1 3 5 0,-3 1 1 15,0 5 0-15,-4 2-1 0,-2 5 0 16,-3 1-1-16,-6-1 3 0,0 1-1 16,0-3-7-16,1-1 5 0,4-2-5 15,0-4 1-15,2-3-3 0,2-4 1 0,0-4 0 16,-1-4-1-16,0-6 2 0,1-4-2 16,-2-5 0-16,2-6 1 15,0-1-1-15,0-3-2 0,0-1-19 16,0-5-4-16,5-6-20 0,6-7-44 0,4-8-60 15,3-4-122-15</inkml:trace>
  <inkml:trace contextRef="#ctx0" brushRef="#br0" timeOffset="255010.7424">3038 3373 431 0,'0'0'19'0,"80"-19"-16"16,-27 28 27-16,9 8 35 16,4 6-17-16,3 8-4 0,1 8-11 15,-8 5-13-15,-4 7-7 16,-8 8-4-16,-7 3 9 0,-9 6-2 0,-10 4-1 0,-6 2-7 16,-10 0-1-16,-8-3 10 0,-5 3-14 15,-12-4-2-15,-9-1 0 0,-8 0-1 16,-6-4 2-16,-5-3-2 0,-6-6 0 15,-2-6-1-15,-5-7-22 0,-2-6 3 16,-5-3-4-16,-9-5-5 0,-2-1-19 16,-9-3-9-16,-7-3-31 0,-4-3-62 15,-5-8-59-15</inkml:trace>
  <inkml:trace contextRef="#ctx0" brushRef="#br0" timeOffset="255370.6948">1343 3404 271 0,'0'0'118'0,"0"0"-95"0,8-51 6 15,-8 48 21-15,-3 3-2 0,-6 1-26 16,-3 14-13-16,-9 6-7 0,-3 11 0 16,-6 12-1-16,-2 7 2 0,2 8 2 15,-2 7 2-15,0 7 0 0,0 3-1 0,-1 4 2 16,1 4-3-16,5-1 0 16,-2-1 3-16,3 3 0 0,6-5-1 0,5 0 1 15,5-3 0-15,6-3-3 16,4-5-2-16,13-2-2 0,6-7 2 0,10-3-1 15,8-3-1-15,8-3 0 16,4-2 0-16,5-5-1 0,5 0-29 0,-1-6-41 16,2-9-77-16</inkml:trace>
  <inkml:trace contextRef="#ctx0" brushRef="#br0" timeOffset="255921.5958">1042 5173 533 0,'0'0'0'16,"0"0"-5"-16,0 0 2 0,50 43 3 15,-31-21 8-15,6 5 16 0,-1-3 7 16,5-2-12-16,1-1-9 0,4-5-2 16,5-2-1-16,7-10-2 0,7-4-1 15,8-2-1-15,3-12-1 0,0 1 0 16,-4-7-2-16,0-2-9 0,-6 3-10 16,-1 0 14-16,-2 4-1 0,-2 4 4 15,-2 4 2-15,-2 5-1 0,-9 1-1 16,-1 1 2-16,-3 4 0 0,-1 1 2 15,2 0 3-15,1-3 4 0,6 0-1 16,2-2-3-16,6-7-1 0,0-4-2 16,1-7-1-16,-3-1 1 0,2-6 0 15,-4 1 0-15,3 0-2 0,-2 3-1 16,-1 5 1-16,-7 3 0 0,-5 6 0 16,-4 5 0-16,-3 2 0 0,-1 2 2 0,0 6 2 15,-1 1-1-15,2 2 0 0,2 0 3 16,5 0-2-16,3-2-1 0,4-2-1 15,3-6-1-15,4-2 1 0,7-10 0 16,1-5 2-16,4-3-2 0,2-6 3 16,-1 1 0-16,1-3 0 0,-4-1-1 15,-2 1-3-15,-8 1-1 0,-7 3 1 16,-9 1-1-16,-12 0-32 0,-13 0-85 0,-6 1-242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24:11.904"/>
    </inkml:context>
    <inkml:brush xml:id="br0">
      <inkml:brushProperty name="width" value="0.05292" units="cm"/>
      <inkml:brushProperty name="height" value="0.05292" units="cm"/>
      <inkml:brushProperty name="color" value="#002060"/>
    </inkml:brush>
  </inkml:definitions>
  <inkml:trace contextRef="#ctx0" brushRef="#br0">3849 12767 169 0,'0'0'0'0,"-64"-17"7"0,31-1 0 15,0 0 15-15,2 0 0 0,2-1 4 16,4 3-14-16,2 5 4 0,4-2 2 16,3 6 13-16,5 2 7 0,0 1-1 15,7 1-9-15,1 1-1 0,3 1-3 16,0 1-7-16,0 0-11 0,6 4-4 0,5 4-2 15,2-2 2-15,10 7-1 16,2-3 0-16,5 3 1 0,4 2-1 16,3 1-1-16,5 0 0 0,4 0 0 15,4 0 0-15,3 1 0 0,8-3 1 16,2 1-1-16,9-1 2 0,2-2-2 0,8-2 1 16,6 1 2-16,7-2-2 0,8-1-1 15,2-2 0-15,9 1 7 0,4 1 0 16,1 3-3-16,5 0-1 15,-1 2 3-15,6 0-3 0,2 1-3 0,5 1-2 16,3-2 2-16,4 2 2 0,4-2-1 16,0 0 1-16,2-2 2 0,3 0-4 15,6-2-5-15,0 0 5 0,7-1 1 16,3 2 1-16,4 1-2 0,1-2-2 16,3 0 2-16,-3 2 1 0,3 0 3 15,-1 0 2-15,1 1-1 0,2-3-5 16,2 2 4-16,3 2 0 0,-1-4 1 15,3 1-5-15,0-2-1 0,1 1 1 0,0 0 2 16,-1-4 1-16,3 0-3 16,2-5-3-16,0 3 3 0,3-2 3 0,0-1-1 15,0 1-2-15,-3-1-4 16,-1 0 4-16,1 0 3 0,-5-3-3 0,7 0-2 16,-5-2 2-16,0 0 1 0,3-3 3 15,-4 1-4-15,0 0-5 0,-1-2 5 16,0 1 2-16,-4 0 2 0,-4-3-4 15,3 1-1-15,-4-1 1 0,-1 0 2 16,-2-3 0-16,-2-1-2 0,-2 1-2 16,-5-4 2-16,-2 0 1 0,-2 0 1 15,-5-4-1-15,1 1-1 0,-5-4-1 16,-3 0 1-16,-3-3 2 16,-4 0-1-16,1-4-1 0,-5-1-4 0,-1-3 4 15,-4-2 1-15,-5-1 0 0,-5-2 1 16,-6-2 0-16,-4-4-2 0,-6-2-2 0,-7-4 2 15,-7 0 0-15,-9-4 0 16,-7-1 4-16,-8 0-1 0,-9-3 0 0,-7-1 2 16,-8-1-1-16,-6 0-3 0,-8-2 2 15,-6-2 0-15,-7 0-3 0,-8-2 3 16,-2-3-5-16,-7-3 4 16,-1-2-2-16,-8-3 2 0,-5-2-2 0,-3 3 0 15,-6 0 1-15,-7 2 0 0,-5 4 0 16,-9 2-1-16,-3 1 0 0,-7 0 1 15,-7 4-1-15,-6 0 0 0,-5 0 0 16,-5 5 0-16,-7-2 0 0,-3 3 0 16,-8 1 0-16,-5 4 0 0,-3 2 1 15,-6 1 0-15,-5 4 1 0,-5 1-2 16,-5 1 0-16,-4 6-5 0,-4 0 5 16,-4 3 0-16,-6 5 0 15,-2 2 2-15,-6 3 0 0,-6 4-2 0,-2-1-3 16,-1 6 3-16,-3 0 0 0,0 3 2 15,-3 0-2-15,-2 4 0 0,0 2-3 16,-1 1 3-16,1 3 1 0,-4 0 2 0,-1 4-3 16,-6 1-1-16,0 0 1 0,-2 4 0 15,-4 1 2-15,-1-1 0 0,1 3-2 16,0 1-4-16,0 1 4 0,-2-1 2 16,-4 4 1-16,1 0-3 0,-5 0-2 15,1-1 2-15,0 1 2 0,-5 0-2 0,2-1-1 16,-2 2 1-16,2 2 3 15,-2-2-1-15,-1 2-2 0,2-1-2 16,-2 1 2-16,2 0 1 0,-2-2 3 16,0 2-4-16,1-1-6 0,2 1 6 15,-2 2 4-15,0 0-4 0,3-1-2 16,3 0 2-16,4 0 3 0,4-3-1 16,4 1-2-16,7 0-4 0,-1-1 4 0,5 4 3 15,1 0 1-15,-2-1-4 0,4 3-3 16,-4 0 3-16,9 3 2 0,-2 0 1 15,0 2-3-15,6 1-4 0,4-2 4 16,9 2 4-16,3-2 2 16,4 2-2-16,0 1-4 0,5-2 0 0,6 4 0 15,3-1 1-15,5 0 0 0,6 2 2 16,3-1 0-16,4 1-3 0,8 1-1 16,4-1 1-16,5-1 3 0,8 1 0 15,5 0-1-15,5 2 0 0,3 0 1 0,5 3-1 16,0 1-1-16,5 1-1 0,7 2 0 15,5 1 0-15,7-3 0 16,5 2 1-16,4 0 1 0,5 0-2 0,3 1 1 16,5-1 0-16,2 0-1 15,3 0 0-15,3 0 0 0,2 1 0 16,3-3 0-16,2 0 1 0,2 2 0 0,8-1 2 16,3 1 0-16,5 2 0 15,-1 2 3-15,5-1 2 0,0 2-2 16,0-1-1-16,3 0 0 0,0 2 0 0,1-1-1 15,-1-1-2-15,4 1 1 0,-1-1 0 16,0 2-1-16,-1 1-1 0,0 1 2 16,-2 2-3-16,0 0-2 0,3 0 2 15,-3 0 0-15,3 0 0 0,1-2 0 16,2-2 2-16,4 1-2 0,9-3-3 16,8-5 2-16,16-9 0 0,15-19-58 0,-5-15-114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24:34.025"/>
    </inkml:context>
    <inkml:brush xml:id="br0">
      <inkml:brushProperty name="width" value="0.05292" units="cm"/>
      <inkml:brushProperty name="height" value="0.05292" units="cm"/>
      <inkml:brushProperty name="color" value="#002060"/>
    </inkml:brush>
  </inkml:definitions>
  <inkml:trace contextRef="#ctx0" brushRef="#br0">16774 10831 285 0,'-8'-56'80'15,"3"32"-58"-15,1 4 1 0,-1 8 26 16,0 5 7-16,4 5-1 0,0 0-14 16,1 2-14-16,0 9-18 0,0 5-4 15,0 13 3-15,4 8 12 0,1 8 4 16,2 6 1-16,3 6 0 0,-2 6-1 0,0 5 1 16,-1 4-6-16,1 1-6 15,-2 0 6-15,-1-1-8 0,-2-1-8 16,-3-6 1-16,0-1-3 0,0-8 3 15,-2-5-3-15,-1-8 2 0,0-5 0 16,-1-7 0-16,-1-10 1 0,2-4-3 16,1-8 1-16,1-3-1 0,1-3 0 0,-1-1-1 15,1-6 0-15,-1-8 0 0,1-4-24 16,0-6-22-16,1-2-35 0,4-8-23 16,4-3-59-16,-4 2-100 0</inkml:trace>
  <inkml:trace contextRef="#ctx0" brushRef="#br0" timeOffset="434.4801">16635 10911 196 0,'0'0'174'0,"0"0"-121"16,0 0-24-16,0 0 25 0,0 0 9 0,2-53-24 15,27 48-24-15,11 1 5 0,10-1 2 16,5 5 2-16,6 0 1 16,4 9-5-16,2 4-3 0,0-1 0 0,-2 6-6 15,-3-3 5-15,-3 2-4 0,-9 4-1 16,-9-1-3-16,-6 2-4 0,-12 1-1 15,-8 0 0-15,-11 2-2 0,-4 0 0 16,-5 2 0-16,-12 0 1 0,-9-1-1 16,-3 1-1-16,-8-2 0 0,-1-2-1 0,-9-4 1 15,-1-1 2-15,-5-1-2 16,-2-2 0-16,-4-3 1 0,5-2 0 16,0-3 0-16,4-1-1 0,7-4 2 15,3-2-2-15,6 0-1 0,9 0-3 0,8-5 4 16,6 1 0-16,7 0-2 15,4 1-18-15,0 0-18 0,8 0-15 0,3-2-43 16,7-2-100-16,0-3-175 0</inkml:trace>
  <inkml:trace contextRef="#ctx0" brushRef="#br0" timeOffset="1101.9996">17117 11639 512 0,'0'0'8'0,"-13"-60"24"0,12 45 14 16,1 7 6-16,4 4-5 0,8 4-13 15,4 5-17-15,5 7-5 0,3 9 3 16,3 6 8-16,1 4-1 0,0 6-2 16,-2 1-4-16,0 3-2 0,0-2-3 15,0 0-6-15,-3-1 7 0,0-3-10 0,0 1 1 16,-4-3-2-16,-5-5 1 0,0 0 0 15,-6-4-2-15,-2-5 0 0,-2-3 0 16,-4-5 0-16,0-5-2 0,-1-3-6 16,-4-1-25-16,1-2-22 0,1-7-29 15,0-4-26-15,-1-7-85 0,4-1-51 16</inkml:trace>
  <inkml:trace contextRef="#ctx0" brushRef="#br0" timeOffset="1320.0473">17507 11597 309 0,'0'0'77'0,"0"0"-33"0,0 0 10 0,0 0 10 16,0 0-16-16,0 0-3 0,-66 29-2 0,48 4-14 15,-2 6-10-15,-7 0 2 16,3 3-3-16,-6 1 3 0,-2 1-8 16,0 1-5-16,-2-1-1 0,5-1-2 15,0-3 0-15,4-3-3 0,6-5 0 0,2-4-1 16,5-8-1-16,6-4 0 0,3-5-1 15,3-7 1-15,6-3-5 0,8-2-45 16,7-14-30-16,12-9-36 0,-1-4-168 16</inkml:trace>
  <inkml:trace contextRef="#ctx0" brushRef="#br0" timeOffset="1686.5452">18331 10958 489 0,'0'0'3'0,"-15"-50"5"16,4 38 7-16,2 3 37 0,-4 4-4 15,-2 5-15-15,-1 1-7 0,-3 10-17 16,-2 6-3-16,-4 9 2 0,1 8 7 16,-1 9-1-16,4 7 2 15,3 9 3-15,0 5 1 0,2 7 2 0,-1 2-3 16,3 1-4-16,-1-5-2 0,8-4-3 16,2-5-3-16,5-6-4 0,5-6 1 15,4-7-2-15,7-7 0 0,3-6-1 16,8-10 0-16,1-4-1 0,3-9 1 15,4-5-1-15,-1 0-1 0,-4-9-27 16,2-2-42-16,-5-3-49 0,-3-4-92 16</inkml:trace>
  <inkml:trace contextRef="#ctx0" brushRef="#br0" timeOffset="2173.0863">18456 11264 455 0,'0'0'52'0,"0"0"-36"0,0 0 29 16,71-24 9-16,-49 24-5 16,1 7-12-16,1 2-3 0,-7 4-10 15,-3-1-12-15,-6 5-6 0,0 2-3 16,-4 0 0-16,-2 5-1 0,-2-1-2 16,-3 2 0-16,-6 0 0 0,-1-1-2 15,-5-1-9-15,-1-1-5 0,-5-3-1 16,-1-4 8-16,2-2 5 0,1-4 3 0,3-2 1 15,1-5 1-15,7-2 0 16,2-1-1-16,4-6 2 0,2-3 2 0,0-4 3 16,5-3 0-16,6-4-1 15,5 0-2-15,1 0-2 0,4 2 1 16,0 1-2-16,-1 1 0 0,-1 3 0 0,-3 2 2 16,1 1 3-16,-5 0 5 15,-1 2-2-15,-2 1 1 0,-5 1-2 0,3 1 1 16,-5 0 1-16,-1 3-2 0,0 0 0 15,-1 1-3-15,0 2-1 0,0 0 1 0,-1 0-1 16,-8 2-2-16,3 4 0 0,-6 3-1 16,-1 5 0-16,2 6-1 0,-3 1-1 15,0 6 1-15,-1 1 5 16,4 0 2-16,4 0 2 0,5-2 0 16,2-3-3-16,4-3-1 0,9-3-2 0,5-1 0 15,3-6-3-15,6-2 3 16,5-4-3-16,3-4 0 0,1 0-21 15,7-5-27-15,-4-5-49 0,6-1-16 16,-12-3-97-16</inkml:trace>
  <inkml:trace contextRef="#ctx0" brushRef="#br0" timeOffset="2487.8991">18914 11064 376 0,'0'0'66'0,"0"0"-21"16,0 0 9-16,0 0 7 0,0 0-21 16,61-3-8-16,-40 21-5 0,5 3-6 15,-4 5-4-15,-1 4 3 0,0 4-7 16,-5 2 4-16,-5 4-4 16,-3 1-4-16,-4 5-2 0,-4 0-4 0,-3 2-1 15,-6 1 0-15,-2-2-2 16,-4 0 0-16,0-2 0 0,-2-4 1 15,-1-2-1-15,-4-3 1 0,0-5-1 16,-3-3 1-16,1-6-1 0,-2-7 2 0,6-4-1 16,4-4-1-16,7-5 1 0,1-2-1 15,7-3 0-15,1-9-16 0,3-5-30 16,11-7-24-16,7-7-59 0,6 0-176 16</inkml:trace>
  <inkml:trace contextRef="#ctx0" brushRef="#br0" timeOffset="2814.8662">19769 11385 455 0,'0'0'158'16,"0"0"-155"-16,0 0 2 0,0 0 41 15,0 0-9-15,0 0-7 0,0 0-2 16,0 0-9-16,61-23-8 0,-35 25-2 16,6-2 4-16,5 0-2 0,7 0-5 15,4 0-3-15,2-3-1 0,-1 2-1 16,-6 0-1-16,-1-1 1 0,-7 2-1 15,-5 0-3-15,-7 3-39 0,-9 2-27 0,-5 3-23 16,-9 0-72-16,-6 2-137 0</inkml:trace>
  <inkml:trace contextRef="#ctx0" brushRef="#br0" timeOffset="2990.4492">19827 11632 470 0,'0'0'5'15,"0"0"11"-15,0 0 51 0,52 16-2 16,-22-17-15-16,10-4-8 0,2 0-10 16,3 0-10-16,-3-1-4 0,-3 2-1 15,-8 1-10-15,-5 2-6 0,-2-1-1 16,-5 2 0-16,2 0-26 0,-2-1-56 16,1 1-79-16,-1-5-270 0</inkml:trace>
  <inkml:trace contextRef="#ctx0" brushRef="#br0" timeOffset="3441.3595">21174 11147 417 0,'0'0'26'0,"-17"-58"7"15,8 40 19-15,2 5 15 0,0 4-14 16,4 6-5-16,0-1-8 0,3 4-7 16,0 7-6-16,0 8-17 0,0 12-6 15,0 6 6-15,2 8 12 0,1 6 2 16,0 1-3-16,0 6-5 0,-3-6-2 16,0 1-5-16,0-1-2 0,0-6-3 15,-1-2-2-15,-1-8-1 0,2-2-1 16,0-5 1-16,0-6-1 0,0-2 0 15,0-8-7-15,2-2-29 16,3-3-24-16,1-4-38 0,3-5-31 0,-3-3-130 16</inkml:trace>
  <inkml:trace contextRef="#ctx0" brushRef="#br0" timeOffset="3722.7382">21119 11061 357 0,'0'0'106'0,"-3"-56"-71"16,6 42 28-16,6 2 10 0,6 1-22 16,5 4-14-16,6 4-10 0,6 3-6 15,3 0 1-15,0 10 0 0,4 2 0 16,-7 4 0-16,-4 3-8 0,-10 2-5 16,-4 1-6-16,-7 5-3 0,-6-1-1 15,-3 4 1-15,-11 0 1 0,-7 2 1 16,-7 2-2-16,-6-2 0 0,-4-4 0 15,-5-4 0-15,0-6-2 0,4-6 2 0,2-3-1 16,9-9 1-16,8 0 0 16,8-9 0-16,7-2-6 0,5-6-18 0,12 0-17 15,12-2-28-15,10-3-36 0,2 1-121 16</inkml:trace>
  <inkml:trace contextRef="#ctx0" brushRef="#br0" timeOffset="4138.0813">22341 10742 200 0,'0'0'272'0,"0"0"-262"0,0 0 3 16,0 0 59-16,0 0-30 0,0 0-27 16,-73-18-3-16,38 40-5 0,-2 2-3 15,-3 10 1-15,2 5 13 0,4 8 3 16,-2 5-4-16,2 5 1 0,1 6 3 16,-1 4-2-16,3 4-1 0,2 4-4 15,4-2-9-15,6 2-5 0,7-4 2 16,10 0-2-16,7-7 1 0,13-1 0 0,12-4 0 15,7-3 0-15,9-1 4 16,10-2 0-16,5-4 12 0,6-4-4 16,0-3-1-16,3-4 4 0,0-6-2 15,-3-6-5-15,-3-5-5 0,-7-4-4 0,-4-3 0 16,-11-5 0-16,-7-2 0 16,-11-4 0-16,-7-3 0 0,-5-4-20 0,-8-9-33 15,1-8-40-15,0-8-35 0,-1-4-151 16</inkml:trace>
  <inkml:trace contextRef="#ctx0" brushRef="#br0" timeOffset="4674.9568">22700 10953 169 0,'0'0'53'0,"0"0"-44"0,0 0 13 0,0 0 27 15,0 0-2-15,-41-56 10 0,35 51-6 16,1 2-19-16,4 1 4 0,1 2 4 15,0 4-7-15,7 8-21 0,2 7-8 16,5 10 16-16,5 5 3 0,3 5 9 16,5 4-1-16,-3-2-3 0,2 0-4 15,-3 0-4-15,2-2-5 0,-8-2-4 16,1-3-4-16,-4-2-4 16,2-3-1-16,-7-3 1 0,0-2-2 0,-2-6 1 15,-1-3-1-15,-3-1-1 0,-1-5 1 16,-2-3-1-16,0-3 1 0,0 1-1 15,-1-4-23-15,-2 0-51 0,-3-2-34 16,1-8-102-16</inkml:trace>
  <inkml:trace contextRef="#ctx0" brushRef="#br0" timeOffset="4922.2474">22878 10894 97 0,'0'0'355'15,"0"0"-321"-15,0 0 6 0,0 0 28 16,0 0-43-16,0 0 6 0,-8 59 10 16,-2-23-15-16,-5 4-5 0,-1 1 0 15,-3 1 2-15,-1 2-3 0,-4 0-7 16,3 0-3-16,-4 0-6 16,2-3 0-16,1-3-1 0,0-4-2 0,0-5 0 15,4-1 1-15,5-10-2 0,2 0 2 16,5-5-2-16,3-6 0 0,3-3-2 0,9-4-43 15,7-7-41-15,9-10-37 16,3-2-183-16</inkml:trace>
  <inkml:trace contextRef="#ctx0" brushRef="#br0" timeOffset="5292.7456">23568 11104 308 0,'0'0'170'15,"0"0"-153"-15,0 0 16 0,0 0 29 16,0 0-23-16,0 0-8 16,0 0 0-16,0 0 0 0,0 0-10 0,67 7 2 15,-39-6 1-15,5-1-7 0,5 0-8 16,-1-2-5-16,-3-1-2 0,0-1 1 16,-3 1-3-16,-4 2 0 0,-6 0 0 15,-4 1-5-15,-5 2-34 0,-5 4-21 16,-1 2-24-16,-1 1-25 0,-2-2-56 15,-3-2-27-15</inkml:trace>
  <inkml:trace contextRef="#ctx0" brushRef="#br0" timeOffset="5486.1523">23587 11282 45 0,'0'0'265'16,"0"0"-254"-16,0 0 4 0,0 0 28 0,0 0 11 15,0 0 1-15,0 0 3 0,0 0-16 16,74 32-14-16,-35-42-4 0,-1 2-1 16,1-3-1-16,0 2-3 0,-1 1-6 15,-4 0-10-15,2 3-2 0,0 1-1 16,4 1-43-16,2-1-128 16,-1-1-310-16</inkml:trace>
  <inkml:trace contextRef="#ctx0" brushRef="#br0" timeOffset="6008.0886">24328 11092 19 0,'0'0'595'0,"53"-25"-590"16,-23 19 3-16,2 3 31 0,-2 3 1 15,1 0-7-15,-1 4 1 16,-9 4-8-16,-5 2-16 0,-6 2-7 0,-7 2 0 16,-3 4-1-16,-2 2 0 15,-12 3 0-15,-4 2-2 0,-5-1 0 16,-6-3 0-16,0 0-2 0,0-1-1 0,1-4 0 16,1-1 2-16,5-6 0 0,3-5 1 15,8-3 1-15,2-1 0 0,6-5 0 16,3-6 0-16,2 0 1 0,9-5 0 0,9-2-1 15,7 0-1-15,4-2 0 16,6 1 0-16,-2 1 0 0,7-2 0 16,-3 0 0-16,-4-1 2 0,-2 0-1 15,-3 2 4-15,-6 1 5 0,-2 3 2 16,-6 0 3-16,-7 3 1 0,-2 3-2 0,-6 2-3 16,-1 2 1-16,-2 1 1 0,-5 2-5 15,0 2-1-15,-6 0-4 0,-2 4-1 16,-2 5 0-16,1 7-1 0,-1 2 2 15,2 3-1-15,0 8 2 0,3 0 2 16,4 0 2-16,3 1 1 0,4-3-3 16,1 1-2-16,8-3-2 0,6-4 0 15,4-5-1-15,6 0 0 0,6-4-1 16,4-4 1-16,6-1-1 0,2-4-1 16,4-2-5-16,1-1-24 0,0-1-24 0,-6-6-38 15,2-2-50-15,-9-2-79 16</inkml:trace>
  <inkml:trace contextRef="#ctx0" brushRef="#br0" timeOffset="6374.6139">24974 10724 455 0,'0'0'40'0,"0"0"-7"0,0 0 28 16,56-1-13-16,-22 13-4 0,7 9-6 15,3 4-8-15,3 8-4 0,-3 2 3 16,-5 5-7-16,-4 1-3 0,-4 2-2 16,-2 3-6-16,-7 3-1 0,-3 4 7 0,-3 4-6 15,-5 1-3-15,-3 3-5 0,-7 2-1 16,-1-5-2-16,-9 0 1 0,-3-4 0 16,-3-4-1-16,-3-2 1 0,-2-6-1 15,-5-3 1-15,-2-5-1 0,-1-4 0 16,-4-4 2-16,3-6-1 15,-1-3 0-15,-1-5 0 0,3-4 0 0,4-4 0 16,0-3-1-16,8-1 2 0,6-3-1 16,2-3 0-16,6-2-1 0,1 1 1 15,1-1-1-15,0-2 0 0,2 0-2 16,3 0-19-16,2-2-35 16,-3-3-66-16,1 1-115 0</inkml:trace>
  <inkml:trace contextRef="#ctx0" brushRef="#br0" timeOffset="19519.2899">16903 12911 163 0,'0'0'12'16,"0"0"5"-16,-7-53 28 0,5 45 6 16,-2-4 6-16,2 2-10 0,-1 2-7 15,1 0-10-15,1 3 3 0,-1-1 15 16,1 3-18-16,0 2-9 0,1-2-1 16,0 3 0-16,0 0-4 0,0-1 1 15,0 1-3-15,-1-1-2 0,1 1 0 16,0 0 0-16,0 0-3 0,0 0-5 0,0 0-1 15,0 0-1-15,0 1-1 0,-1 4 0 16,0 6-1-16,1 4 0 0,0 5 1 16,0 2 1-16,0 4 2 0,0 3 2 15,2 5 1-15,2 4-2 0,0 4 1 16,2 3-1-16,-2 8-2 0,-1 3 2 16,-1 3-2-16,-2 1-2 0,0-2 1 15,0-2 0-15,0-2-1 0,0-5 1 16,2-3-1-16,1-3 1 0,-2-2-1 15,0-3 1-15,-1-4-1 0,0-5 0 16,0-5 1-16,0-1 0 0,-2-7 1 16,-2-3 2-16,2-3-1 0,0-5-1 15,0-4-1-15,1-1-2 0,-3 0 2 16,-1 0 0-16,0-4-1 16,1-3 1-16,0-5-2 0,-1-3-20 15,3-2-39-15,2-7-24 0,0 0-60 0,3-2-116 0</inkml:trace>
  <inkml:trace contextRef="#ctx0" brushRef="#br0" timeOffset="20020.4381">16799 13060 196 0,'0'0'99'16,"0"0"-74"-16,0 0 19 0,0 0 33 15,0 0-21-15,0 0-6 0,0 0-17 16,0 0-19-16,-5-19-10 0,26 19 5 16,9 2 6-16,11 0 6 0,10 3-6 15,3 0 3-15,0 4-9 0,5 2-1 16,-6-2 0-16,-3 4 6 0,-8 0-3 16,-7 3-3-16,-10-1-3 0,-7 1-4 15,-9 0 0-15,-9 2 0 0,-6-1-1 16,-10 4 1-16,-7-4 0 0,-2 1 2 15,-5-3-2-15,-7-3 0 0,2 0-1 0,-4-1 2 16,1-3-2-16,-7-1 1 0,-1-2 0 16,-3 1 0-16,1-3 0 0,0-1 0 15,6-2 0-15,8-5 1 0,6 0-2 16,12 0-5-16,10 1 5 16,1 1 0-16,5 1 0 0,11 2-2 0,8 0-38 15,9 0-47-15,9-3-102 0,0 0-227 16</inkml:trace>
  <inkml:trace contextRef="#ctx0" brushRef="#br0" timeOffset="20435.5735">17373 13400 305 0,'0'0'58'0,"0"0"-19"16,0 0 16-16,0 0 6 0,0 0-6 16,0 0-28-16,0 0-18 0,0 0 4 15,66 7 9-15,-33 15 9 0,2 3-1 16,1 1-2-16,0 1-2 0,-3-2-5 16,-3 0-3-16,-1-3-4 0,-9 1-4 0,-1-6-3 15,-4-2-4-15,-3 2-2 16,-5-4 0-16,-3-3 0 0,-3-1-1 0,-1-2 0 15,0-1-4-15,0-6-44 0,-1 0-22 16,1-1-19-16,0-9-25 0,0 2-103 16</inkml:trace>
  <inkml:trace contextRef="#ctx0" brushRef="#br0" timeOffset="20788.5338">17902 13321 399 0,'0'0'16'0,"0"0"27"15,0 0 31-15,0 0-16 0,0 0-29 16,-66 13-7-16,41 4-3 16,1 3-10-16,-4-2-2 0,2 0 1 15,-2 0 2-15,5-3 0 0,1 1-2 16,4-3-2-16,5-2 2 0,5-2-1 0,5-2 1 16,1-1-1-16,2-1 1 0,0 2-2 15,1 2 1-15,3 3-1 0,3 4 4 16,3 1 4-16,1 2 1 0,-1 5 1 15,2-1-1-15,-2 5 3 0,-4-3-4 16,2 4 0-16,0 1-4 0,-4-1-2 16,1 2 1-16,1 2 0 15,-4 0 0-15,-2-1-3 0,0 2 0 0,0-2-5 16,0 0 3-16,-1 0-3 0,0-3-1 16,-1-2 0-16,0-4 0 0,0-6 0 0,2-2-1 15,0-6-1-15,0-3-25 16,6-6-23-16,3-5-47 0,6-11-35 15,8-11-53-15,-1-1-174 0</inkml:trace>
  <inkml:trace contextRef="#ctx0" brushRef="#br0" timeOffset="21077.4778">18485 12990 328 0,'0'0'112'0,"0"0"-107"16,0 0 16-16,-52-50 53 0,41 50-20 16,3 0-21-16,-6 10-10 0,3 6-10 15,-1 11-6-15,-3 8 3 0,2 8 5 16,-3 9 1-16,4 4-4 0,1 5 6 0,0 2 5 16,0 3-2-16,2-3-5 0,0-3-3 15,3-4-1-15,-1-3-6 16,5-4 0-16,2-9-1 0,0-2-2 15,7-5-1-15,0-5 0 0,7-8-1 0,1-4-1 16,3-8 0-16,1-2-6 16,3-6-43-16,2-1-37 0,-6-10-37 15,1 0-106-15</inkml:trace>
  <inkml:trace contextRef="#ctx0" brushRef="#br0" timeOffset="21558.1272">18504 13255 402 0,'0'0'61'16,"0"0"-45"-16,0 0 38 0,0 0 15 15,0 0-30-15,0 0-11 0,0 0-6 16,0 0 4-16,0 0 1 0,28 14 1 0,-21-4-4 16,1 1-9-16,-2 2-4 0,4-2-4 15,-3 1-4-15,3-1-2 0,4 0 0 16,-4 1 0-16,1-4 1 0,2-1-2 15,-5-3 1-15,2-3-1 0,-4-1-2 16,1 0-6-16,-3-7 1 16,-3-2 7-16,0-5 0 0,-1-6 1 0,0-3 0 15,0-1-1-15,-1-4 2 16,1 3-2-16,1 2 0 0,8 3 0 0,0 5 1 16,3 1 3-16,-1 4 2 0,0 3 2 15,1 4 6-15,2 3 1 0,-3 6-7 16,3 5-1-16,0 5 0 0,1 4-1 15,-2 1 2-15,-5 4-1 0,0 2-1 16,-6-1-1-16,-2 6 1 0,0-1 0 16,-11 1 1-16,0 2-2 0,-6-2-2 0,-5 2 0 15,1-1-1-15,-6-4-1 0,3 0 1 16,-5-3-1-16,5-4-1 16,0-1 0-16,3-4-1 0,0-3-2 15,4-3 3-15,1-1-1 0,3-6 0 0,-1-3-17 16,6-1-4-16,-2-2-2 0,3-8-11 15,2-4-14-15,3-5-29 0,2-5-32 16,2-2-94-16</inkml:trace>
  <inkml:trace contextRef="#ctx0" brushRef="#br0" timeOffset="21824.6326">18685 12871 473 0,'0'0'0'0,"0"0"6"16,64 9 48-16,-36 12 7 0,2 3-10 16,-1 8-2-16,0 2-17 0,-2 8-1 0,-6 4 1 15,-3 5 0-15,-5 3-12 16,-8 4-7-16,-4 2 5 0,-2 3-13 0,-7 0-2 16,-9-1-1-16,-2 0-1 0,-4-3 1 15,0-2 0-15,-6-4-1 0,2-6 0 16,-3-3 1-16,-2-4-1 0,-1-4 0 15,2-5 0-15,0-5-1 0,5-6-1 16,5-3-13-16,4-9-28 0,12-5-38 16,5-4-30-16,1-8-107 0</inkml:trace>
  <inkml:trace contextRef="#ctx0" brushRef="#br0" timeOffset="22041.5571">19555 13346 612 0,'0'0'6'0,"0"0"3"0,58-25 12 16,-16 13 5-16,10 0-6 0,9 1-3 16,1 5-7-16,-2 3-9 0,-7 3-1 15,-11 6 0-15,-10 6 0 0,-12 7 0 16,-14 1-25-16,-6 8-44 15,-19 3-36-15,-8 3-73 0,-4-3-66 0</inkml:trace>
  <inkml:trace contextRef="#ctx0" brushRef="#br0" timeOffset="22172.7563">19444 13718 489 0,'0'0'17'0,"0"0"27"0,0 0 33 16,0 0-24-16,0 0-10 0,0 0-26 15,57 3-5-15,-5-22-4 0,8 1-4 16,5-1-2-16,6 4-2 0,1 1-1 15,-1 2-35-15,5 1-98 16,-7 0-128-16</inkml:trace>
  <inkml:trace contextRef="#ctx0" brushRef="#br0" timeOffset="22474.0132">21175 13130 572 0,'0'0'4'0,"0"0"-1"0,0 0 32 0,0 0 19 16,0 0-8-16,0 0-24 0,0 0 7 15,0 0 2-15,41 71 3 0,-37-22-2 16,-1-2-3-16,-1 2-7 0,-1-2-3 15,0-4-3-15,-1 0-5 0,1-4-5 16,0-3-3-16,-1-4-1 0,0-4-2 16,0-6 1-16,0-1-1 0,-2-6-2 15,-1-3-31-15,1-3-24 0,2-6-55 16,0-3-28-16,0-7-106 0</inkml:trace>
  <inkml:trace contextRef="#ctx0" brushRef="#br0" timeOffset="22725.6764">21192 13015 433 0,'0'0'125'0,"18"-56"-110"15,-4 51 12-15,3 5 24 0,3 0-9 16,8 2-2-16,5 6 0 0,-2 2-13 16,-1 6-12-16,-5 2-3 0,-5 4-2 15,-7 4-5-15,-6 3-5 16,-7 4 0-16,-6 2 1 0,-10 1-1 0,-7 2 2 15,-8-1-2-15,-2-6 2 0,-3-4-2 16,-1-6-3-16,3-3-2 0,4-11 1 16,8-3-1-16,7-4-8 0,10-7-18 15,7-5-20-15,14-7-28 0,12-6-71 16,4 0-189-16</inkml:trace>
  <inkml:trace contextRef="#ctx0" brushRef="#br0" timeOffset="23007.6394">22450 12844 516 0,'0'0'46'0,"-63"-15"-41"16,30 16 18-16,0 14 24 0,0 7-17 15,3 11 1-15,3 7-3 0,-1 10-16 16,5 7 3-16,3 5 12 0,5 7 0 15,0 3-4-15,2 3-4 0,6 0-3 16,1-2-3-16,6-1-2 0,1-3-4 16,8-7-2-16,7-5 0 0,4-7-1 15,4-6-1-15,4-7 1 0,2-5-1 16,0-9-1-16,0-6-2 0,6-8-2 0,1-4-23 16,2-5-57-16,4-5-55 0,-7-6-108 15</inkml:trace>
  <inkml:trace contextRef="#ctx0" brushRef="#br0" timeOffset="23264.5621">22829 13147 405 0,'0'0'125'0,"0"0"-116"16,0 0 20-16,0 0 46 0,0 0-19 15,0 0-26-15,0 0-10 0,0 0 10 16,0 0-3-16,67 54-2 0,-38-25-2 0,-2 2-4 16,-2-2-7-16,0-1-1 0,-5-3-4 15,-4-2-1-15,-4-1-4 0,-2-4-1 16,-1-2 0-16,-2-4-1 16,-3-2 0-16,1-4 0 0,-1-4-25 15,-1-2-45-15,3-1-40 0,5-10-37 0,2-2-119 16</inkml:trace>
  <inkml:trace contextRef="#ctx0" brushRef="#br0" timeOffset="23626.6904">23323 13055 375 0,'0'0'55'0,"0"0"-25"16,0 0 45-16,0 0-27 0,0 0-12 15,0 0-9-15,-60 74-2 0,37-48-12 0,-7 1-1 16,2 2 1-16,1 1-1 15,1 0 0-15,6-1-2 0,4-4 0 16,2-2-3-16,4-3 1 0,3-4 2 0,5-4 1 16,0-4 1-16,2 0 0 0,0-4-3 15,4 2 0-15,3 2 1 0,0-1 2 16,3 3 1-16,-2 1 1 0,2 1-2 16,-3 2-2-16,1 2 1 0,-2 4 2 15,-3 0-3-15,-1 4-2 0,0 2-2 16,-2 3 1-16,0 7 0 0,-6 2-1 15,-5 1 5-15,1 2-5 0,-2 2 6 16,-1-1-7-16,0 1-3 16,2-1 0-16,-4-2-2 0,3-5-2 0,2 2 1 15,1-5 0-15,2-3 1 0,2-1 0 16,2-10-2-16,3-3-29 0,1-6-31 16,9-9-37-16,7-3-57 0,-1-10-133 15</inkml:trace>
  <inkml:trace contextRef="#ctx0" brushRef="#br0" timeOffset="23838.7525">23824 13291 614 0,'0'0'1'0,"0"0"3"15,0 0 22-15,0 0 25 0,0 0-23 16,0 0-4-16,0 0 6 0,50-6-13 15,-16 6-8-15,10 0-4 0,-2 0-4 16,0 1 1-16,-5 3-1 0,-7 4-1 16,-8 3-6-16,-6 4-57 0,-6 2-13 15,-10 2-45-15,0-2-112 0</inkml:trace>
  <inkml:trace contextRef="#ctx0" brushRef="#br0" timeOffset="23983.897">23740 13569 490 0,'0'0'56'0,"0"0"12"0,0 0-7 16,0 0-42-16,64-17-4 0,-29 3 2 16,6 2-11-16,-1 0-5 0,0 1 0 15,-1 3-1-15,-6 0-2 16,-5 1-81-16,-3 2-88 0,-6-2-191 0</inkml:trace>
  <inkml:trace contextRef="#ctx0" brushRef="#br0" timeOffset="24407.9843">24234 13200 520 0,'0'0'12'0,"0"0"6"15,0 0 34-15,0 0 10 16,0 0-2-16,41 53-5 0,-38-29-12 0,-3-4-20 16,-3 1-4-16,1-2-6 0,1-2-7 15,1 1-5-15,2-1 0 16,4-3 0-16,1-1-1 0,4-4-7 15,-1-4-33-15,3-2-3 0,0-3-2 0,3-1 20 16,-6-6 17-16,-2-2 8 0,1-4 1 16,-3-2-1-16,-2-5 3 0,2-5-2 15,0 0 9-15,-2-4 8 0,7 5 4 16,1 2 1-16,6 6-3 0,3 5 0 16,1 4-3-16,0 6-3 0,-2 2-1 15,-5 9 0-15,-1 4 5 0,-3 3-1 16,1 3-4-16,-1 1-4 0,-6 6 3 0,-2-2 0 15,-3 3-1-15,0 4-1 16,-11 2-1-16,-2 2-1 0,-5 3 3 16,-6-4-11-16,-4 0 0 0,1-2 0 15,-6 0 0-15,-5-1 0 0,-3-3 0 0,-3 0 0 16,1-3 0-16,-2-7 0 16,5-1 0-16,-1-5 0 0,10-6 0 0,10-3 0 15,3-4 0-15,6-6-27 0,7-4-16 16,5-5-7-16,0-7-26 0,6-7-43 15,5-2-87-15</inkml:trace>
  <inkml:trace contextRef="#ctx0" brushRef="#br0" timeOffset="24726.1219">24380 12785 379 0,'0'0'107'15,"100"5"-82"-15,-48 8 10 0,-3 8 36 0,3 10-4 16,3 6-21-16,-5 8-4 16,-4 2-8-16,-10 4-8 0,-7 5-8 0,-4 1 6 15,-10 3-11-15,-6 3 5 0,-6 1-8 16,-3 1-4-16,-3 1 2 0,-3-3-3 16,-6-2 0-16,-3-1 0 0,-3-5-1 15,-2-2-2-15,-5-3 2 0,2-4-1 16,-7-2 2-16,-1-4-3 0,0-6-1 15,0-1 3-15,4-8 2 0,0-3-2 16,6-5-3-16,2-3 0 0,3-4 0 0,2-5 0 16,0 2-1-16,3-3-18 15,0-3-34-15,-1 0-36 0,-2-1-61 0,-1-5-159 16</inkml:trace>
  <inkml:trace contextRef="#ctx0" brushRef="#br0" timeOffset="25576.4416">17084 15673 364 0,'0'0'7'0,"0"0"19"16,0 0 43-16,0 0 0 0,0 0-12 15,0 0-20-15,0 0-14 0,0 0-10 16,-25-40 6-16,25 44 10 0,0 0-4 16,0 0-3-16,0 0-4 0,0-1-4 0,0 3-2 15,1 4 0-15,2 6-1 0,3 7-2 16,-1 10-1-16,1 4 1 0,3 10 3 15,-6 3 0-15,1 1-3 0,-1 0 1 16,1-4-2-16,-1-2-3 0,0-4-2 16,3-2 0-16,0-4-2 0,-1-7 0 15,1-5 0-15,2-6 1 0,-3 0-1 16,2-8 0-16,-3-2 1 0,-2-1 1 16,-2-3 1-16,1-2-2 0,-1-1 0 15,0 0 1-15,0 0 2 0,0 0-2 16,-2 0 3-16,-2-3-3 0,-4 0-1 15,3-1-2-15,-4 0-11 0,5-1-26 16,1-5-18-16,3-6-46 0,0-6-61 16,1-4-207-16</inkml:trace>
  <inkml:trace contextRef="#ctx0" brushRef="#br0" timeOffset="26276.6034">17297 15631 487 0,'0'0'44'0,"0"0"-37"16,0 0 41-16,0 0 26 0,0 0-31 16,0 0-16-16,-59 10-9 0,37 19-5 15,0 7-3-15,4 4 4 0,0 2-1 16,0 1-1-16,0 1 0 0,-2-1-2 15,0 0-2-15,-1-2-1 0,-1 1-2 16,-4-2-2-16,2-1 1 0,-5-3 1 16,6-1 5-16,-1-6 2 0,5-5-4 15,2-3-2-15,6-10-2 0,3-3 0 16,5-4-1-16,0-4-3 0,1 0 1 16,2 0 0-16,-1 0 1 0,1-5 1 15,0-2-3-15,8-3-5 0,4-2-30 16,9-5-42-16,8-4-54 0,3-4-125 0</inkml:trace>
  <inkml:trace contextRef="#ctx0" brushRef="#br0" timeOffset="26564.7506">17687 15854 667 0,'0'0'9'0,"0"0"-3"16,0 0 65-16,0 0-25 0,0 0-7 0,0 0-8 15,0 0-18-15,0 0-7 16,14 25 5-16,5-20 5 0,8 1 2 0,2-3-7 16,4 0-7-16,4-2 0 15,0-1-1-15,-1 0-3 0,-3-4-4 0,-3-2 4 16,-5 0 0-16,-3 0 1 0,-8 3-1 15,-5 0 0-15,-5 2-18 0,-4 1-33 16,-1 0-37-16,-5 4-29 0,-7 1-59 16,0 2-85-16</inkml:trace>
  <inkml:trace contextRef="#ctx0" brushRef="#br0" timeOffset="26758.4109">17621 16068 459 0,'0'0'21'0,"0"0"18"0,0 0 36 0,0 0-27 15,0 0 1-15,68 50-10 0,-37-50-8 16,2-1 0-16,-4-2 3 0,-4-2-2 0,1 1-6 16,-7-1-6-16,-7 0-7 0,-5 3-1 15,-2-1-3-15,0 3-5 0,-4 0-1 16,0-1-2-16,0 1-1 0,0-1 0 16,0 0-12-16,6-4-36 0,2-4-53 15,8-5-78-15,-1-2-213 16</inkml:trace>
  <inkml:trace contextRef="#ctx0" brushRef="#br0" timeOffset="27420.0918">18744 15804 341 0,'0'0'222'16,"0"0"-220"-16,50-59 10 0,-34 50 53 15,1 5-14-15,4 1-9 0,3 3-3 16,-3 3-17-16,-3 7-6 0,-1 3 0 15,-4 2 1-15,-6 5-8 0,0 4-5 16,-7 2-2-16,-4 2-2 0,-4 1 1 0,-7-1 0 16,-3 1-1-16,-4-1 0 15,0-2 1-15,1-1 0 0,-4-4-1 16,5-2 1-16,3-6-1 0,7-3 0 16,0-5 1-16,6-5 0 0,2 0-1 15,2-5 3-15,0-4 0 0,4-5 1 0,4-3 1 16,8 2 2-16,6-4-5 0,1 1-1 15,8-2-1-15,1-3 0 0,3 0 1 16,-2-2 0-16,0-1 2 0,-1 0 1 16,-4-2 2-16,-2 0 3 0,-3 2 2 15,-3 2-1-15,-6 2 0 16,-5 4 0-16,-1 4-1 0,-7 6-2 16,-1 1 0-16,0 4 3 0,-7 1-3 0,0 2-3 15,-8 7-2-15,-2 6-2 0,-6 8 0 16,-1 2 0-16,3 6 0 15,-1 2 1-15,2 4-1 0,1-2 0 0,6 1 2 16,6-3 2-16,1-3 0 0,6-2 1 0,5-5-1 16,4-1-4-16,6-3 0 0,3-6 0 15,7 0 0-15,-2-6 0 16,5-1 0-16,4-2 0 0,-6-2 0 0,-1-3 0 16,-5-4 0-16,-5 0 0 15,-4 1 0-15,-6-2 0 0,-3 3 0 0,-2 0 0 16,0-1 0-16,-2 1-28 0,-3-3-37 15,2-2-26-15,-4-3-55 0,6-3-80 16</inkml:trace>
  <inkml:trace contextRef="#ctx0" brushRef="#br0" timeOffset="27747.18">19065 15442 462 0,'0'0'40'0,"0"0"3"0,0 0 32 0,59-26-28 16,-33 26-16-16,9 4-5 16,1 10-3-16,-1 8-5 0,0 6 3 15,0 6-1-15,-1 7-6 0,-3 4 0 0,-5 1-2 16,-3 1-2-16,-5 1 0 0,-4 0-4 16,-3 2-2-16,-4 0-1 0,-4-2 9 15,-2 4-7-15,-1-2 0 16,-4 1-1-16,-2 1 0 0,-2-2 2 0,0 0 10 15,-2-2-15-15,-2 2 2 0,-1-1-1 0,-4-2 4 16,-4-1-3-16,-4-5 0 16,-9-3-2-16,-6-5 0 0,-7-5-1 15,5-4 2-15,-7-5-2 0,0-3-13 16,-6-4-28-16,-10-4-32 0,-5-5-45 16,-10-6-66-16,5-8-191 0</inkml:trace>
  <inkml:trace contextRef="#ctx0" brushRef="#br0" timeOffset="28116.7496">16719 15316 513 0,'0'0'18'0,"0"0"-7"0,-50 16 38 16,18 6-26-16,-4 10-1 16,-4 8 5-16,-4 8-4 0,-1 7-7 0,0 7 10 15,4 8 8-15,5 3 1 16,10 6-5-16,6 2-9 0,11 0-5 15,5 4 0-15,4 1-2 0,6-1-4 0,9-1 2 16,4-9 0-16,6-6-2 0,8-8-7 16,5-8 1-16,1-11-2 0,7-5-1 15,5-6 1-15,0-5-2 0,14-4-1 16,3-5-4-16,2-8-37 0,3-5-40 16,12-8-61-16,-7-9-147 0</inkml:trace>
  <inkml:trace contextRef="#ctx0" brushRef="#br0" timeOffset="29365.0943">20192 16300 396 0,'0'0'51'0,"0"0"-18"16,0 0 48-16,0 0-36 0,-12-69-17 16,10 45-7-16,1 1-4 15,-2-6-6-15,3 1 1 0,0-1 6 0,0-5-5 16,0 1 0-16,0-4-4 0,5-5 0 16,1-1 0-16,3-5-1 0,2-1 0 15,1 1 0-15,5 3-2 0,1 7-1 16,1 7 0-16,3 6 0 0,-1 7 1 15,-2 2 2-15,3 3-2 0,0 4 1 16,-1 3 1-16,-2 4-1 0,2 2 1 16,-1 0 1-16,1 4-1 0,-1 3-2 15,2 3-1-15,3 2 0 0,0 4-1 16,4 2-2-16,1 5 0 0,1 1 2 16,-1 5-2-16,-3 0-1 0,-4 4 0 15,-2 1 1-15,-6 0-1 0,-5 0 1 16,-2-1-2-16,-5-2 1 0,-3-4 0 15,0-2 1-15,-2-1-1 0,-2-2 0 16,-1-2-1-16,1-3 3 0,0-2-3 0,2-2 0 16,-1-4 1-16,-1-5 0 0,4 0-1 15,0-4 0-15,0 1 1 0,0-1-1 16,0 0 0-16,0-6-21 0,7-4-27 16,6-5-65-16,3-3-87 0</inkml:trace>
  <inkml:trace contextRef="#ctx0" brushRef="#br0" timeOffset="29746.0018">21869 15456 488 0,'0'0'7'0,"0"0"-1"0,0 0 21 16,0 0 34-16,0 0-18 0,0 0-19 15,-55 3 1-15,39 22-6 0,-4 9 3 16,2 7 5-16,-1 6 3 0,1 7-3 16,0 8 1-16,2 0-1 0,3 6-3 15,2-1-9-15,3 1-3 0,3 0-2 16,2 1 0-16,1-5 0 0,2-2-4 15,4-6 1-15,4-6 0 0,5-5-1 16,-1-5-1-16,7-4-1 0,-1-7-2 16,6-4-1-16,2-4 0 0,4-6 0 15,3-7 0-15,-2-2-1 0,1-3-13 0,-5-3-37 16,-1-4-36-16,-1-8-38 16,-3-10-46-16,-5 0-122 0</inkml:trace>
  <inkml:trace contextRef="#ctx0" brushRef="#br0" timeOffset="29959.6169">22038 15787 458 0,'0'0'17'0,"0"0"-1"16,0 0 54-16,0 0-10 0,51 37-5 0,-30-12-9 16,1 2 3-16,-1 1-9 15,0-6-11-15,1 3-1 0,-3-4-5 16,-1 1-6-16,-2-3-5 0,-2-1-4 15,-3-1-5-15,-2-3 0 0,-2 1-2 16,-1-3-1-16,-3-4 2 0,-2-3-2 0,0-2-15 16,1-3-42-16,0 0-35 0,7-6-21 15,-2-7-35-15,1-1-107 0</inkml:trace>
  <inkml:trace contextRef="#ctx0" brushRef="#br0" timeOffset="30266.5307">22492 15743 330 0,'0'0'73'0,"0"0"-37"0,0 0 35 16,0 0 16-16,0 0-37 0,0 0-20 16,0 0-14-16,0 0-5 0,0 0 3 15,-65 11 4-15,50 3-5 0,1 1-1 16,2 1-3-16,4 0 1 0,-2 3 3 16,5 1-1-16,-1-1 0 0,2 3 0 15,0 1 3-15,3 0-1 0,0-1 0 0,0 3 1 16,1 0-4-16,-1 3 0 15,1 1 0-15,0 3 1 0,0 2-2 16,0 2 0-16,0-6 1 0,1 2-3 16,1-6-2-16,0-2-1 0,2-1 0 0,0-4-1 15,0-2-2-15,-1-3-1 0,-1-1-1 16,0-4 1-16,0-4-1 0,0 1-1 16,0-5-24-16,2-1-45 0,1-1-54 15,5-12-30-15,0 0-134 0</inkml:trace>
  <inkml:trace contextRef="#ctx0" brushRef="#br0" timeOffset="30547.7128">22594 15897 539 0,'0'0'5'16,"0"0"12"-16,0 0 59 0,0 0-30 0,69-41-20 15,-37 35-9-15,0 2-13 0,-6 1-3 16,-2 3-1-16,-8 0 0 15,-6 7-1-15,-4 5-23 0,-6 4-30 16,-12 5-10-16,-5 2 1 0,-6 2-14 0,-7 0 20 16,-3 0 25-16,0-5 32 0,0-3 4 15,4-2 46-15,7-5 13 16,1-3 5-16,11-1-6 0,6-3-5 0,4-2-8 16,1-1-10-16,6 0-1 0,10-1-13 15,8-4-13-15,1 0-5 0,5 0-6 16,0 0-1-16,-1 2 0 0,-4-1-7 15,-3 0-66-15,-3 1-34 0,0-4-70 16,0 3-103-16</inkml:trace>
  <inkml:trace contextRef="#ctx0" brushRef="#br0" timeOffset="31000.6977">22941 15763 455 0,'0'0'24'0,"0"0"34"16,0 0 33-16,0 0-32 0,0 0-25 15,0 0-15-15,0 0 8 0,53-4 2 16,-42 17 0-16,-3-2-9 16,3 0-7-16,-3-1-5 0,2-3-4 0,1 2-3 15,-1-2 0-15,2-3 1 0,-2 2-2 16,-2-6-1-16,0 0-20 0,-2 0-4 16,-1-7 5-16,1-1 8 0,-2-3 9 15,-1-2 1-15,-2-4 2 0,2-1 2 16,2-2-2-16,0-3 1 0,1 1 8 15,0 1 5-15,1 6-2 0,-1 7 1 16,0 3-3-16,-2 3 5 0,-1 2-4 16,1 4-6-16,4 6-2 0,-3 5 6 0,2 4 4 15,1 0 4-15,-3 3 0 0,1 3-6 16,-1 2-1-16,-1 1-3 0,1 2 0 16,0 0 3-16,-5 1-4 0,0-1-3 15,-8-1 1-15,0 0 3 16,-5-1-2-16,-3 1 1 0,-2 0 0 0,-2-3-6 15,-6-3 0-15,3-3 0 0,-1-7 0 16,2-1 0-16,4-7 0 0,1-5 0 16,2 0 0-16,2-6 0 0,1-3 0 15,3-2 0-15,2-3 0 0,3 1-17 16,4-7-14-16,0 0-14 0,10-3-9 16,6-4-28-16,0-2-23 0,5-6-27 15,-2 3-83-15</inkml:trace>
  <inkml:trace contextRef="#ctx0" brushRef="#br0" timeOffset="31267.4453">23204 15530 229 0,'0'0'146'0,"5"-62"-119"0,2 52 33 15,3 4 35-15,6 5-34 16,10 2-27-16,2 10-3 0,9 7-12 16,0 7 1-16,-1 3 7 0,-1 8 6 0,-4 3-7 15,-7 3-6-15,-3 2-4 0,-11 2 0 16,-3 3-2-16,-7 1-1 0,-1 0-2 15,-9 1-4-15,-4-3 9 0,0 1-5 16,-5-4-7-16,0-1 4 0,-1-4-4 16,-2-5-1-16,1-1-2 15,1-8 2-15,1-4 0 0,2-5-2 0,-2-5 0 16,4-5 2-16,0-2-3 0,1-5 1 16,-1 0-1-16,4-2-7 0,2-6-31 0,-1-5-21 15,7-1-44-15,3-7-34 16,0-3-149-16</inkml:trace>
  <inkml:trace contextRef="#ctx0" brushRef="#br0" timeOffset="31884.0096">23591 15301 388 0,'0'0'6'0,"0"0"4"15,-10-54 70-15,12 48-12 0,9 3-17 16,7 3-18-16,6 3-18 0,2 10 6 16,5 3 3-16,6 5 3 0,0 4 0 15,-5 1-2-15,-5 2-5 0,-3-2-3 16,-6 1-2-16,-8 0-2 0,-3 0-4 16,-7 2-3-16,-3-1-2 0,-7 1 0 0,-3 2-1 15,-2 0-1-15,-1-2 2 16,2-1 1-16,4-1 2 0,0-3 0 15,4-1-1-15,5 0-2 0,1-1-1 16,3 1 0-16,5 1 2 0,-2 1-1 16,1 2-1-16,-1 0-1 0,-3 3 1 15,-2 2-1-15,-1 2 0 0,0 2 0 0,-2 1 1 16,-1 3 0-16,-2-1 0 16,3 1-2-16,0-1 0 0,2 0 1 0,0 0 0 15,3-1 0-15,5 0 1 0,-2-3 0 16,4-3-2-16,0-1 3 0,0-1-1 15,1-1 4-15,-7-1 5 0,-4-3-5 16,-3-2-4-16,-7-3-2 0,-4-5 5 16,-8-3-5-16,-5 0 0 0,-12 1 1 15,-7-4-1-15,-7-2-1 0,-9-1 1 16,-4-3-1-16,-5-1 0 0,-5-1-16 16,-2-1-25-16,-4 0-14 0,-3 0-54 15,-8-11-34-15,9-1-138 0</inkml:trace>
  <inkml:trace contextRef="#ctx0" brushRef="#br0" timeOffset="32738.0275">15472 15269 305 0,'0'0'46'0,"0"0"-27"16,0 0 58-16,0 0-12 0,0 0-18 15,0 0-12-15,0 0-8 0,-9-50-5 16,4 49-5-16,-2 1 1 0,-4 1-5 16,1 7-5-16,-3 3-1 0,-3 5 3 15,2 3 0-15,-2 3 1 0,2 4 1 16,1 4 2-16,3 1 4 15,2 2-1-15,3 0-1 0,4 2-2 0,1 0-3 16,7 1-2-16,4-4 1 0,2 0 0 16,4 1-2-16,2-3-2 0,-1 2-2 15,1 1-2-15,-2-2-1 0,2 3 1 16,-5 0 0-16,-4 0-1 0,-5 2 1 16,-5 0-2-16,0 1 1 0,-10-2 0 15,-5 3-1-15,-5 1 1 0,-1-3-1 16,-1 0 1-16,0-7 1 0,2-4-2 15,4-6 0-15,4-5 0 0,5-1 1 16,0-7-1-16,4 0 0 0,1 0 0 0,2-2 1 16,0 4-1-16,2 2-1 0,3 0 1 15,2 4 0-15,-2 0 0 0,2 4 0 16,-4 0 0-16,2 3 1 0,-1-1-1 16,0 1 0-16,0 3 9 0,-2-1-6 15,3 2 5-15,0 0 0 0,-1 0 1 16,2 2-2-16,2-1-2 0,-1-2 1 15,4-2-1-15,1 2-2 0,3-2-2 16,2 1 1-16,3-1-1 0,2-3 0 16,4-4-1-16,2-5 2 0,0-5-1 15,2-3-1-15,1-2 0 16,-3-4-10-16,-3-5-41 0,1-16-60 16,-5-5-119-16</inkml:trace>
  <inkml:trace contextRef="#ctx0" brushRef="#br0" timeOffset="33268.0986">13127 15763 559 0,'0'0'5'0,"0"0"-1"15,-6-62 22-15,3 45 30 0,-1 8-7 16,4 3-6-16,-1 3-4 0,1 3-8 16,-1 13-12-16,0 7-11 0,1 8-2 15,-2 7 11-15,0 7 7 0,2 0-3 16,0 1-3-16,0 1 1 0,2-2-5 15,-2 1-2-15,0 1-3 0,0-1-4 16,0-2 1-16,-1-1-5 0,-2-7 1 16,0-3-2-16,-2-5 0 0,3-5 1 15,1-4-1-15,0-3 0 0,1-4-4 16,0-7-27-16,0 1-16 0,0-3-16 0,0-4-19 16,0-6 17-16,0-6-39 0,0-3-53 15,-2-4-22-15,-1-1-74 0</inkml:trace>
  <inkml:trace contextRef="#ctx0" brushRef="#br0" timeOffset="33499.885">13062 15947 53 0,'-6'-86'117'0,"-3"29"-67"0,4 3 5 16,3 6 25-16,2 7 4 0,6 7-12 15,6 6-6-15,6 4-25 16,2 6-4-16,6 4 2 0,1 7-7 0,3 0-2 16,2 5 1-16,-2 2 1 0,-1 2-4 0,-7 6-3 15,-4 5-6-15,-5 3-6 0,-8 2-4 16,-4 3-3-16,-2 3-1 15,-14 3-2-15,-7 3 0 16,-9 2-1-16,-7-2-2 0,-3-3 0 0,1-3-3 16,2-7 3-16,4-2 0 0,7-6 0 0,7-4 0 15,6-3 0-15,6-1-9 16,6-1-20-16,2 0-13 0,11-2-20 0,7-4-32 16,10 0-58-16,2-1-118 0</inkml:trace>
  <inkml:trace contextRef="#ctx0" brushRef="#br0" timeOffset="33720.327">13518 15965 467 0,'0'0'25'0,"13"64"25"15,-7-42 36-15,-4 0-28 0,2 2-17 16,-4-3-1-16,0 4-14 0,0-3-8 16,-7 0 0-16,-2-3-10 0,0-5 26 0,0-4-24 15,-1-4 0-15,2-6 14 0,2 0-6 16,-1-11-1-16,4-5 1 0,1-9-1 15,2-4-6-15,6-4-7 0,5-5-2 16,8-1-2-16,0-6 0 16,8-1 0-16,6-3-2 0,3-5-24 15,9 3-15-15,3 0-19 0,5 3-61 16,1 3-58-16,-6 8-195 0</inkml:trace>
  <inkml:trace contextRef="#ctx0" brushRef="#br0" timeOffset="34037.0439">14662 14948 572 0,'0'0'9'0,"0"0"2"16,0 0 25-16,0 0-16 0,-54 71 21 15,29-28-4-15,-5 8-17 16,-5 9-6-16,-1 6 3 0,1 9 4 0,-1 6-2 15,0 7-6-15,0 5-3 16,6 4-4-16,7 0-1 0,8 1-3 0,9-5-2 16,6 1 0-16,17 0 0 0,5-5 1 15,13-2-1-15,7-11 11 0,8-5-6 16,3-9-2-16,4-5 1 0,-6-10 3 16,0-4-6-16,1-2 0 15,-1-4-1-15,4 3-1 0,-6-3-15 0,-2-9-46 16,0-5-50-16,-3-10-99 0</inkml:trace>
  <inkml:trace contextRef="#ctx0" brushRef="#br0" timeOffset="34536.0321">24501 14900 142 0,'0'0'324'0,"0"0"-321"0,79 11 1 16,-43 17 59-16,12 14 2 0,9 10-20 15,6 14-6-15,3 9-6 0,2 5-2 16,-4 0 0-16,-4 4 3 0,-9 0-4 16,-12 2-10-16,-10-1-10 0,-11 1-4 15,-13 1 0-15,-8-1-6 0,-15 2 6 16,-12 4-5-16,-9 0 0 0,-13-2 2 16,-8-8-1-16,-5-7 0 0,-4-6-2 0,0-5 0 15,3-8-1-15,0 1-1 0,-2 0-29 16,-4-1-44-16,-20 14-57 0,6-10-149 15</inkml:trace>
  <inkml:trace contextRef="#ctx0" brushRef="#br0" timeOffset="35502.7869">13239 15872 190 0,'0'0'65'0,"0"0"-32"0,0 0 20 16,0 0 31-16,0 0-28 0,0 0-7 15,0 0-4-15,0 0-11 0,0 0-7 16,-32-17-7-16,32 17 6 0,3 0-7 16,9 0-1-16,7 2 8 15,9 3 10-15,7 0-8 0,5 3-4 0,4 3-6 16,1-1-5-16,-1 3-1 0,-1-3-3 0,-8 4-1 16,-5-3-2-16,-10 2 1 15,-5 2-3-15,-9 1-2 16,-1 1 0-16,-5 4-2 0,-6-2 2 15,-1 3-2-15,-6 0 1 0,-1-2 0 0,-1 0 0 16,3-7 0-16,2-1 0 0,0-8-1 16,5 1 0-16,0-3 1 0,-2-2-1 15,2-2 2-15,-1-6-2 0,0-2 1 16,0-2-1-16,4-4-7 0,2 3-24 0,1-5-29 16,9 2-35-16,3-3-34 15,0 2-130-15</inkml:trace>
  <inkml:trace contextRef="#ctx0" brushRef="#br0" timeOffset="39690.222">4320 15470 528 0,'0'0'9'0,"-11"-54"-6"16,5 40 35-16,3 4 22 0,1 2-15 16,1 5-12-16,1 2-4 0,0 0-1 15,0 1-7-15,0 3-10 0,0 7-8 16,0 9-2-16,0 4 4 0,5 9 13 15,0 4 0-15,-2 3-5 0,0 4 0 0,1 7 2 16,0 3-2-16,0 4-1 0,-1 1-4 16,-1-1-2-16,1-1 2 15,4-2-7-15,-1-3 3 0,0 2-2 16,4-3 0-16,-4-3 4 0,2-2-1 0,-5-6-2 16,0-2 0-16,-3-5-1 0,0-4 0 15,-2-3-1-15,-3-6-1 16,-4-2 2-16,-1-6-2 0,-1-5 0 15,2-6 0-15,2 0-23 0,2-6-18 0,2-5-25 16,3-7-36-16,4-7-30 0,2-4-112 16</inkml:trace>
  <inkml:trace contextRef="#ctx0" brushRef="#br0" timeOffset="39989.8266">4315 15629 524 0,'0'0'1'15,"0"0"4"-15,-10-53 56 0,10 47 11 0,7-1-18 16,7 1-19-16,6 3-8 0,12 0-12 16,5 2-1-16,9 1 1 0,3 2 1 15,2 3-4-15,-1 1-3 16,-3 6-2-16,-9 1-1 0,-5 3-4 0,-12 5-1 16,-11 2 0-16,-9 2 0 0,-7 3-1 15,-14 2 0-15,-8 1 0 0,-12-4 0 16,-2-2 1-16,-5-2-1 0,0-6 1 15,0-3 0-15,-1-5 0 0,5 0 1 16,-1-7-2-16,6-2 1 0,6 0 1 0,5-7 2 16,11 1-4-16,8-2 0 0,7-3 0 15,3 1 0-15,13-2 0 0,7 4-6 16,12 4-41-16,10-2-64 0,6 2-71 16,-2-3-182-16</inkml:trace>
  <inkml:trace contextRef="#ctx0" brushRef="#br0" timeOffset="40409.8643">4848 16029 358 0,'0'0'123'0,"0"0"-118"0,0 0 10 16,-51-54 63-16,49 54-13 0,2 0-22 15,0 8-18-15,5 8-16 0,5 7 3 16,11 11 25-16,7 10 3 0,9 3-6 15,6 3-7-15,3-1-6 0,-1-1 2 16,4-4-2-16,-3-2-5 0,1 0-1 16,-7-6-5-16,-3-6-1 0,-9-5-8 15,-2-7 6-15,-8-3-5 0,-6-2-1 16,-5-4-1-16,-3-4 1 0,-3-3-1 16,-1-2 1-16,-6 0-1 0,-3 0-3 15,-2-3-14-15,-4-4-21 0,0-3-7 16,0-3-23-16,3 0-27 0,0-5-17 15,0-6-50-15,2-1-75 0</inkml:trace>
  <inkml:trace contextRef="#ctx0" brushRef="#br0" timeOffset="40624.9798">5172 16020 467 0,'0'0'12'16,"0"0"20"-16,0 0 34 0,0 0-26 15,0 0-2-15,0 0 9 0,-20 82-10 16,5-42-1-16,-8 1-7 0,-2 0-1 15,-5 3-2-15,-3-2-7 0,-2 0-5 16,1 3-5-16,0-5-2 0,3-3 0 16,2-4-1-16,8-6-2 0,7-4-2 15,3-6-1-15,7-4-1 0,4-6 0 16,3-1-2-16,12-6-22 0,8-1-37 16,11-8-41-16,5-6-42 0,3-1-164 0</inkml:trace>
  <inkml:trace contextRef="#ctx0" brushRef="#br0" timeOffset="40857.8947">5506 16448 597 0,'0'0'6'0,"0"0"3"0,0 0 61 0,0 0-2 16,0 0-28-16,0 0-15 0,36 51-3 15,-12-35-6-15,-4 2-2 0,-4 1-1 16,-9 3-6-16,-5 2-3 0,-5 4-3 15,-8 1 2-15,-9 1-2 0,-5 4-1 16,-8-2 1-16,-4 3-1 0,-4-2-1 16,3-6-2-16,3-6-7 0,4-8-2 15,8-3-1-15,6-9-10 0,9-2-17 16,8-14-24-16,7-4-31 0,16-17-71 16,0-1-168-16</inkml:trace>
  <inkml:trace contextRef="#ctx0" brushRef="#br0" timeOffset="41117.055">5675 16064 563 0,'0'0'1'16,"0"0"6"-16,0 0 55 0,0 0 7 16,0 0-37-16,0 0-3 0,60-10 5 15,-35 28-6-15,1 3-2 0,3 0-1 16,-4 3-5-16,-1-5-5 0,-1 4-5 0,1-3-1 15,-2-1 1-15,-4-1-3 0,3-1 1 16,-2-2-3-16,-3-1-1 16,-3-3-2-16,1-3 0 0,-3 0-2 15,-2 0 1-15,0-3-1 0,-5 0 0 16,1 0-9-16,0-4-39 0,1-1-42 16,-2 0-48-16,3-9-83 0</inkml:trace>
  <inkml:trace contextRef="#ctx0" brushRef="#br0" timeOffset="41525.1593">6266 15912 482 0,'0'0'16'15,"0"0"32"-15,0 0 41 16,0 0-28-16,0 0-19 0,0 0-6 0,0 0-15 16,0 0-8-16,0 0-2 15,-50 10 3-15,29 7 5 0,-6 1-6 16,4 4-3-16,-5-1 0 0,1 5 3 15,3-1-2-15,2 0-2 0,6-2 1 16,2-3 2-16,4-3 0 0,6-3-2 0,3-3 0 16,1 3 1-16,2-5-2 0,7 3 0 15,-1 1 0-15,7 2 4 0,-2 2-13 16,1 2 0-16,-4 5 0 0,3 1 0 16,-8 4 0-16,2 6 0 15,-3 1 0-15,-3 4 0 0,-1 5 0 0,0 2 0 16,0 2 0-16,0-3 0 0,0-1 0 15,5 4 0-15,2 0 0 0,-1 8 0 16,3-3 0-16,-2-3 0 0,6-1 0 16,-6-3 0-16,2-2 0 0,-6-5 0 0,0-8 0 15,-2-6 0-15,-1-8 0 16,0-9 0-16,0-5 0 16,-1-4 0-16,-2-6 0 0,0-7 0 0,-1-8 0 15,1-10 0-15,3-8-37 16,10-18-105-16,7-2-132 0</inkml:trace>
  <inkml:trace contextRef="#ctx0" brushRef="#br0" timeOffset="41975.4182">7144 15208 220 0,'0'0'330'0,"0"0"-326"0,0 0 6 15,0 0 68-15,0 0-34 0,0 0-28 16,0 0-5-16,-66 62 9 15,34-23 4-15,2 11 3 0,1 7 6 0,0 10-7 16,0 7-5-16,4 7-3 0,0 7 0 16,5 1 0-16,4 3-8 0,6 5 0 15,7-2 2-15,4 2 1 0,11-5-1 16,8-4 0-16,7-9-2 0,5-9-1 16,4-5 1-16,-2-14-3 0,1 1-7 15,3-8 0-15,5-6 0 0,6 1 0 16,1-6 0-16,-1-10 0 0,-8-1 0 15,-3-9 0-15,-12-6 0 0,-8-2 0 0,-8-5 0 16,-8-3 0-16,-2-5 0 0,-4-5 0 16,-6-6 0-16,-4-3-10 15,1-5-31-15,-1-3-25 0,1-17-48 0,9-10-93 16</inkml:trace>
  <inkml:trace contextRef="#ctx0" brushRef="#br0" timeOffset="42626.136">7211 15824 522 0,'0'0'8'0,"0"0"13"0,24-50 52 15,-2 41-9-15,4 5-24 0,3 4-6 16,9 0-4-16,-3 5-11 0,-1 4-1 16,-4 3 3-16,-7 5-4 0,-6-1-9 15,-3 4-5-15,-11 2-2 0,-3 3 0 0,-5 1 0 16,-12 4-1-16,-7-1 1 0,-3 0-1 16,-3 0-2-16,0-5 0 0,4-2-1 15,4-5-3-15,3-8 3 16,7-5 2-16,4-4 1 0,1-2 1 0,4-7 0 15,3-4 1-15,0-3 1 0,12-3-2 16,5-2-1-16,5-3 0 0,6 1 0 16,2-1-1-16,2-3 1 0,1 3 1 15,-1-4-1-15,-2 2 1 0,0-1-1 16,-3 1 2-16,-3 3 4 0,-6 1 3 16,-4 3 2-16,-6 5 2 0,-6 4 1 15,-2 5-3-15,0 1 1 0,-7 4 0 16,-1 1-4-16,-6 6-5 0,-3 10-3 15,-2 4 1-15,0 3-1 0,3 7 2 16,-1-2 0-16,4 3 2 0,-1-1 0 16,6-4 3-16,3 2-1 0,4-8-2 15,2 4-2-15,9-4-2 0,4 1 0 16,3 2 0-16,3-2 0 0,5 4-10 16,1 0-30-16,3-3-39 0,0-2-73 0,-4-10-79 15</inkml:trace>
  <inkml:trace contextRef="#ctx0" brushRef="#br0" timeOffset="42811.5165">7872 16145 565 0,'0'0'15'0,"0"0"-7"16,0 0 47-16,0 0 7 0,-1 67-20 0,-5-42-8 16,-7-1-10-16,-6 6-10 0,-6 4-2 15,-6 0-2-15,-4-1-4 0,1-2-4 16,5-5-2-16,4-1 1 0,5-9 0 15,7-4-1-15,6-7-8 0,4-5-39 16,3 0-28-16,3-10-19 0,6-7-82 0,2-3-138 16</inkml:trace>
  <inkml:trace contextRef="#ctx0" brushRef="#br0" timeOffset="43228.048">7862 15660 567 0,'0'0'4'0,"0"0"-2"16,0 0 23-16,61-13 35 0,-43 28-10 16,1-1-2-16,-1 5-4 0,-5-2-19 15,2-2-5-15,-4 3-2 0,2-6-6 16,-3 0-4-16,2-1-5 0,1-2-2 16,-1-2 0-16,0-4-1 0,-1-3 1 0,1 0-1 15,0-8 0-15,0-3-3 16,1-3 0-16,-1-2 1 0,-2-5 2 15,0-1 1-15,-3-2 0 0,0 0 0 16,-1 2 0-16,-2 4 0 0,3 3 0 0,-4 6 1 16,0 5 3-16,0 4 3 0,-2 0 8 15,6 9-13-15,-1 5-2 16,4 4 6-16,-2 5 5 0,-2 1 4 0,-3 1-5 16,-3-2-2-16,0 4-1 0,-7-1 0 15,-2 1-1-15,-4 2 0 0,-2-3-2 16,-3-1-1-16,-2-1-3 15,-4-1 1-15,0-3 2 0,-2-2-4 0,2-2 0 16,4-4 0-16,-2-5-4 0,6-2-20 0,2-4-17 16,3-1-11-16,0-9-25 15,5-6-25-15,1-8-14 0,0-6-81 16,2-3-114-16</inkml:trace>
  <inkml:trace contextRef="#ctx0" brushRef="#br0" timeOffset="43477.4084">7973 15231 410 0,'0'0'30'0,"59"-48"21"16,-19 51 26-16,10 5-24 0,10 11-7 0,2 9-7 15,-1 6 1-15,-1 6-3 0,-9 4-5 16,-2 8-6-16,-11 0-4 0,-5 3-4 16,-6 5-4-16,-9 0 0 0,-5 6 4 15,-7 5-12-15,-6 2 7 0,-8 2-9 16,-10 4-3-16,-4 2 0 0,-5-3 0 0,-5-2-1 15,-1-4 1-15,-3-6 2 16,-1-7-3-16,1-3 0 0,-2-6 1 16,1-9 0-16,0-5 0 0,3-12 0 0,9-8-1 15,5-10-7-15,11-6-35 0,9-9-33 16,14-17-61-16,10-5-115 0</inkml:trace>
  <inkml:trace contextRef="#ctx0" brushRef="#br0" timeOffset="43777.3865">10647 15594 533 0,'0'0'3'0,"-51"-10"-1"15,40 9 22-15,6 0 28 0,5 1-10 16,0-1 17-16,11 0 3 0,6-2-23 16,10 1-21-16,13-1 1 0,11 0-3 15,8 0-8-15,9 3-7 16,0 0 1-16,-7 0-1 0,-4 0-1 16,-11 0 0-16,-10 4 1 0,-14 3-1 15,-9 0-8-15,-13 6-37 0,-11 0-40 0,-12 2-12 16,-11-1-55-16,-1 1-92 0</inkml:trace>
  <inkml:trace contextRef="#ctx0" brushRef="#br0" timeOffset="43979.908">10480 15873 443 0,'0'0'64'0,"0"0"-48"0,0 0 46 16,0 0 2-16,0 0-11 0,0 0-2 0,85 26-5 15,-28-31-22-15,9 0-8 16,5 0 3-16,1-2-4 0,-2 2-6 15,-5 1 4-15,-6-1-2 16,-4 1 2-16,-11 1-2 0,-7 1-5 0,-11 0-5 16,-11 0 1-16,-10 1-2 0,-4 1 0 15,-2 0 0-15,-10 2-24 0,-11 2-33 0,-11 0-54 16,-14-4-66-16,0 0-308 16</inkml:trace>
  <inkml:trace contextRef="#ctx0" brushRef="#br0" timeOffset="44729.6031">4214 17185 489 0,'0'0'27'0,"0"0"-24"16,0 0 39-16,0 0 11 0,0 0-24 16,0 0 12-16,0 0-7 0,0 0-16 15,25 39-4-15,-1-30 4 0,6 0-2 16,7-2-5-16,6-2-7 0,7-3-3 15,5-2-1-15,8-1-1 0,3-5 1 16,1 1 1-16,0 1-1 0,-1 1 0 16,-6 3 0-16,-1 0 0 0,-2 6 0 15,-4 5 6-15,-4 3 14 0,-4 2-12 16,-2 1 1-16,2 1 6 0,-1 0-5 16,5-3-8-16,3 0-1 0,6-5-1 15,5-2 0-15,2-5 1 0,2-3 1 16,2-2-2-16,-2-5 0 0,1-3 1 15,-2-1-1-15,-1-2 1 0,1 2 0 0,-4 1-1 16,-3 2 3-16,-1 1-1 16,0 0-2-16,3 4-3 0,4-1 2 0,6 1 1 15,7 1-1-15,4-1 1 0,1 0 1 16,2-2-1-16,2-1 1 0,-1-3 0 16,-2-1 0-16,-1-2-1 0,-2 0 0 15,-5-1-7-15,1-2 7 0,-5 1 1 16,-5 0-1-16,-4-1 1 0,-3 3-1 15,-6 1 0-15,-6 2 1 0,-7 2 0 16,-6 3-1-16,-6 1 1 0,-5 2 0 16,-9 1-1-16,-4 0 0 0,-4 0 0 0,-3 0-3 15,-2 0-53-15,1 0-44 16,1-6-64-16,2-7-174 0</inkml:trace>
  <inkml:trace contextRef="#ctx0" brushRef="#br0" timeOffset="55897.8676">26120 16187 483 0,'0'0'22'16,"0"0"-8"-16,0 0-8 0,64 28 21 0,-25-20 11 15,13-2-12-15,14-2-6 16,12 0-4-16,10-3 5 0,11 1-3 15,14 1 2-15,11-3-2 0,11 0 3 16,14 0 2-16,11 0-7 0,11-3-10 16,4 0 6-16,3 0 1 0,1 0 0 0,-6 0-1 15,-6 2-10-15,-15-2 2 0,-13 3-1 16,-15-1 1-16,-20-3-1 0,-22 2-3 16,-24-6-12-16,-23 1-22 0,-25 2-21 15,-19-5-14-15,-23 2-26 0,-18-4-54 16,-8 0-33-16</inkml:trace>
  <inkml:trace contextRef="#ctx0" brushRef="#br0" timeOffset="56262.9236">27021 15716 442 0,'0'0'86'0,"0"0"-78"0,0 0-5 0,0 0 22 16,0 0-4-16,0 0-2 0,-47 61-4 16,-2-27-7-16,-12 4-4 15,-10 1-2-15,-9 3-1 0,-2-3 0 16,-3 1-1-16,4 2-1 0,5-1 0 0,10-3 1 16,12-3 2-16,11-5 10 0,13-5-1 15,9-8 3-15,11-5-1 16,8-5 1-16,2-3-4 0,6 1-6 0,8-2 2 15,7 1 1-15,10-2-1 0,8-1 3 16,11-1 0-16,5 0 3 0,6 0-1 16,9 1 1-16,5 2 2 0,8 1-3 15,7 1 0-15,6 8-1 0,6 5 1 0,4 4-11 16,3 9-1-16,3-1 1 0,3 8-1 16,1-3-22-16,-3 1-39 0,0-6-65 15,-3-9-50-15</inkml:trace>
  <inkml:trace contextRef="#ctx0" brushRef="#br0" timeOffset="56842.7624">29657 15874 260 0,'0'0'66'16,"0"0"-17"-16,0-52 12 0,0 42 6 15,-1 4-8-15,1 4-13 0,0 2-10 16,-2 4-7-16,0 13-17 16,-2 10-9-16,3 10 10 0,1 10 12 0,0 5 5 15,4 4-3-15,1 4-6 0,-3-1-2 16,0 0-5-16,-2-6-2 0,0-8-11 15,-1-6 7-15,-1-7-5 0,1-4-2 16,0-7-1-16,0-6 0 0,-1-4 0 16,1-5-16-16,-2-3-19 0,0-3-25 15,-1 0-21-15,2-7-45 0,-2-2-118 0</inkml:trace>
  <inkml:trace contextRef="#ctx0" brushRef="#br0" timeOffset="57210.0223">29518 15881 427 0,'0'0'25'0,"0"0"-8"15,13-56 26-15,-6 46 26 0,-1 3-23 16,6-1-22-16,-3 1 0 0,0 1-10 16,-1-1-6-16,0 3-2 0,-1 0 3 15,1 0-1-15,-3 1 0 0,6 1-2 16,-1 1-1-16,4 1-1 0,4 0-1 15,8 3 3-15,1 4 1 0,4 4-3 16,6 1 2-16,0 0 4 0,4 4 0 16,0 0-2-16,-1 1-1 0,1 1 1 15,-6-1-1-15,-4-1 1 0,-11-1-2 0,-4 0 0 16,-13-2-3-16,-3 0-2 16,-12 4 0-16,-12 0 1 0,-12 3 1 15,-12 1-2-15,-10-5-1 0,-2-1 1 16,-5-5 0-16,1-3-1 0,4-2 1 0,7-1 1 15,12-1-2-15,9-3 3 0,11 1-3 16,13-1 0-16,8-2-7 0,14-1-8 16,6-2-26-16,14 0-18 0,11 1-25 15,3 0-75-15,-3 1-165 0</inkml:trace>
  <inkml:trace contextRef="#ctx0" brushRef="#br0" timeOffset="57450.0867">30528 15955 459 0,'0'0'65'0,"0"0"-52"0,0 0 32 16,0 0 8-16,0 0-35 15,0 0 9-15,3 78 5 0,3-41-5 0,1 1 0 16,-2 6-1-16,-1-1-8 0,2-2-9 15,-2-1-5-15,-2-6-2 0,1-3-2 16,-1-3-2-16,-2-6-49 0,0-4-33 16,0-5-50-16,-2-9-111 0</inkml:trace>
  <inkml:trace contextRef="#ctx0" brushRef="#br0" timeOffset="57892.5637">30452 15836 462 0,'14'-70'9'0,"3"54"17"0,0 6 32 16,1 4-2-16,3 5-21 0,2 1-5 0,-3 11-11 15,-1 3-1-15,-3 8-1 0,0 7 2 16,-1 5-4-16,-2 1-5 0,-3 0-1 16,2-1 1-16,3-2-1 0,-1-5-4 15,1 0-2-15,1-2-1 0,1-1 0 16,-1-4-2-16,3 0 0 15,-5-8 1-15,-1-3-1 0,-1-5 0 0,0-4-7 16,-4 0-5-16,1-10 5 0,-4-2 1 0,4-6 3 16,-6-2 3-16,0-5-1 15,-2-3 2-15,1-6-1 0,3-3 1 16,0-2-1-16,3 3 1 16,5 4-1-16,2 6 3 0,1 7 4 0,-1 8-3 15,0 4 6-15,-7 3 2 0,1 4-4 0,-2 1-2 16,1 7 1-16,-2 6 0 15,2 4 0-15,0 6 1 0,-1 1 4 0,-2 3 3 16,-1 3-3-16,-2-1 0 16,1 2 2-16,-1 0 0 0,-2-2-4 0,0 4-2 15,0-3-3-15,0 0-2 0,-2 1-3 16,1-4 1-16,1-3-1 16,0-3 0-16,0-3-1 0,0-3-21 15,4-4-14-15,2-2-12 0,-1-7-34 0,6-1-47 16,-3-2-91-16</inkml:trace>
  <inkml:trace contextRef="#ctx0" brushRef="#br0" timeOffset="58142.5887">31388 15684 478 0,'0'0'27'16,"0"0"-25"-16,0 0 20 0,0 0 44 15,0 0-33-15,0 0-14 0,40 52 11 16,-35-11-7-16,-1 5 6 0,-4 1 7 16,0 2 0-16,0-3-8 0,0 1-5 15,0 0-4-15,0 0-8 0,1-1-5 16,1-5-3-16,0-3-2 0,0-7 0 16,1-3-1-16,3-3 0 0,1-6-22 15,-1-2-31-15,4-4-33 0,0-10-35 16,-1-3-130-16</inkml:trace>
  <inkml:trace contextRef="#ctx0" brushRef="#br0" timeOffset="58359.0673">31421 15752 408 0,'-11'-65'58'0,"10"50"-49"0,0 2 20 15,1 5 52-15,0 4-22 16,5-2-21-16,10 2-14 0,5 0-8 0,11 2-5 15,6 2 0-15,15-2 1 0,5 2-3 16,4 2-3-16,-2 1-3 0,-1 6-2 16,-10 2 0-16,-5 4 0 0,-10 0-1 15,-7 8-8-15,-11 1-31 0,-12 1-10 16,-4 2-38-16,-19-1-56 0,-3-4-126 16</inkml:trace>
  <inkml:trace contextRef="#ctx0" brushRef="#br0" timeOffset="58474.8102">31471 16037 525 0,'0'0'4'0,"70"12"35"0,-12-19 25 0,11-2-22 16,8-1-29-16,2-1-10 0,-2 0-2 15,-5 5 1-15,-7 4-2 16,-3 3-23-16,-8 7-65 0,-15 1-112 0</inkml:trace>
  <inkml:trace contextRef="#ctx0" brushRef="#br0" timeOffset="58849.9853">29181 16728 535 0,'0'0'6'0,"0"0"-1"16,0 0-4-16,0 0 17 0,0 0 5 16,0 0 5-16,78 39 0 0,-29-34-2 15,7-4-3-15,14-1 2 0,9 1-2 16,30-1 2-16,10-1-1 16,17-2-6-16,13-3-5 0,-3-1 0 15,11 1-1-15,4-2 0 0,11-2-1 0,0 4 0 16,4 1-5-16,-9-2-6 0,-7 3 5 15,-17 0 0-15,-27-1 0 0,-17 3-5 16,-11-1-3-16,-26-4-1 0,-11 0-18 16,-27 1-11-16,-27 1-21 0,-25 0-5 0,-17 3-14 15,-14 0-18-15,-15 2-49 16,-14 0-69-16</inkml:trace>
  <inkml:trace contextRef="#ctx0" brushRef="#br0" timeOffset="59111.0755">29108 16946 562 0,'0'0'59'15,"0"0"-59"-15,0 0 1 0,0 0-1 16,93 42 15-16,-26-37 4 0,29-4 9 16,19 0-6-16,15-1 0 15,16-2 1-15,-3-3 0 0,11 0-8 0,7 1 3 16,8-1 1-16,1 4-3 0,4 1 0 15,-9 0 0-15,-11 3-8 0,-19 0 5 16,-27-1-1-16,-18-1-5 0,-21-1-3 16,-13 0-4-16,-11 0 0 0,-18-4-2 15,-16-1-18-15,-11-1-10 0,-16-3-19 0,-11-3-41 16,-20-11-42-16,-4-2-148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26:26.655"/>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7030A0"/>
    </inkml:brush>
  </inkml:definitions>
  <inkml:trace contextRef="#ctx0" brushRef="#br0">22638 7429 261 0,'0'0'52'0,"0"0"-43"0,0 0 0 0,0 0 26 16,0 0-10-16,0 0-6 15,0 0-6-15,0 0-7 0,-5-4-4 16,5 4-1-16,0 0-1 0,0 0 0 0,0 2 0 16,0 2 0-16,0 3 0 0,0-3 0 15,0 2 0-15,2 2 0 0,1-3-21 16,1 1-22-16,-3-2-1 0,2 2 2 16,0-2-2-16,2 0-21 0,-4-1-20 15,0-2-3-15</inkml:trace>
  <inkml:trace contextRef="#ctx0" brushRef="#br0" timeOffset="885.4163">22532 7390 148 0,'0'0'52'0,"0"0"-24"16,0 0 10-16,-40-54 3 15,34 47 9-15,3 2 0 0,2-1-10 0,1 3-10 16,0 1-1-16,0 2-3 0,0 0-5 15,3 1-7-15,6 9-12 0,2-1 0 16,4 7 3-16,2 3 7 0,0 2 7 16,5 4-5-16,-2 0 1 0,1 3 0 15,4-3 3-15,0 4-7 0,6 4 0 16,0-1 1-16,2 6-2 0,0 1-3 16,0 2-6-16,3 2 5 0,3-2 1 15,3 3-5-15,5-1 3 0,1 1 5 0,4 0 2 16,-2-1-3-16,5 0-1 15,1-3 2-15,-3-2-5 0,-3-2-4 16,-2-4 2-16,-5-2 1 0,-2-3-1 16,-7-3-3-16,-6-1 2 0,-6-2 1 0,-3-4-3 15,-5-1 1-15,-7-4-1 16,-2-2 1-16,-5-4-1 0,0-2-1 16,-6-2-1-16,0-2-23 0,-2 0-14 0,0-3-14 15,5-3-34-15,-4-2-69 0,5-3-133 16</inkml:trace>
  <inkml:trace contextRef="#ctx0" brushRef="#br0" timeOffset="1353.3825">23415 8271 261 0,'0'0'103'16,"0"0"-88"-16,0 0 5 0,0 0 23 15,0 0-5-15,0 0-1 0,59-1-2 16,-39 0-14-16,5 1-8 0,-2 0 1 15,7-1 2-15,7-2 0 0,6 3-8 16,6-1-2-16,4 0-1 0,12-1 0 16,9-1-1-16,14-1 0 0,11 0 2 15,11-1-1-15,13-1-3 0,11-2-2 16,7 1 1-16,11-2-1 0,5 1 0 0,8 1 1 16,5-1 3-16,8 2 1 0,6 1-5 15,4-1-2-15,-1 1 2 16,-1 0 5-16,-1 3-2 0,-4-3-3 15,-5 3 0-15,-10-1 0 0,-10 2 2 0,-12 1 1 16,-15 0-3-16,-13 0-4 0,-19 0 4 16,-18 0 0-16,-24 0 2 0,-14 0-2 15,-21 0 0-15,-15 0-29 0,-15 1-15 16,-16 0-38-16,-15-1-61 0,0 0-41 16</inkml:trace>
  <inkml:trace contextRef="#ctx0" brushRef="#br0" timeOffset="2086.6096">23518 8246 174 0,'0'0'83'0,"0"0"-28"0,0 0-4 15,0 0 17-15,-14-51-13 0,14 45-5 16,-1 3-9-16,1 3-8 0,0 0-6 15,-1 0-3-15,1 0 0 0,-2 6-12 16,2 2-8-16,-4 7 5 0,4 5 9 16,0 3 3-16,0 4-1 0,1 3-4 15,5 2-3-15,-3 3-2 0,0 4 0 16,0 3-1-16,0 6-5 0,-3 2 1 16,0 4-1-16,0 2 4 0,-3 1-1 15,3 7-1-15,-1-5 1 0,1 4-2 16,0 1-3-16,0 0-3 0,1 4 4 0,-1-1-1 15,5 2 0-15,-2 2 0 16,0-2 5-16,1 5-3 0,-1-2-3 16,2 6-2-16,-1-3 3 0,0-2 1 0,5 0-2 15,-4-5 0-15,2-3 1 0,0-1-1 16,1-5-2-16,2-2 1 16,-2-4 2-16,3-4-1 0,-1-5-2 0,-4-1 2 15,4-3-2-15,-5-7-2 0,0-4 2 16,0-4 0-16,-4-6 1 0,0-4-1 0,-1-5-1 15,0-4 1-15,0-4 0 0,-4-2 0 16,-1-1-16-16,-4-8-12 16,-2-5-33-16,-2-7-42 0,-3-10-57 15,2-3-203-15</inkml:trace>
  <inkml:trace contextRef="#ctx0" brushRef="#br0" timeOffset="4889.241">21420 7778 228 0,'0'0'92'0,"0"0"-64"16,4-68 16-16,3 48 24 0,2 5-4 16,5 2-15-16,3 3-13 0,2 5-12 15,-1 2-6-15,3 3 4 16,0 0-1-16,-1 2-3 0,-1 4-3 16,-2-1-1-16,-3 4-3 0,-2 2-2 0,-2-2-1 15,-5 8-4-15,-5-1-3 0,0 4-1 16,-10 4 2-16,-6 1-1 0,-4 4-1 15,0-1 0-15,-2-2-1 0,1 0-16 16,3-3-3-16,2-4 3 0,3-6 4 16,6-4 6-16,1-5 4 0,5-3 3 15,1-1 1-15,0-2 2 0,5-8 0 16,4-2 0-16,4-5-2 0,4 1 0 16,1-3-1-16,6-1 0 0,1 1 1 0,1-3-1 15,3 1 1-15,-1-1-1 16,0-1 1-16,1 2 0 0,-3-3 2 15,1 3 5-15,-6-1 2 0,-2 4-1 0,-6 2 5 16,-5 6 4-16,-3 1 2 16,-5 4 3-16,0 3-4 0,-7 2 0 0,-4 0-8 15,-6 7-10-15,-5 5 0 0,1 7 1 16,0 0 1-16,5 6 0 16,3 0 0-16,5 3 2 0,5 0-1 15,3 1-3-15,7 2 2 0,8-5 2 0,3 0-2 16,6-1-2-16,4-4 0 15,5-3 1-15,2 3 0 0,1-4-1 0,1-5-1 16,-1-1 2-16,-6-1-1 16,-5-3-1-16,-6-3 0 0,-2 2 1 0,-10-6-1 15,-3 0 1-15,-4 0-1 16,0-4 3-16,-4-1-3 0,-3-3 0 0,-5-1 0 16,-1 0-8-16,-1 1-13 0,-1 2-32 0,0-5-54 15,4-3-71-15,5-2-223 0</inkml:trace>
  <inkml:trace contextRef="#ctx0" brushRef="#br0" timeOffset="5788.4989">23282 6880 262 0,'0'0'159'0,"10"-58"-138"0,-2 42 17 16,-2 3 40-16,-3 3-19 0,3 6-12 15,2 4-7-15,0 1-12 0,1 9-17 16,2 4 1-16,1 3 9 0,-1 3 2 15,3 2-6-15,-4-2-1 0,1 0-4 16,3-3 2-16,-2-1-4 0,-1-1 0 16,1-3-2-16,2 0-3 0,-2-2-4 15,-2-4 1-15,3-3 0 0,0-3 0 16,0 0-2-16,-1-8 2 0,0-4 0 16,2-2-1-16,-2-4 0 0,-2-1-1 15,0-1 1-15,-3-5-1 0,1 1 1 16,-4-7-1-16,1 3 1 0,1 0-1 0,0 4 1 15,-3 7-1-15,1 5 2 0,1 7-2 16,-4 3 0-16,0 2 2 0,1 4 4 16,-2 3-6-16,5 9 0 15,-2 3 0-15,4 1 4 0,-3 5 1 0,2-1-1 16,2 5 1-16,-4-2 1 0,3 4-3 16,-2-2 0-16,-4 0 1 0,-1 2 1 15,0-1-5-15,0 0 1 16,-4 1 1-16,-3-5-1 0,3 0-1 0,-1-3 0 15,-3-1 1-15,2-2 0 0,-8-2-1 16,6-4 0-16,-3-1 1 0,-2-4 1 16,4 1-2-16,-2-5 0 0,2-1 2 0,1 0 1 15,-3-3-1-15,2 0 5 0,-3-1-1 16,-1 0 0-16,-2-1-4 16,-3-2 1-16,-2-3 0 0,-3 1-1 0,-1-2-2 15,1-3 2-15,-3 2 0 0,4-1-2 16,-3 2 0-16,1 3-1 15,-3 4 1-15,-4 0-46 0,-10 6-68 0,-4-1-175 16</inkml:trace>
  <inkml:trace contextRef="#ctx0" brushRef="#br0" timeOffset="11779.4895">24107 7640 364 0,'0'0'152'15,"0"-63"-146"-15,0 54 1 0,0 6 55 0,0 3-7 16,1 6-21-16,4 8-23 15,-1 5-1-15,-2 5 15 0,2 6 0 16,2-3 6-16,0 4-7 0,-3-1-5 16,0 1-7-16,1 0 0 0,-2-3-2 15,1-2-6-15,-2-3 5 0,0-2-4 16,0 0-2-16,0-8-1 0,0 1-1 16,-1-6-1-16,1-2 2 0,0-2-2 0,0-1 0 15,-1 0 1-15,0-1-1 16,0-2-30-16,0 0-34 0,4-5-30 0,1-5-66 15,-1-3-245-15</inkml:trace>
  <inkml:trace contextRef="#ctx0" brushRef="#br0" timeOffset="12317.6177">25673 7540 455 0,'0'0'15'0,"20"-58"-7"0,-3 40 51 0,6 4 6 15,4 3-26-15,7 4-1 16,3 3-9-16,1 4-6 0,-1 0-4 0,-1 4 0 16,0 3 2-16,-5 1-3 0,-4 3-8 15,-5 1-3-15,-5 4-4 16,-5 1 0-16,-7 4-3 0,-5 0-1 15,-6 5 1-15,-9 4 1 0,-9 0-1 0,-5 1 1 16,-4 1 0-16,-2-4 0 0,-1-1 0 16,0-5-1-16,1-1 1 0,2-6-1 15,5-3-5-15,3-5 5 16,8-3 2-16,6-2-1 0,9-1 0 0,2-1-1 16,6 0 3-16,5 0-1 0,13-1-2 15,6-2 1-15,7 2 2 0,3-1-3 16,0 2 1-16,1 0 0 0,1-2 2 15,2 2-3-15,-1-4 0 0,-3 1 0 16,0 1 0-16,-6 1 0 0,2 1-3 0,2-3-72 16,7-4-73-16,0-3-193 0</inkml:trace>
  <inkml:trace contextRef="#ctx0" brushRef="#br0" timeOffset="12884.92">28350 7259 286 0,'0'0'251'16,"0"0"-240"-16,0 0-3 0,64-51 54 16,-40 45-23-16,6 1-8 0,8 4 1 15,1 1-12-15,0 3-5 0,-3 4 3 16,-3 2-4-16,-3 3-4 0,-5 2-3 15,-6 1-6-15,-8 1-1 0,-5 3 0 16,-6 5 0-16,-10 0 2 0,-10 3-1 16,-4-2-1-16,-5 0 0 15,-1-3-10-15,0-2-19 0,5-4 8 16,2-7 8-16,6-1 8 0,5-4 4 0,5-3 1 16,5 0 0-16,2-1 1 0,8 0-1 15,9-2 2-15,8 0 0 0,7 2 0 16,5 0-1-16,5 8 2 0,-4 3 6 0,6 1-2 15,-8 0-7-15,-3 3 7 16,-5-1 9-16,-6 1 0 0,-12 0-8 0,-5 3-2 16,-5 0-2-16,-11-2-1 0,-6 4-2 15,-9-2 1-15,-7 3 1 16,-6-3 0-16,-6-3-3 0,-3-1 2 0,-5-4 0 16,-1 2-1-16,-4-1-1 0,-4 1-31 15,-6 3-27-15,-10-3-40 16,8-1-116-16</inkml:trace>
  <inkml:trace contextRef="#ctx0" brushRef="#br0" timeOffset="13481.7327">25171 7366 322 0,'0'0'20'0,"0"0"26"0,0 0 43 15,0 0-28-15,0 0-21 0,0 0-6 16,0 0-14-16,0 0-18 0,4 2 0 16,1 24 13-16,-1 6 15 0,3 6-7 0,-2 2 0 15,0 5-1-15,0 3-2 0,-1 4-3 16,-4 3-5-16,0 0 1 0,0 6-2 15,0 1-5-15,0 1-1 0,0 2 1 16,0 1 0-16,-1 1-3 0,-2 3 0 16,3 2 2-16,0 3 1 0,0 0-2 15,0 5 1-15,0 8 3 0,0 6-1 16,0 4-2-16,0-1-1 0,2-1-1 16,0-2 7-16,4 3-8 0,3 0 0 15,-4-2 2-15,6 0 1 0,-3-3-4 16,2 1 1-16,-2-1-2 15,1-7 0-15,-4-3 0 0,-2-7 0 0,-1-8 2 16,-2-7 0-16,0-10-2 0,-4-6 1 16,0-7 1-16,0-10-2 0,1-9-2 0,-1-10-18 15,4-8-20-15,0-9-22 0,6-13-8 16,2-14-57-16,3-4-170 16</inkml:trace>
  <inkml:trace contextRef="#ctx0" brushRef="#br0" timeOffset="14065.1716">26897 7104 142 0,'0'0'209'0,"0"0"-203"0,0 0-5 15,0 0 28-15,0 0 27 0,28 53-10 16,-24-29 6-16,1 3-17 0,-2 5-8 15,0 3-3-15,0-1-6 0,-1 6 2 16,0 2 0-16,0 2-5 0,0 2-3 16,0 4 2-16,-2 3-3 0,2 4-2 15,-2 6-2-15,0 2 3 0,0 2 1 16,0 0-4-16,0 2 2 0,-2 1 1 16,0-2-1-16,1 3-3 0,1 0 1 15,0 1 0-15,0 2 1 0,0 3-3 0,0 2 1 16,0 3 0-16,0 3-2 0,2 1-1 15,-1-1 1-15,2 1 1 0,-1-1 0 16,0 2-3-16,-1-1 2 0,2 0 0 16,-1-1 2-16,1 0-6 0,1 1 0 15,0-3 2-15,0-1-1 0,3-6 0 16,1-2 3-16,2-5 1 0,0 0-2 16,2-6-2-16,-3-4 1 0,1-6 1 15,3-11-2-15,-4-9-1 16,0-7 0-16,-2-8-1 0,0-8 1 15,-5-6-1-15,-1-4 1 0,0-6-3 0,-1-7-19 16,0-7-35-16,-5-7-43 0,-7-11-57 16,0-1-222-16</inkml:trace>
  <inkml:trace contextRef="#ctx0" brushRef="#br0" timeOffset="14849.0127">22588 9397 257 0,'0'0'53'0,"0"0"-47"0,0 0 5 16,0 0 41-16,0 0-12 0,0 0-6 15,0 0 0-15,-46 8-11 0,46-7-15 16,2 1 0-16,3 1 5 0,8-1 7 16,5 2-1-16,5-2-3 0,9 1-2 15,9-1-2-15,8-1-3 0,7-1 1 16,8 0-2-16,7 0-1 0,8 0-4 16,9 0 1-16,7-1 2 15,11-4-3-15,13-1 0 0,13 0 2 0,13-2-1 16,13 2-1-16,12 0-2 0,7-1 4 15,8 1 1-15,10 0 0 0,5 1-6 16,11-3 1-16,6 2 3 0,4-1 3 16,12 0-4-16,7 0-2 0,3 1 6 15,8 1-1-15,2 2-2 0,4 1-3 0,3 0 5 16,-3-1-4-16,1 1 2 16,-4 1-4-16,-4 1 8 0,-5 0-6 15,-12 0-2-15,-4 0 5 0,-10 0 4 0,-10 0-9 16,-15 0 1-16,-15 0 2 0,-13 0 6 15,-17 0-8-15,-15 0 2 0,-18-2-3 16,-19-2 2-16,-17 0-1 16,-17-1 0-16,-18-1 2 0,-18 4-3 0,-13-1-3 15,-14 3-23-15,-12 0-13 0,-16 0-35 16,-17 2-56-16,-5-1-130 0</inkml:trace>
  <inkml:trace contextRef="#ctx0" brushRef="#br0" timeOffset="19686.9197">22554 8793 249 0,'0'0'40'0,"0"0"-35"16,0 0 18-16,0 0 30 0,0 0 18 0,26-65-15 16,-23 49-10-16,0-1-12 15,0-4 3-15,4 3-6 0,-3-3-1 16,5 1-8-16,-2 1 2 0,5 1-1 16,2 4 7-16,-2 1-11 0,-2 4-4 15,0 5 2-15,-5 1-3 0,0 3-2 16,-1 2-1-16,1 7-4 0,-2 8-5 15,-1 2 1-15,1 7 5 0,-2 2 5 0,0 5-2 16,-1 1-1-16,0-4-1 0,0 4 1 16,0-3-4-16,0-4-2 0,0 1 1 15,0-4-2-15,1-3-3 16,3-5 0-16,-1-5 2 0,1-4 0 16,0-3-2-16,-1-1-2 0,-1-2 2 0,-2-1-9 15,0 2-34-15,-5-2-15 0,-4 0-24 16,-5 0 10-16,-5 0-17 0,-2 0-12 15,-4-3 5-15,0 0 6 0,-3-3 60 16,-1 0 30-16,2 0 1 16,3 2 16-16,6 1 28 0,2 0 31 0,9 3-10 15,4 0-1-15,2 0-8 0,1 0-11 16,0-1-4-16,2 1-9 0,5 0-7 0,8 0 5 16,4 0 4-16,5 1-9 15,3 1-8-15,5-1-1 0,1-1-3 16,1 2-4-16,4-2-6 0,-2 1-1 15,-1-1-1-15,-5 3-2 0,-3-1 0 0,-6 1 0 16,-4 2-33-16,-6-4-70 0,-4-1-86 16,-1-6-311-16</inkml:trace>
  <inkml:trace contextRef="#ctx0" brushRef="#br0" timeOffset="20387.3477">22432 9911 376 0,'0'0'82'0,"0"0"-70"16,0 0 38-16,62-46 15 0,-36 37-19 0,3 1 1 16,2 3-11-16,1 2-9 0,-2 3 0 15,-2 3-2-15,-2 3-1 16,-4 2-4-16,-4 2-5 0,-4 2-7 0,-4 3-2 16,-5-1-2-16,-4 3-1 0,-2 1-2 15,-5 1-1-15,-7 2 2 0,-5-2-2 16,0 2 1-16,0-2-1 15,-3-1 2-15,3-2-2 0,-1-5 0 0,5-2 0 16,4-6 0-16,5-2 1 16,4-1 0-16,1-4-1 0,5-3 4 15,4-3-4-15,8 2 0 0,7 2 0 16,0 2 0-16,4 4 0 0,3 0-1 0,-3 4 1 16,0 2 0-16,-1 4 0 0,-5 1 1 15,-3 0-1-15,-3 4 1 0,-5 5 1 16,-10-3-2-16,-1 4 1 0,-1-3 1 15,-9 0-2-15,-7 4 0 0,-4-1 0 16,-5-2 0-16,-1-3-2 0,-2-2 2 0,-1-3 0 16,4-4 2-16,2-3-2 15,2-2 0-15,3-2 0 0,2-3 2 16,1-5-1-16,4-2-1 0,-2-1 2 16,7 0-1-16,-1-2-1 0,4-2 0 15,4 2-21-15,1-3-48 0,13-7-73 0,2-1-201 16</inkml:trace>
  <inkml:trace contextRef="#ctx0" brushRef="#br0" timeOffset="21121.351">27437 8113 218 0,'0'0'19'0,"0"0"-15"0,0 0 37 15,0 0 7-15,0 0-6 0,0 0 0 16,-55 27-11-16,51-24-6 0,3 0 5 0,1-1-2 15,0-1-1-15,5 0-1 0,4-1 0 16,9 0 0-16,6 0-2 16,10 0-4-16,7-1-8 0,9-2-3 15,11 3 1-15,7-2-2 0,11 2 0 16,6 0-1-16,13 0 2 0,6 0 2 16,11 0-3-16,3 0-5 0,9 2 1 15,-2 0 2-15,2 2-1 0,-4-2 1 0,-4 1 1 16,-8-2-7-16,-7 0 4 0,-13 1-2 15,-12-2 6-15,-15 0 2 0,-21 0-5 16,-16-3 2-16,-12-1-1 0,-13 2-1 16,-2-1 0-16,-2 0 9 0,-6-1-5 0,-5 0-9 15,-4-1 0-15,-3 2 0 16,-1-2-1-16,1 2 1 0,-5 2-24 16,-4 1-29-16,-10 0-34 0,-5-7-52 15,0-1-189-15</inkml:trace>
  <inkml:trace contextRef="#ctx0" brushRef="#br0" timeOffset="22815.1841">21588 10849 259 0,'0'0'173'0,"0"0"-168"0,0 0-3 16,55-35 17-16,-28 29 9 0,4 4-9 16,6 0 0-16,2 1 0 0,6 1 1 15,3 0-5-15,4 0-1 0,7 0 2 16,0 0-1-16,7 0-4 0,6-2-2 15,-1 0 0-15,9-1 2 0,-1 0-3 16,7 1 0-16,4-5-3 0,9 1-1 16,8 1-2-16,3 0 1 0,6 2 0 15,2 0 0-15,5-1 0 0,0-1 0 16,6-1 1-16,5 1-4 0,5-6-6 16,3 3 6-16,1 0 3 0,5-2 0 0,4 2-1 15,10-3-1-15,8 1 0 0,7 1-1 16,4-1 2-16,8 3 5 0,8-1 0 15,10 1-6-15,2 2 2 16,7 0 0-16,4 3 5 0,0-1-3 0,7 3-2 16,1 0-1-16,3 0 5 0,4 3-7 15,-1 2 4-15,2 0-4 0,-4 3 7 16,-3-1-7-16,2 0 2 0,-9 1-2 16,0-2 5-16,-6-1-5 0,-10-1-4 15,-10-2 4-15,-11-1 4 0,-11 1-4 0,-16-2-3 16,-16-3 3-16,-13 1 2 0,-23-4-1 15,-15 1 1-15,-20-2-2 16,-18 0-20-16,-15 1-9 0,-20-2-18 0,-18-2-38 16,-11-1-131-16</inkml:trace>
  <inkml:trace contextRef="#ctx0" brushRef="#br0" timeOffset="26125.9701">23934 8627 120 0,'0'0'171'0,"0"0"-162"16,0 0 21-16,0 0 34 0,0 0-10 15,-11-55-12-15,3 53-4 0,-4-3-14 16,0 4-4-16,-2 1-5 0,-1 3 0 15,-2 4 3-15,0 6-1 0,1 4-4 16,3 6 2-16,-2 4 0 16,2 6-1-16,3 5 2 0,3-3 0 0,5 2-2 15,2-8-9-15,2 1 12 0,10-3-8 16,0-8-4-16,10-3 2 16,1-8-6-16,8-4 18 0,4-4-8 0,6-4 0 15,-2-5-1-15,1-6-4 0,-7-1-2 16,-5-5-1-16,-10 0-2 0,-3-1 0 15,-8 0 2-15,-3-3 2 0,-4 0 3 16,-11-4 2-16,-6 0-2 0,-4-3-3 16,-6 1-5-16,-1 4 2 0,-1 3 0 0,1 7-2 15,5 3-2-15,1 5 2 16,12 4 0-16,3 3 0 0,7 2-3 0,8 7-30 16,12 4-39-16,12 3-28 0,8-1-47 15,7-2-125-15</inkml:trace>
  <inkml:trace contextRef="#ctx0" brushRef="#br0" timeOffset="26261.312">24389 8731 533 0,'0'0'42'0,"0"0"20"16,0 0 21-16,0 0-23 0,0 0-28 16,0 0-22-16,0 0-10 0,0 0-1 15,0 0-28-15,62-36-48 0,-46 36-47 16,-1 0-137-16</inkml:trace>
  <inkml:trace contextRef="#ctx0" brushRef="#br0" timeOffset="26525.7233">24649 8476 489 0,'0'0'25'0,"0"0"55"0,0 0 12 15,0 0-23-15,0 0-17 0,0 0-26 16,0 0-5-16,0 0 11 0,46 50 0 15,-42-18-2-15,-1 0-6 0,3 4-6 16,-2-1-4-16,0 3-3 0,-1 0-3 16,0-3-8-16,1 1 0 0,0-2 0 15,-1-9 0-15,2 2 0 0,3-3 0 16,-5-2 0-16,-1-4 0 0,1-4 0 16,-2-4 0-16,-1-4 0 0,2-4 0 0,-2 0 0 15,0-1-19-15,-6-1-13 16,-5 0-18-16,-3 0-25 0,-10-5-49 15,3-3-88-15</inkml:trace>
  <inkml:trace contextRef="#ctx0" brushRef="#br0" timeOffset="36619.9007">25627 8515 157 0,'0'0'81'0,"0"0"-40"16,0 0-7-16,0 0 16 15,0 0 16-15,0 0-25 0,0 0-5 0,-26-43-6 16,16 40-8-16,0 3-1 16,0 0-3-16,-3 0-1 0,0 3-3 15,3 4 0-15,-1 4-4 0,-2 6 1 0,2 3 0 16,1 6-3-16,-2 1-2 0,4 4 1 15,1-2 2-15,4 0-1 0,2-3-2 16,1-1-1-16,2-2-1 0,5-3-2 16,2-4 0-16,4 0 0 0,-2-4-1 15,2-3 1-15,2-4 1 0,0-4 2 16,1 1 4-16,-2-2 2 0,1-5-1 16,-2-3 0-16,-1-2 1 0,1-1-3 15,-3-4-2-15,-1-2 2 0,-2-1 2 16,-3-3-2-16,-1-3-1 0,-3-1-2 15,0-3 2-15,-6 0-2 0,-5-1-1 16,-4 2-1-16,-2 5-1 0,0 3-2 16,1 6 1-16,-1 2-1 0,1 6 0 15,4 2 0-15,2 1-1 0,0 2 1 0,8 0-1 16,2 4-1-16,6 1-33 0,5 6-19 16,8-1-13-16,3 2-45 0,-1-4-85 15</inkml:trace>
  <inkml:trace contextRef="#ctx0" brushRef="#br0" timeOffset="36803.4141">25861 8647 537 0,'0'0'40'0,"0"0"-17"0,0 0 40 15,0 0-14-15,0 0-26 0,0 0-12 16,0 0-8-16,0 0-3 0,12-32-2 15,-9 32-27-15,3 5-34 0,0-1-51 16,-1-1-79-16</inkml:trace>
  <inkml:trace contextRef="#ctx0" brushRef="#br0" timeOffset="37187.7019">26054 8477 330 0,'0'0'29'0,"0"0"0"15,54-42 45-15,-38 36-8 0,1 3-17 16,-1 2-6-16,-1 1-14 0,-2 0-5 0,0 2-4 16,-3 6-2-16,-1 1-5 15,-1 4-3-15,-5 0-4 0,-2 2-3 16,-1 4 1-16,-4-1-3 0,-6 5 0 16,-4-1 0-16,-4 0 1 0,-2 1-1 0,-2-2 0 15,-2-1-1-15,0-1 1 16,4-3 0-16,-1-1 0 0,4-4-1 15,6-3 2-15,6-2-2 0,2-3 1 0,3-1 2 16,0-1 4-16,3 0-1 0,5 1 2 16,9-2 7-16,4 0 1 15,2 3-6-15,2-3-5 0,2 2-2 16,1-1-1-16,-1 0 3 0,0 0-2 0,-2-1-1 16,-2 0 1-16,-2-2 0 0,-1 1 1 15,-4-1 3-15,-6-1 0 0,-4 3-1 16,-5-2-4-16,-1 2 0 0,0 0-1 15,-4 0 0-15,-1 0-1 0,-5-1-2 16,0 1-26-16,0-1-27 0,4-1-36 0,3-4-46 16,1-4-152-16</inkml:trace>
  <inkml:trace contextRef="#ctx0" brushRef="#br0" timeOffset="40107.6544">28124 8451 322 0,'-8'-11'56'0,"-1"6"-43"0,-5 2 25 0,-1 2 20 16,-3 1-17-16,-3 1-12 0,0 5-6 15,-5 5-8-15,-1 3 1 0,0 5 2 16,4 3 2-16,2 1-2 0,5 4-4 15,6 1-2-15,4 1-3 0,6-1 3 16,1 0-4-16,7-1-3 0,5-3-1 16,3 0-2-16,4-5 1 0,0-1-2 15,1-2 0-15,0-4 0 0,-1-3 0 16,-2-3 0-16,-1-2 0 0,0-4 0 16,3 0 4-16,-2-5 18 0,3-5 2 0,0-1-6 15,-2-5-2-15,4 0-1 16,-2-3-1-16,-3-4-2 0,-1 1-1 15,-3-3-3-15,-7-1-2 0,-1-2-2 16,-6 0 1-16,-5 0-3 0,-8-1-1 16,-6 6-1-16,-2 2-1 0,-8 6 0 0,-1 4 0 15,-3 5 0-15,-1 5-1 16,-2 2-24-16,2 7-27 0,0 2-50 16,1-3-59-16,5-3-225 0</inkml:trace>
  <inkml:trace contextRef="#ctx0" brushRef="#br0" timeOffset="46048.072">24018 9953 219 0,'-5'-8'60'15,"-4"2"-40"-15,4 2-2 0,-4 1 35 16,3-1 4-16,-5 2-19 0,2 2-6 15,-3-1-9-15,-3 1-2 0,2 1-1 16,-2 8-1-16,1 2-3 0,0 5-2 16,0 7-1-16,1 4 2 0,0 7 1 15,5 2 1-15,1 0 1 0,5 1-2 16,2-4-3-16,2-3-3 0,7-5-1 16,3-4-2-16,1-6-2 0,3-4 1 0,5-4 2 15,1-5 4-15,0-2 6 0,4-5 1 16,-4-4-4-16,3-5-3 0,-5-1-2 15,-3-1-1-15,-4 1-5 0,-3-2 1 16,-2 1 1-16,-5-1 0 16,-3 0-1-16,0 1-1 0,-6-2 2 15,-4-3-4-15,-6 2 2 0,-2-3-4 16,-2 0 0-16,-4 2 0 0,2 1 0 16,2 3 0-16,-1 0 0 0,4 4 0 0,8 2 0 15,1 3 0-15,6 4 0 0,2 1 0 16,6 2-8-16,5 0-29 0,13 1-26 15,4 5-19-15,9 3-25 0,1 0-45 16,-2-1-64-16</inkml:trace>
  <inkml:trace contextRef="#ctx0" brushRef="#br0" timeOffset="46185.896">24290 10065 322 0,'0'0'197'15,"0"0"-152"-15,0 0 19 0,0 0 10 16,0 0-24-16,0 0-15 0,0 0-21 0,0 0-14 15,28-35 0-15,-13 33-9 16,2 2-55-16,-3 0-37 0,2 0-68 0,-5 0-123 16</inkml:trace>
  <inkml:trace contextRef="#ctx0" brushRef="#br0" timeOffset="46614.2259">24525 9933 196 0,'0'0'269'0,"0"0"-255"0,0 0 46 15,56-52 23-15,-41 46-26 0,3 3-16 16,0 2-10-16,-3 1-6 0,0 3-6 16,-3 5 1-16,0 3-3 0,-1 2-8 15,-8 3-5-15,0 4 0 0,-3 2-1 0,0 4-2 16,-6-1 0-16,-9 4 1 16,-1-2-2-16,-2 1 2 0,1-3-2 15,-4-2 0-15,0-5 1 0,4-2-1 16,0-7 0-16,7 0 1 0,0-5-1 15,7-1 0-15,2-3 1 0,1 0-1 0,1 0 1 16,5 0-1-16,8 0 3 0,7-3 3 16,6 0-1-16,2 0-3 15,-3 0-1-15,4 1-1 0,1-1 1 0,-3 1-1 16,-1 1 2-16,-3-2-1 0,-5 1 4 16,-4 0 2-16,-3-1 3 0,-5 3-1 15,-2-1 1-15,-2 1-5 0,-2 0 1 16,0 0-3-16,-1 0-1 0,0 0 1 0,0-1-3 15,0 0 2-15,0-1-2 16,-5 0-1-16,0 1-5 0,1-2-21 16,-5 1-7-16,3 1-13 0,0 1-28 0,-4 0-16 15,0 0-58 1,3-1-109-16</inkml:trace>
  <inkml:trace contextRef="#ctx0" brushRef="#br0" timeOffset="49181.837">25874 9675 249 0,'0'-3'12'0,"0"3"1"0,0-1 7 0,0 1 32 15,0-1-6-15,0 1-4 0,0-2-14 16,0 1-13-16,0 1 3 0,0-2-1 16,0 2 0-16,0-1-2 0,-1 0-4 15,-1 1-2-15,-2 0 0 0,-1 0-4 16,1 0-2-16,-2 0 1 0,-2 0 1 16,2 0-1-16,-3 2 0 0,1 0 2 15,-1 0 0-15,2 1-3 0,-2 0 1 16,1 0-1-16,-1-1 1 0,3 1-1 15,0 0 1-15,-2 0 0 0,3 1-1 16,-4 0-1-16,3 2 1 0,-4 1-1 16,3 1 1-16,0 2 0 0,-2 2 0 15,1 1 1-15,1 2 2 0,2 0-2 0,1 5 3 16,0 0-2-16,3 2 2 0,1 1 1 16,0 2-3-16,0-1 4 0,2 1-3 15,5-2 1-15,0-1 1 0,3-1-2 16,-2-4-1-16,3-2-1 0,-1-5-1 15,0-2 1-15,0-1 0 0,-1-4 4 16,3-2 2-16,1-1 6 0,-1 0 0 16,0-4 1-16,2-4-2 0,0-3 0 15,-1-4-3-15,-2-2-2 0,-1 0-2 16,-4 0-2-16,-2-2 1 0,-3 1-1 16,-1-2-2-16,-5 0-2 0,-1-2 0 15,-6-3-1-15,-1 0-1 0,-1 0 0 16,-2 2 0-16,3 3 0 0,1 3-1 15,6 5 1-15,3 2-9 0,3 7-26 16,11 3-19-16,5 0-41 0,11 9-45 16,-4-2-99-16</inkml:trace>
  <inkml:trace contextRef="#ctx0" brushRef="#br0" timeOffset="49313.4252">26064 9853 286 0,'0'0'239'0,"0"0"-219"15,0 0 6-15,0 0 2 0,0 0-26 16,0 0-2-16,56-43-48 0,-37 38-80 16,-6 0-104-16</inkml:trace>
  <inkml:trace contextRef="#ctx0" brushRef="#br0" timeOffset="49650.9314">26339 9711 389 0,'0'0'47'0,"0"0"-34"15,60-27 43-15,-36 25 14 0,-1 2-20 16,-2 0-5-16,-4 5-10 0,-7 6-9 0,-6 3-4 16,-4 5-6-16,-5 5-5 0,-6-1-2 15,-8 6-6-15,-6 2 0 0,-1-2 0 16,-2 2-2-16,0-4 0 16,4-2-1-16,5-5 1 0,6-4 0 0,7-7 0 15,3-3-1-15,6-3 1 0,7-3 2 16,9 0 10-16,8-1 4 0,7-3-5 15,3 1-7-15,2-1-4 0,-1-2 4 16,-1 2-3-16,-2-3 1 0,-5 1-3 0,-3-1 2 16,-9 2-1-16,-7 1 1 15,-6 0-1-15,-5 2 1 0,0-1 1 16,-5-1-1-16,-4 4-2 0,-3-2-1 16,-3 0-10-16,1 1-35 0,6-5-48 0,5-1-68 15,3-5-244-15</inkml:trace>
  <inkml:trace contextRef="#ctx0" brushRef="#br0" timeOffset="50149.6207">28028 9597 375 0,'0'0'71'0,"0"0"-67"16,0 0 2-16,-7-52 41 0,-5 51 0 16,0 1-23-16,-9 3-7 0,1 7-4 15,-3 5 1-15,-1 3 4 0,3 9 2 16,3 1 5-16,1 6-9 0,4 0 1 16,5 2 1-16,3-3-3 0,5-3 1 15,2-2-1-15,7-4-1 0,3-3-6 16,4-3 1-16,1-6 3 0,5-2-1 0,1-6 0 15,2-4 1 1,0-1 3-16,0-8 1 0,-1 0-5 0,-3-6-5 0,-6-1-2 16,-3-2 1-16,-6-3 1 0,-5 0 2 15,-1-1-1-15,-6-3-2 16,-6-3-1-16,-4-1-3 0,-2-1-1 16,-6 0 1-16,2 3-1 0,2 6 0 15,5 4 0-15,5 12-14 0,9 5-11 0,6 0-15 16,12 9-41-16,8 2-56 0,5-2-74 15</inkml:trace>
  <inkml:trace contextRef="#ctx0" brushRef="#br0" timeOffset="50291.5836">28367 9767 652 0,'0'0'30'15,"0"0"18"-15,0 0 38 0,0 0-37 16,0 0-27-16,0 0-16 0,0 0-6 0,0 0-2 15,0 0-42-15,49-18-63 0,-26 18-93 16</inkml:trace>
  <inkml:trace contextRef="#ctx0" brushRef="#br0" timeOffset="50784.2506">28996 9593 601 0,'0'0'9'0,"0"0"0"0,-13-54 49 15,10 44 5-15,3 2-19 0,0 3-3 16,0 1-15-16,0 2-10 0,4 0-1 16,5 2-2-16,8 0-5 0,4 5-4 15,9 2-1-15,3 4 2 16,2-2 1-16,-1 6-1 0,-4-2 0 0,-5 1-1 15,-8-1-1-15,-5 2-2 0,-8 1 0 16,-4 2-1-16,-8 0-1 0,-10 3 1 16,-10-1 0-16,-3-2 0 15,-1-5 0-15,4-1-1 0,1-6 0 0,10-2 0 16,7-3 1-16,6-1 0 0,4 1 1 16,10-1 0-16,6 2 0 0,10 0 0 15,7 3-1-15,7 3 0 0,-5 4 1 16,-3 1-1-16,-5 0 5 0,-5-1 3 15,-7 3-1-15,-10-2 2 0,-5 2-2 16,-1 0-2-16,-15 0-2 0,-1-2 2 16,-10-1-1-16,-2 0 0 0,-4-2 2 15,-2-1-3-15,4-1 0 0,3-2 0 0,3 1-2 16,7-1 0-16,5-2-1 0,5 0 1 16,5-4-1-16,1 1 0 0,2-1 0 15,0 0-1-15,0 0-16 0,0 0-17 16,0-1-11-16,1-5-27 0,3-4-81 15,3 0-159-15</inkml:trace>
  <inkml:trace contextRef="#ctx0" brushRef="#br0" timeOffset="58093.3754">28446 8722 293 0,'0'0'43'0,"0"0"-43"0,0 0 5 16,0 0 25-16,0 0 9 0,0 0-7 16,47 54-5-16,-32-49-8 0,0-3-3 15,6 0-2-15,-2-2 3 0,6-2-5 16,3-5 2-16,3-4-6 0,4-3-1 15,4-4-2-15,3-3-3 0,3-4-2 16,1-2 2-16,5-4 0 0,1-5-2 0,2-1 1 16,0-5-1-16,3-3 2 15,-3-4-1-15,-1-4-1 0,0-5 0 0,-7-4 0 16,0-2 0-16,-8-8 1 0,0-3 1 16,-2-3-1-16,-1-4-1 0,-3 0 0 15,-2-3 0-15,1-2 1 0,-2-2-1 16,0-4 1-16,1 0-1 15,-6-2-2-15,1-3 2 0,-4 2 0 0,-5-3 0 16,1 3 2-16,-2 0-1 0,0 0-1 16,-1 3 1-16,4-1 1 0,-1-1-2 15,3 3-3-15,4-2 3 16,2 0 2-16,2 2-1 0,-2 4 1 0,4 3 2 16,2 2 2-16,0 4-3 0,3 5 1 15,-2 4-1-15,1 6 2 0,-1 3 0 16,-1 4-1-16,1 5 0 0,-5 7 0 15,-5 8-3-15,-2 4 0 0,-4 7-1 0,-7 7-1 16,-4 4-1-16,-2 6 2 0,-4 2-1 16,-5 5-17-16,-1 1-12 0,-5 1-28 15,0 0-28-15,-3 1-31 0,-1 0-25 16</inkml:trace>
  <inkml:trace contextRef="#ctx0" brushRef="#br0" timeOffset="58361.1602">29975 5174 253 0,'0'0'34'16,"0"0"-6"-16,0 0-9 0,0 0 34 15,0 0-9-15,53-57-15 0,-28 39-1 16,5 0 3-16,2 0 0 0,0 4-4 16,-2 2-6-16,1 2-2 0,-3 4-7 15,-2 3-4-15,-3 3-4 0,-4 3-2 16,-1 6 1-16,-3 1-1 0,0-1 2 15,-2 3 4-15,-5 2 0 0,3 1-4 0,-4 4 1 16,2 1 1-16,-1 4-1 16,2 2-2-16,-4 2 1 0,0 6-2 0,-3 1-1 15,-1 0 0-15,-1 2-1 0,-1-3 0 16,0 1-31-16,-2-8-64 0,-3-4-168 16</inkml:trace>
  <inkml:trace contextRef="#ctx0" brushRef="#br0" timeOffset="58981.894">29382 3773 233 0,'0'0'52'0,"0"0"14"16,-8-52-31-16,7 44 29 0,-1 4 5 16,2 1-18-16,-1 3-21 0,1 0-3 15,0 1-12-15,0 9-7 0,0 7-6 0,3 9 6 16,0 5 4-16,2 4 5 16,3 6 0-16,-4 4-2 0,3 4-1 15,0 1 2-15,-4 2 0 0,3 6-2 16,-1 0-6-16,-3 0 0 0,0-2-3 0,-2-3 1 15,0-1-2-15,0-6-2 0,0-1-1 16,0-4 1-16,-2-7-2 16,1-1 0-16,-1-10 2 0,1-3-2 15,-1-4-11-15,0-5-17 0,0-4-13 16,0-4-16-16,-1-3-52 0,0-3-114 0,-2-7-82 16</inkml:trace>
  <inkml:trace contextRef="#ctx0" brushRef="#br0" timeOffset="59261.3141">29351 3968 429 0,'0'0'43'0,"25"-55"-10"16,-9 43 35-16,4 6-17 0,6 2-28 16,1 4-3-16,3 0-4 15,1 8-1-15,-1 5-4 0,-7 5-3 0,1 1-3 16,-8 3-1-16,-7 6-4 0,-3 2 0 15,-6 2 1-15,0 0-1 16,-11 1 0-16,-2-3 0 0,-4-2 0 0,-3-6 5 16,-1-1-5-16,-7-6 1 0,0-2 2 15,2-4-2 1,-3-4 0-16,2-1 1 0,4-4 0 0,6 0-2 0,1-2-1 16,7-5-1-16,5-2-1 0,4-4-44 15,4-3-60-15,5-1-206 0</inkml:trace>
  <inkml:trace contextRef="#ctx0" brushRef="#br0" timeOffset="59707.9347">29613 4374 310 0,'0'0'177'0,"0"0"-159"15,0 0 5-15,0 0 26 0,0 0-8 16,0 0-26-16,0 0 0 0,64 7 4 16,-40 18-6-16,-2 1 4 0,-2 2 0 15,4-1-5-15,-5 3 0 0,-1-3 6 16,-3 2-2-16,-2-3-3 0,-4-2-9 15,3-4-1-15,-8-2-1 0,4-2-2 16,-5-3 1-16,-2 0-1 0,-1-2 0 16,0-2-27-16,-3-2-17 0,-2-3-20 15,0-4-17-15,3 0-50 0,-1-7-37 16</inkml:trace>
  <inkml:trace contextRef="#ctx0" brushRef="#br0" timeOffset="59963.9454">29825 4332 323 0,'0'0'69'0,"0"0"-15"0,0 0 6 0,0 0-4 15,0 0-24-15,0 0-5 0,-39 68-3 16,25-37 3-16,0-2-10 0,3 2-3 16,1-1 3-16,-2 1 1 0,3-1 0 15,-1 2 1-15,-2 0-2 0,2-3-6 16,-2 2-2-16,-2-2-2 0,3 0-3 0,1-3-2 15,-1-4-2-15,6-3 1 16,-1-3 0-16,3-6-1 0,3-1-12 16,0-5-35-16,3-4-19 15,5-4-41-15,4-7-45 0,0-3-77 0</inkml:trace>
  <inkml:trace contextRef="#ctx0" brushRef="#br0" timeOffset="60259.4292">29977 4369 226 0,'0'0'130'16,"0"0"-107"-16,0 0 9 0,0 0 33 15,0 0-3-15,0 0-32 0,0 0-21 16,0 0 12-16,75-13 4 0,-50 21-2 15,1 5 4-15,2-1-3 0,-6 1-5 16,0 2-3-16,-2-3 5 0,-5-1 0 16,-3 3-3-16,-1-5-5 0,-7 0-3 15,0-1-2-15,-2-3-5 0,-2-2-1 16,0 0 1-16,-2 0 0 0,-4-2-2 16,-4 1-1-16,2-1-8 0,-3-1-33 0,3 4-19 15,-5-2-23-15,3 1-51 0,2-1-120 16</inkml:trace>
  <inkml:trace contextRef="#ctx0" brushRef="#br0" timeOffset="60709.7989">30296 4260 278 0,'0'0'165'0,"0"0"-138"15,0 0 10-15,0 0 48 0,0 0-22 0,0 0-24 16,0 0-22-16,0 0-11 0,0 0 1 16,-8 36-1-16,2-14 3 0,-3 3-1 15,1-4-3-15,-5 1-1 0,4-1-1 16,0-2-2-16,-3-2 2 0,4-1-2 15,-1-6 3-15,5-1 2 0,-2-5 1 16,3-1-2-16,2-1 2 0,0-2 3 16,1 0 4-16,0 0-1 0,0 0 0 15,0 2-5-15,0 3-5 0,3 8-3 16,3 0 0-16,-2 6 2 0,1 5 1 16,0-1-1-16,-1 4 6 0,-3-3 2 15,0 2-2-15,1-2-3 0,-1-2 0 16,0-1 0-16,0-3-3 0,1-4-2 0,3 1 1 15,-2-4 0-15,-1-2-1 0,-1-1 0 16,1-3 0-16,-2-1 0 16,0 2-15-16,0 1-28 0,-4 1-26 15,-5-1-50-15,1-1-118 0</inkml:trace>
  <inkml:trace contextRef="#ctx0" brushRef="#br0" timeOffset="60875.4873">30076 4764 261 0,'0'0'228'0,"0"0"-220"16,0 0-8-16,0 0 0 0,0 0 0 16,-29 50 0-16,21-36-4 0,2-1-77 15,-1-4-80-15</inkml:trace>
  <inkml:trace contextRef="#ctx0" brushRef="#br0" timeOffset="61311.607">30688 3671 423 0,'0'0'36'16,"0"0"-33"-16,0 0 22 0,0 0 44 16,0 0-35-16,0 0-16 0,-56 17-2 15,43 6 0-15,1 3 0 0,4 3 2 0,5 6 1 16,2 3-1-16,1 0-3 16,1 1 3-16,3-2 4 0,0-2-1 0,2-4-11 15,-1 0-7-15,-3 0-2 16,1-5-1-16,2 1-1 0,-1-6 0 15,-1-2-18-15,-1-6-29 0,2-4-17 0,3-5-20 16,-4-4-37-16,2-7-57 0</inkml:trace>
  <inkml:trace contextRef="#ctx0" brushRef="#br0" timeOffset="61680.2681">30723 3930 302 0,'0'0'33'15,"23"-61"8"-15,-11 53 39 0,-4 3-6 16,2 2-17-16,0 2-17 0,-1 0-4 15,-2 1-12-15,1 2-5 0,-2 4-3 16,3 2-6-16,-3 0-3 0,1 3-3 16,1 1-1-16,-5 1 0 0,2 3-3 15,-2 0 1-15,0 2 0 0,-1 0 1 0,-1-3-2 16,0 0 1-16,1-3-1 16,-1-2 0-16,0-4 0 0,0-4 0 0,0-2 0 15,-1 0 1-15,3-2-1 0,1-7 4 16,-1-5 0-16,-2 0-3 15,1-2-1-15,1-2 1 0,1 0 0 0,2 0 1 16,-1-2-2-16,6 3 3 16,-3 3 4-16,1-1 0 0,0 4 3 0,0 3 0 15,-3 2 8-15,1 2-1 0,-3 1-3 16,2 3-5-16,0 4-2 16,-1 5-3-16,1 2 0 0,1 4 1 15,-2 4-1-15,-2-1-3 0,1-1 0 0,0 4 1 16,-2-5-2-16,2 2 0 0,4-2 0 15,0-1-43-15,4-1-32 0,0-4-20 16,2-1-55-16,-3-5-121 0</inkml:trace>
  <inkml:trace contextRef="#ctx0" brushRef="#br0" timeOffset="61881.7671">31207 3994 513 0,'0'0'31'16,"0"0"-4"-16,0 0 33 0,0 0-6 15,0 0-21-15,0 0-5 0,0 0-2 16,0 0-6-16,32 54-3 0,-37-38-1 16,-1 5-5-16,-5-3-3 15,1 1-2-15,-3-2-5 0,0 1 1 0,5-1-1 16,-2-2-1-16,3-2 0 0,1-4-5 16,4-3-37-16,2-3-34 0,0-3-28 15,2-3-63-15,5-6-97 0</inkml:trace>
  <inkml:trace contextRef="#ctx0" brushRef="#br0" timeOffset="62279.0427">31378 3650 487 0,'0'0'29'0,"0"0"-2"0,0 0 44 15,0 0-13-15,0 0-33 16,0 0 4-16,0 0 2 0,50 7-7 0,-44 5-7 15,1-1-1-15,-2 0-5 0,2-2-8 16,1-3-2-16,0 0 0 16,0-4 1-16,2 0-2 0,-1-2-7 0,0-4-14 15,-1-2-4-15,2-4 9 0,-4 1 9 0,0-4 7 16,-1 1 0-16,0-2 3 16,-1 0-3-16,3 2 2 0,-3 2 7 0,-2 3 4 15,2 4 0-15,0 1 1 16,0 2 1-16,0 6-9 0,5 5-4 15,-3 4 2-15,-1 2 2 0,0 3 1 0,-2 0 2 16,-2 3 2-16,-1 0-1 16,-1 3-1-16,-6 1-2 0,-1-2 4 15,-4 0-3-15,2 0-3 0,-5-1-1 16,-3-2-2-16,0 1 1 0,-1-5-2 0,2-2-1 16,4-5 0-16,0-3-1 15,4-4-31-15,4-3-20 0,3-1-30 0,-1-6-18 16,0-7-44-16,3-1-123 0</inkml:trace>
  <inkml:trace contextRef="#ctx0" brushRef="#br0" timeOffset="62547.0754">31629 3367 507 0,'0'0'22'15,"0"0"-7"-15,65-18 44 0,-38 31-4 16,0 5-15-16,4 3-10 15,2 12-3-15,-6 0-3 0,-5 5-1 0,-5 3 6 16,1 1-7-16,0 5 4 16,-5-1-12-16,-2 2-4 0,-1-1 2 0,-4-2-3 15,-4 1-4 1,-2-4 0-16,-2-5-4 0,-4-6-1 0,-1-6 1 0,1-5-1 16,-2-4-2-16,-1-4 2 0,1-3 1 15,2-4 0-15,-2-2-1 0,-1-3 1 16,0 0-1-16,3-6-8 0,-4-2-13 15,2-2-26-15,-4-3-55 0,-2-3-85 16</inkml:trace>
  <inkml:trace contextRef="#ctx0" brushRef="#br0" timeOffset="93176.1813">26514 8154 38 0,'0'0'1'16,"0"0"20"-16,0 0-12 0,0 0 2 15,-60 16 25-15,43-5 4 0,-2 5-28 16,0 6 4-16,0 4-5 0,-4 4-3 16,1 6 2-16,-1 3-1 0,-2 5 6 15,-1 4-5-15,-1 3-3 0,-3 5-2 16,0 5-3-16,-2 1-1 0,-1 6-1 15,-1-1-10-15,2-2-16 0,-2 2-6 16,1-6-27-16,7-8-52 0</inkml:trace>
  <inkml:trace contextRef="#ctx0" brushRef="#br0" timeOffset="93627.5115">26944 8625 60 0,'-37'114'0'16,"3"-50"0"-16,3 0 1 16,0 2-1-16,-3 1 0 0,2 1 2 0,-2 1 3 15,1 1 9-15,-1 4 10 0,0 1-2 16,2 1-7-16,-1 2-8 0,3-3-5 0,-1 1 0 16,2-2-2-16,3-2-3 15,1-8-42-15,7-11-26 0</inkml:trace>
  <inkml:trace contextRef="#ctx0" brushRef="#br0" timeOffset="94096.9566">28419 8188 139 0,'0'0'0'16,"0"0"3"-16,0 0 5 0,-69-21 5 0,48 30 5 15,-7 4-11-15,0 6-2 16,0 9-2-16,-5 7-1 0,-2 7-1 0,-2 7 0 16,-2 6 0-16,2 5 1 15,-3 5 1-15,2 6-1 0,1 2 1 16,-2 6-3-16,2 3 0 0,2-1 0 0,0 4 0 16,0-1-2-16,-3 1 2 0,0 0 0 15,0-2 0-15,-3 1 0 0,0 0-1 16,-1-1-1-16,2-1 1 0,-2 0-3 15,4-3 4-15,3-6-1 0,2-3 1 16,2-5 0-16,4-4 0 0,3-2 0 16,5-7 0-16,1-3 1 0,3-6-1 15,3-4-7-15,4-5-30 0,2-6-20 0</inkml:trace>
  <inkml:trace contextRef="#ctx0" brushRef="#br0" timeOffset="94531.524">29254 8503 0 0,'0'0'11'0,"-49"81"7"0,22-34 3 16,-1 5-3-16,0 7 1 0,-4 3-6 15,-6 4-5-15,2 3-2 0,-2 2 2 16,3 0-4-16,-4-2 2 0,2 3-5 16,3-4 1-16,0-1-2 0,3 1 1 15,1-4 2-15,2 3 6 0,-1-3-1 16,2 0-2-16,3-1-1 0,0-3-1 0,1-2 1 16,1-5-4-16,4-4 1 15,-2-1 0-15,3-3-2 0,1-4 0 16,5-3 0-16,-2-5 0 0,7-5 0 15,-2-4-14-15,4-8-66 0</inkml:trace>
  <inkml:trace contextRef="#ctx0" brushRef="#br1" timeOffset="105141.1224">25843 9840 147 0,'0'0'65'0,"0"0"-59"15,-66-16-6-15,46 11 23 0,2 2 2 16,0 0-10-16,1 0-2 0,-1 0-6 16,3 2-3-16,0 1-3 0,4 0-1 0,4 0 1 15,3 0-1-15,2-1 2 16,2 1-1-16,0 0 4 0,2 0 0 15,6 0-4-15,4-2 1 0,7 2 10 16,1-2-7-16,8 1-5 0,0 0 1 16,1-1 0-16,5-1-1 0,2-1 0 0,4-1 0 15,0 1 0-15,4-1 0 16,4 0 0-16,3-3 0 0,2 1 0 0,1-2-1 16,0-2 1-16,-2 3 1 0,-1-1 0 15,-3 1-1-15,-13-2-109 0</inkml:trace>
  <inkml:trace contextRef="#ctx0" brushRef="#br1" timeOffset="105672.6252">25712 9582 208 0,'0'0'10'16,"0"0"-9"-16,0 0 0 0,0 0 0 16,-52 6 10-16,50-6 2 0,1 1 4 15,1 0-7-15,0-1-2 0,0 2 0 0,3-2 2 16,8 0 7-16,4 0 10 0,7-2-5 15,9-1-6-15,7-2-4 16,13 1 2-16,12-5-3 0,12 2 1 0,12 0 7 16,11-3 0-16,13 5-6 15,7 0 2-15,1 2-1 0,7 0-3 0,0 2-2 16,2 1-3-16,3-3 0 16,3 0-1-16,6 1-5 0,3-2-1 0,2 2 1 15,-1-1 2-15,-1 2 1 0,-2 1-2 16,-7 0-1-16,-6 0-12 0,-13 2-22 15,-12 2-11-15,-11 2-10 0,-13-2-27 16,-13-1 6-16,-16-1-60 0</inkml:trace>
  <inkml:trace contextRef="#ctx0" brushRef="#br1" timeOffset="106105.7063">25739 10017 226 0,'0'0'0'0,"0"0"-26"16,0 0 19-16,55 45 7 0,-25-39 19 0,6-3 8 15,8 0 1 1,9 1-3-16,9-4-1 0,10 0-2 0,15 0-2 16,9 0 1-16,14 0-1 0,8-4-4 0,10 4-2 15,7 0-1-15,11 0 1 0,8 0-5 16,6 6 1-16,6 1 1 15,8 2-5-15,-1 0-3 0,-1-4 5 0,1 1 6 16,-1-1-6-16,3-2-4 0,-2-1 4 16,0 0-3-16,-6-1 3 0,-4 1-8 15,-10-1-2-15,-9-1 1 0,-11 0-11 16,-15 0-80-16,-27-4-113 0</inkml:trace>
  <inkml:trace contextRef="#ctx0" brushRef="#br1" timeOffset="144546.2618">13783 14336 437 0,'0'0'29'16,"0"0"-9"-16,-7-59 31 0,7 45 14 16,7 2-15-16,2 5-13 0,2 2-14 15,6 5-11-15,1 0 0 0,6 3 4 16,2 3 2-16,0 3-5 0,1 0 3 15,-4 0-6-15,-4 0-3 0,-4 2-4 16,-8 2-2-16,-5 4 0 0,-2 2-1 16,-12 5 0-16,-5 1 1 0,-7 1-1 15,0 0-1-15,-4-1-21 0,1-2-11 0,3-3-2 16,-2-7 0-16,10-3 12 0,10-8 16 16,3-2 7-16,3-4 2 15,2-5 2-15,5 0 0 0,9-3-1 16,6 1 0-16,2 4 1 0,3 3 3 15,0 4-2-15,1 4 2 0,-1 4 2 16,-3 4 1-16,-1-2 2 0,-2 5 6 0,-5 1 5 16,-7 3-4-16,-5 1-4 0,-4 2-7 15,-5-1 3-15,-6 2-4 0,-4-4-3 16,-2 0-2-16,-5-1 0 0,3-5 0 16,1-1-2-16,2-4 0 0,3-2 1 15,-2-5-1-15,8-1 0 0,-3 0 0 16,3-7-2-16,-2-2-33 0,2-3-28 15,2-3-11-15,-1-4-59 0,0-1-99 0</inkml:trace>
  <inkml:trace contextRef="#ctx0" brushRef="#br1" timeOffset="144798.35">13902 14087 367 0,'0'0'46'0,"99"-39"16"16,-44 39 17-16,1 4-6 0,-2 10-16 15,0 9-15-15,-5 4-3 0,-3 8-6 16,-6 4-8-16,-6 4-8 16,-4 4 3-16,-8 2-10 0,-9 4 1 0,-6 2-6 15,-7 2-2-15,-12 3-1 0,-8 1 0 16,-6-1-1-16,-5-1 1 0,-7-2-1 16,1-4-1-16,-6-4-2 0,-1-6-16 15,-3-6-1-15,-3-1-1 0,-2-4-13 16,-4-4-19-16,2-4-1 0,-5-8-16 0,4-4-31 15,1-11-23-15,-3-4-39 0</inkml:trace>
  <inkml:trace contextRef="#ctx0" brushRef="#br1" timeOffset="145097.3255">13523 14052 244 0,'16'-68'94'15,"-9"47"-58"-15,-4 8 7 0,-4 8 33 16,-6 5-17-16,-6 13-31 0,-2 11-18 16,-5 8-6-16,-2 11 0 0,0 9 11 15,0 5 10-15,2 11-2 0,5 5-6 16,3 1-2-16,7-1-2 0,4-4 1 16,3-3 0-16,8-5 0 0,1-9-1 15,8-3 0-15,0-5-4 0,2-3 0 16,0-7-7-16,4 0 0 15,2-5 0-15,1-5-1 0,3 0 1 0,2-8-1 16,0-5-1-16,4-3 1 0,-5-5 0 0,-1-2 1 16,-8-1-2-16,-2-2-1 0,-7-4-33 15,-6-2-44-15,-4-7-71 0,-3-4-186 16</inkml:trace>
  <inkml:trace contextRef="#ctx0" brushRef="#br1" timeOffset="146680.7511">15340 14210 141 0,'0'0'139'16,"0"0"-86"-16,0 0 0 0,0 0-2 0,0 0-26 15,0 0 17-15,-10 47 4 0,10-29-9 16,0-1-9-16,3-2-3 0,2-1-1 16,-1-3-6-16,1-4-5 0,4 0-4 15,-3-3-1-15,3-1-3 0,0-3 1 16,1 0-1-16,2-3 1 0,-1-5-2 15,1 0-1-15,-1-2-1 0,-1 0-1 16,-1-2 0-16,-4-2 0 16,1 3 0-16,-5-5 0 0,-1 0 0 0,0 3 0 15,-7-5-1-15,-2 1 1 0,-4 0 0 16,-3-1-1-16,-2 3 0 0,-4 2 0 16,0 4 0-16,1 4 0 0,-1 1 0 15,2 4 0-15,-3 3 0 0,1 6 0 16,0 4 0-16,0 1 0 0,0 6 1 15,1 0 0-15,2 5 0 0,2 2 1 0,1 3 2 16,4 6 0-16,3-2 2 0,2 3 3 16,4 0 7-16,2 2-2 0,1-4-1 15,6-1 0-15,5-2-2 0,7-7 0 16,1-4-2-16,6-5-6 0,5-6-1 16,6-4 1-16,4-4-1 0,2-2-2 15,0-2 1-15,-1-5-1 16,-3 0 0-16,-3-2 0 0,-4 1 0 15,-4 1-22-15,-4 1-42 0,-3 1-35 0,-3-2-57 16,-3 0-109-16</inkml:trace>
  <inkml:trace contextRef="#ctx0" brushRef="#br1" timeOffset="146980.3113">15727 14381 373 0,'0'0'47'16,"0"0"-14"-16,0 0 64 0,0 0-30 0,0 0-18 15,0 0-12-15,0 0-12 0,-53-10-10 16,40 29 9-16,-2 4 5 0,2 1-9 16,-1 2-3-16,3-2-3 0,4 1 1 15,1-4-4-15,5-1-3 0,1-3-2 16,7-5-4-16,3-2 0 0,3-1 0 16,4-5 0-16,4-2 1 0,1-2-2 15,4-3 1-15,1-7 0 0,-3-2 0 16,-2-4-1-16,-4 0 0 0,-6-2-1 15,-5-1 1-15,-7-3 0 0,-1 0 0 16,-11-4 0-16,-1 3-1 0,-7 0 0 16,0 4-1-16,1 4 0 0,1 2 0 15,4 6-11-15,4 3-19 0,6 4-22 16,4 0-33-16,9 0-34 0,5 2-55 16,2-2-75-16</inkml:trace>
  <inkml:trace contextRef="#ctx0" brushRef="#br1" timeOffset="147519.7964">15852 14352 413 0,'0'0'64'0,"0"0"-16"16,0 0 14-16,0 0-21 0,65 34 0 15,-46-20-7-15,-1 1-11 0,-5 3-6 16,-4 0-5-16,-4 2-4 0,-4 2-5 16,-1 1 0-16,-2 1-3 0,-3 0 1 15,0-4-1-15,0 0 1 0,-1-5 0 16,3-3-1-16,0-7 0 0,2-2 0 15,1-3 0-15,0-2 0 0,2-4 5 16,3-9-1-16,2 0-1 0,2-4-3 16,0-2 1-16,2-3 0 0,-1-2 6 15,1-5 1-15,-1-1 1 0,2-1-4 0,2 5-5 16,2 5 2-16,3 6-1 16,2 9-1-16,0 5 0 0,-4 4 0 0,-4 7 1 15,-4 4-1-15,1 4 3 0,-6 0 1 16,1 4 0-16,-4-1 1 15,-1-1 0-15,0 2-2 0,0-2 0 0,0 1-1 16,2-2-1-16,2-1-1 0,-3-1 2 16,0-3-2-16,1-2 1 0,-2-1-1 15,1-5 0-15,-1-2 0 0,0-2 0 0,0 0 0 16,1-2 2-16,2-5 3 16,1-6-3-16,2-2 0 0,4-4-2 15,-1-1 0-15,6-5 0 0,-2-2 0 16,0-4 1-16,3 0-1 0,-1 5 0 0,2 4 0 15,-1 8 1-15,0 5 0 16,-1 6-1-16,-1 3 3 0,1 3 2 0,-1 6 1 16,-2 3 2-16,1 5 6 0,-2 0 0 15,-3 1-3-15,-1 2-1 0,-2-1-3 16,-1-1-5-16,-2-2-1 0,2 1 0 16,-4 0-1-16,0-2 0 0,0 1-9 15,1-3-45-15,2 0-31 0,0-6-37 16,1-2-56-16,1-5-181 0</inkml:trace>
  <inkml:trace contextRef="#ctx0" brushRef="#br1" timeOffset="148022.1777">16617 14321 384 0,'0'0'66'16,"0"0"-13"-16,0 0 41 0,0 0-19 15,0 0-26-15,0 0-14 16,0 0-7-16,0 0 9 0,15 16-5 15,-15 10-1-15,0 1-10 0,0 7-1 0,-4 2-6 16,-3 1-2-16,0 4-6 0,2 0 5 16,0-1-5-16,4 0-3 0,1 1 3 15,0-2-1-15,0-1-3 0,0 0-2 16,0-6 0-16,0-3 0 0,0-5 0 16,-2-8 0-16,-2-1 0 0,2-7 0 15,0-2-2-15,1-3-15 0,1-3-15 0,-3 0-11 16,2 0-4-16,0-7-18 0,1-6-23 15,0-3-13-15,0-5-18 16,5-8-24-16,-1-6 48 0,1-5 25 0,3-8 52 16,-1-7 18-16,1-3 8 0,-5-4 35 15,-2 0 17-15,-1 3 9 16,0 6 1-16,0 8-4 0,0 8-4 16,2 12-2-16,5 8-9 0,1 3-2 15,5 10-6-15,-4 1-8 0,7 3-9 0,4 5-6 16,5 4-1-16,6 5-3 0,0 2 0 15,-1 4 2-15,-2 1-3 0,-4 1-2 16,-7 2-3-16,-7-3-2 16,-6 2-1-16,-4-2-5 0,-8 3-1 15,-9-1-1-15,-4-1 1 0,-8-3-1 0,-3-3 0 16,-1-2 0-16,3-3 0 0,1-5 0 16,8-3-3-16,3-3-16 0,6 0-4 15,4-2-10-15,5-5-12 0,3-1-20 16,1-7-10-16,8-1-44 0,3 0-122 0</inkml:trace>
  <inkml:trace contextRef="#ctx0" brushRef="#br1" timeOffset="148815.5651">16872 14326 510 0,'0'0'30'16,"0"0"34"-16,0 0 11 15,0 0-42-15,0 0 4 0,59 25-2 0,-49-8-15 16,-5 1-5-16,2-1 1 0,-2 4-3 15,-5-2-5-15,1 0-4 0,-1-3-2 16,0 0 0-16,1 0 0 0,0-4-2 16,2-1 1-16,1-2-1 0,2-1 0 15,-4-5 0-15,4-2-9 0,1-1-9 16,-3-7 10-16,4 0 4 0,1-6 1 16,4-1-1-16,-3-6 3 0,1-2 1 15,4-3 0-15,-1-2 1 0,2-2-1 16,-1 3 0-16,2-1 0 0,2 8 0 15,-1 3 1-15,1 10-1 0,-4 6 1 16,-1 1-1-16,-6 9 2 0,0 3 1 0,-4 3 1 16,5 3-2-16,-6 2 1 0,0-1 2 15,3 0-1-15,3-2 0 16,1 2 1-16,2-4-2 0,6 1 1 16,4-4 0-16,-1-2-1 0,1-3 0 15,0-5-1-15,0-2 0 0,-4-2-1 16,-2-6 0-16,-1-4 1 0,-5-4-2 0,1-1 1 15,0-3 0-15,-2-2-1 0,2-12 1 16,4-3-1-16,-1-5 0 16,2-5 1-16,-4 2-1 0,4-3 0 15,-2 1 0-15,0-3 0 0,0 4 0 16,-6 5 1-16,0 8 0 0,-7 11-1 16,-1 11 0-16,0 7 0 0,0 3 0 0,-4 7 0 15,-5 7-2-15,1 7 2 0,-2 5 3 16,2 5 2-16,-1 1 0 15,6 5 0-15,-4 0 1 0,4 2 0 16,0 0 4-16,2-1-4 0,1 1-1 0,0-3-1 16,3-3-2-16,5-4 0 0,0 0-1 15,8-2 0-15,2-4 0 0,5-3 0 16,-1-3 1-16,-1-6-1 0,4-5 0 16,-4-5 0-16,6-1 1 0,-5 0 1 15,0-6-3-15,1-4 0 0,-5-1 0 16,-3-3 1-16,-3-4-1 0,1-3-1 0,0-3-1 15,2-6 2-15,-7 0 0 16,1-1 0-16,-3 2 0 0,0 7 0 0,-4 7 2 16,-1 9-2-16,-1 4-2 15,-7 4 2-15,-2 9-3 0,-5 4 3 16,-2 7 1-16,4-2-1 0,3 2 2 16,-1 2 6-16,7-3 1 0,3 1 1 0,0-4 1 15,10 4-4-15,-3-5-3 0,5-2-2 16,2 1-2-16,-1-7 0 0,5-1-1 15,1-2-1-15,0-3-21 0,1-3-14 16,-2-2-18-16,-2-4-33 0,-2-3-29 16,-8-4-38-16,2 0-101 0</inkml:trace>
  <inkml:trace contextRef="#ctx0" brushRef="#br1" timeOffset="148994.4905">17725 14134 484 0,'0'0'44'0,"0"0"37"0,0 0 13 0,0 0-31 16,0 0-8-16,0 0-28 0,80-24-6 16,-24 25-7-16,3 2-4 15,-3-2-3-15,-6 0-7 0,-8-1 0 0,-8 3 0 16,-6 0 0-16,-10-2-20 0,-4-1-70 16,-8-4-65-16,-2-7-223 0</inkml:trace>
  <inkml:trace contextRef="#ctx0" brushRef="#br1" timeOffset="149535.4422">19298 14053 489 0,'-2'-50'78'15,"-1"29"-73"-15,1 7 24 0,1 7 33 16,0 4-8-16,1 3-3 15,0 6-13-15,3 10-26 0,1 7-5 16,4 10 11-16,-1 5 12 0,2 4-8 0,-1 1-6 16,-2 2 1-16,-3 1-2 0,1 0-6 15,-4-2 1-15,1-1-4 16,-1-6-3-16,0-2 0 0,0-4 0 0,0-4-2 16,1-3-1-16,-1-6 0 15,0-4 1-15,0-2-1 0,-2-6-7 0,-1-1-41 16,-3-5-38-16,1 0-57 0,0-2-90 15</inkml:trace>
  <inkml:trace contextRef="#ctx0" brushRef="#br1" timeOffset="149816.3948">19248 13907 416 0,'0'0'163'16,"54"-50"-146"-16,-24 44 28 15,8 3 30-15,0 3-20 0,7 4-7 16,-2 6-13-16,0 4-11 0,-9 4-11 0,-9 2-8 16,-5 3-3-16,-9 4-2 0,-5 1 0 15,-6 3-3-15,-15 4 3 0,-10 0 0 16,-7-1 0-16,-7-2 0 0,-8-2-1 0,-1-7-4 16,2-2 2-16,1-7 2 15,4-4 1-15,5-7 0 0,10-3 0 16,4-1 1-16,8-7 0 0,8 0 0 15,5-3-1-15,3-1-4 0,13-1-21 16,4 1-19-16,11 3-32 0,4-1-30 0,1 3-91 16</inkml:trace>
  <inkml:trace contextRef="#ctx0" brushRef="#br1" timeOffset="150167.4174">20278 13888 408 0,'0'0'221'0,"0"0"-214"0,-12-60 5 15,-4 57 48-15,-3 3-36 0,-5 3-10 0,-3 12 3 16,-6 4-9-16,-2 8-3 0,-4 6 0 16,3 6 7-16,0 8 1 15,1 2-3-15,3 6 0 0,1-1 1 0,7 3 0 16,5 0-1-16,5-1-2 15,9-1-3-15,5-1-3 0,6 3-1 0,10-2 0 16,6-3 0-16,9-2 0 16,8-11 0-16,7-8 0 0,4-6-1 15,0-10 2-15,1-2-2 0,-1-4 1 0,-4-7 0 16,-4-2 0-16,-11-2 0 0,-8-5 0 16,-13 1 1-16,-8-1-1 0,-2 0-1 15,-7 1 0-15,-9 2-1 16,-5 1-17-16,-6 0-27 0,-2 1-38 0,1-2-25 15,5-6-87-15,6-3-244 0</inkml:trace>
  <inkml:trace contextRef="#ctx0" brushRef="#br1" timeOffset="150497.191">20321 14055 507 0,'0'0'6'16,"0"0"0"-16,0 0 55 0,0 0-16 15,0 0 3-15,0 0-8 0,0 0-24 16,0 0-11-16,0 0 9 0,42 52 12 15,-16-18 3-15,3 2-5 0,0-1-7 0,-3 0-2 16,0-5-4-16,-4-4-2 0,1-2 1 16,-3-5-2-16,-4-1-4 15,1-5 0-15,-4-3-4 0,-1-2 0 16,-3-3 1-16,-2-2 0 0,-5-1-1 0,-1 0-7 16,-1-2-52-16,0-2-50 0,-3-5-40 15,-1 0-175-15</inkml:trace>
  <inkml:trace contextRef="#ctx0" brushRef="#br1" timeOffset="150750.6116">20565 14020 327 0,'0'0'135'0,"0"0"-119"16,0 0 46-16,0 0 26 0,0 0-37 15,0 0-26-15,0 0-12 0,0 0-4 16,0 0 7-16,-52 51 4 0,40-29 0 15,-1 1-5-15,3 1-6 0,-2-1-2 16,1 3-1-16,-2-1 1 0,-2 1 1 16,1 2-2-16,-4-3-3 0,0 2-2 0,-3-2 0 15,4-1 0-15,1-1-1 0,2-3 1 16,5-4-1-16,5-4-22 0,4-4-40 16,3 0-19-16,10-8-47 0,1 0-100 15</inkml:trace>
  <inkml:trace contextRef="#ctx0" brushRef="#br1" timeOffset="151016.4403">20913 14097 356 0,'0'0'217'0,"0"0"-207"0,0 0 23 0,0 0 41 16,0 0-27-16,0 0-6 15,0 0-13-15,0 0-16 0,0 0-2 0,39-10 12 16,-17 13 2-16,-2 0-6 16,1 0-5-16,3-3-2 0,-1 0 0 0,4 0-4 15,-1-3-1-15,2 0-3 0,-2 0-2 16,-3-2-1-16,-2 3 1 0,-6 2-1 16,-4 0 0-16,-8 0-2 0,-3 4-25 15,-2 2-37-15,-11 2-37 0,-3 5-8 16,-3-3-68-16,1-2-85 0</inkml:trace>
  <inkml:trace contextRef="#ctx0" brushRef="#br1" timeOffset="151177.6111">20791 14248 179 0,'0'0'245'0,"0"0"-207"0,0 0 28 16,0 0 2-16,0 0-28 0,0 0-1 15,0 0-2-15,75 9-16 0,-39-14-2 16,3 1 6-16,0 1-4 0,-3-2-11 0,2 2-7 15,-7-1-2-15,0 3-1 0,0-2 0 16,-2 3-53-16,-2 0-53 0,-4-3-101 16</inkml:trace>
  <inkml:trace contextRef="#ctx0" brushRef="#br1" timeOffset="151618.1068">21566 14003 376 0,'0'0'29'0,"0"0"16"0,0 0 40 16,0 0-21-16,0 0-13 0,0 0-1 15,0 0-13-15,0 0-4 0,0 0-5 16,-11-35-10-16,11 47-9 0,0 5 6 16,0 4 7-16,0 4 0 0,0 3-2 0,-1-1 0 15,-1 3-3-15,-2-2-1 16,0 0-3-16,-1-2-4 0,2-2 0 15,0-1-1-15,0-3-4 0,1-3-1 16,1-2-2-16,-2-3 0 0,2 0 0 0,1-4-1 16,-1-3 0-16,1 0 0 0,-1-3 0 15,1-2-1-15,0 0-24 0,0 0-18 16,-1 0-13-16,0-8-49 0,0-1-43 16,1-2-161-16</inkml:trace>
  <inkml:trace contextRef="#ctx0" brushRef="#br1" timeOffset="151987.2657">21345 13668 495 0,'0'0'29'0,"62"-9"12"15,-23 11 28-15,8 8-19 0,6 4-10 16,7 7-5-16,1 3-8 15,-3 5-9-15,-1 3-3 0,-5 3-4 0,-6 4 0 16,-7 1-2-16,-9 5-1 16,-9 1-3-16,-6 1 7 0,-10 3-4 15,-6-5-2-15,-12 3 0 0,-10-4 0 0,-6 1-1 16,-4-1-3-16,-2-8 0 0,0 2 2 16,-2-2-4-16,1-4 1 0,-2-2-1 15,1-3 1-15,3-3 1 0,-3 0-1 16,4-4 1-16,2-1-1 0,3-3 1 15,6-4 1-15,3-2-3 0,5-2 2 16,5-2-2-16,4-4 0 0,4-2 0 16,1 0 0-16,0 0 0 0,-2 0 0 15,-1-4-3-15,-1 0-17 0,-1-4-20 0,-1 1-40 16,-3-3-48-16,3 0-134 0</inkml:trace>
  <inkml:trace contextRef="#ctx0" brushRef="#br1" timeOffset="153762.2094">22553 14371 586 0,'0'0'8'16,"0"0"4"-16,0 0 42 0,33 38 3 16,-33-19-4-16,0 1-1 15,-4 2-15-15,-8-1-15 0,-5 0-9 16,-2-1-2-16,-2 1-3 0,-4-1-6 16,-2 2 0-16,-3 1-1 0,3-1-1 15,3-1-41-15,5-3-67 0,3-4-87 0,3-7-253 16</inkml:trace>
  <inkml:trace contextRef="#ctx0" brushRef="#br1" timeOffset="154171.5281">23589 13980 563 0,'0'0'6'0,"16"-50"1"0,-13 39 55 16,-1 5-9-16,4 3-7 0,-1 3 2 16,-1 9-19-16,4 10-18 0,-2 9 1 15,2 9 9-15,0 3 1 0,-4 3-5 16,-2-3-5-16,-2 0 1 0,0-2-2 0,0-1-4 16,-2-1-3-16,-2-5-3 15,2 0-1-15,-2-5 1 0,-3-4-1 16,4 0 0-16,-1-7-3 0,-2-3-34 15,4-3-14-15,-1-6-39 0,3-3-31 0,0-1-77 16,0-9-100-16</inkml:trace>
  <inkml:trace contextRef="#ctx0" brushRef="#br1" timeOffset="154457.4123">23507 13914 103 0,'0'0'362'0,"1"-55"-339"15,10 47 42-15,-1 4 21 0,14 2-26 16,8 1-16-16,10 1-1 0,11 1-3 16,3 5-11-16,0 2 2 0,-3 2-6 15,-5 0-1-15,-7 4-7 0,-14 0-8 16,-6 3-6-16,-11 3-2 0,-5 0-1 16,-5 2 0-16,-11 1-1 0,-7 4 0 0,-11-2 0 15,-5 0-2-15,-2-6-9 16,-6-4-3-16,2-5 3 0,5-4 3 0,4-6 1 15,3 0 0-15,9-7 1 0,6-2-5 16,8-3-9-16,5 0-11 0,15-4-24 16,5 1-18-16,13-2-56 15,4 1-145-15</inkml:trace>
  <inkml:trace contextRef="#ctx0" brushRef="#br1" timeOffset="154738.6762">24555 13759 551 0,'0'0'11'0,"0"0"-8"16,0 0 59-16,-67-37-6 15,44 37-21-15,-2 8-6 0,0 8-1 16,-3 4-14-16,3 9-1 0,-3 2 8 0,0 9-1 16,1 7-3-16,-2 1-1 0,2 7 0 15,6 0-4-15,4 1-1 0,4 0-2 16,9-2-2-16,4 0-3 0,1-5-2 15,12-2 0-15,4-4-1 0,3-4 0 16,10-3 0-16,3-7 0 0,3-5 0 16,6-6-1-16,-1-8 2 0,6-6-2 0,-6-4-2 15,4-3-9-15,-7-5-27 0,-2-5-26 16,-9-3-41-16,-4-7-49 16,-7 2-157-16</inkml:trace>
  <inkml:trace contextRef="#ctx0" brushRef="#br1" timeOffset="158039.4046">17279 15850 386 0,'0'-41'65'16,"-4"18"-60"-16,2 6 8 0,-3 5 60 15,0 7-5-15,2 2-18 16,2 3-6-16,1 6-12 0,-1 13-20 0,0 11-8 16,1 10 16-16,0 5 12 0,2 3-4 15,2-3-9-15,1-1-1 0,-3-1-3 16,-1-3-1-16,1 0-1 0,-2-5-6 16,1-2-1-16,-1-7-4 0,2-4-1 15,2-4-1-15,0-4 1 0,0-4-1 16,-3 1 0-16,0-6-8 0,3 1-34 15,-3-3-31-15,1-1-38 0,-2-2-46 16,0-4-118-16</inkml:trace>
  <inkml:trace contextRef="#ctx0" brushRef="#br1" timeOffset="159378.9164">17244 15756 173 0,'0'0'10'15,"0"0"6"-15,0 0 20 0,0 0-3 16,0 0 0-16,0 0-3 0,-23-19 9 15,22 16 2-15,1 0-4 0,2-2-6 16,3 1 1-16,10-3-11 0,4 1-2 16,8 3 2-16,5 1 1 0,4 2 1 15,-1 0-4-15,2 1 1 0,-1 5-1 16,-1 1-3-16,-6 2-3 0,-2 1 1 16,-6 4-2-16,-6 1-6 0,-7 2-1 0,-8 4-1 15,-5-1-2-15,-12 3 0 0,-6 2 1 16,-9 0-2-16,-2-3 0 0,-3-3 1 15,-4-3-2-15,4-4 0 0,3-6 1 16,1-2 1-16,2-4-2 0,5 0 1 16,4-4 1-16,4-3-1 0,5-2 2 0,6 0 1 15,-1-2 2-15,6 1 0 16,0 0-2-16,2 3-1 0,1 2-2 16,3 1-1-16,4 4-3 0,6 0-9 15,5 6-49-15,7 1-56 0,-1-3-112 16</inkml:trace>
  <inkml:trace contextRef="#ctx0" brushRef="#br1" timeOffset="160027.4499">18206 15623 342 0,'0'0'7'0,"0"0"-5"15,0 0 36-15,0 0 15 0,0 0-15 16,5-51-7-16,-5 48-13 0,0 2-2 0,0 1 2 16,-3 0 1-16,-3 0-6 0,-2 1-6 15,-7 5-1-15,-6 5-2 16,-1 5 3-16,-1 2 3 0,-4 3 3 0,3 3 0 16,-2-1 3-16,5 4-6 0,-5 3 0 15,5 4 1-15,0 7 1 0,-4 8 0 16,3 6 10-16,-4 5 4 0,6 6-1 15,4-1-8-15,8 0-4 16,4-4-3-16,4-5-6 0,10-8 0 0,7-2 0 16,3-8-3-16,9-3 1 0,5-7-1 15,5-3 2-15,4-6-2 0,-4-4-1 16,5-4 2-16,-6-5-2 0,0-6 1 16,-4 0 0-16,-6-3-1 0,-1-3 0 15,-7-2-5-15,-5-2-44 0,-4-1-34 0,-9-2-42 16,-2-5-156-16</inkml:trace>
  <inkml:trace contextRef="#ctx0" brushRef="#br1" timeOffset="160288.6835">18229 15827 557 0,'0'0'6'0,"0"0"-2"0,0 0 60 0,0 0-18 16,0 0-25-16,0 0 17 16,56 64 2-16,-27-32-9 0,2 4-5 0,-3-3-6 15,1 1-2-15,-2-3-4 16,-4 2-4-16,1-1-1 0,-4-4-1 0,-3 0 0 16,-4-6-4-16,-4 0-2 15,-1-6-2-15,-5-2 1 0,-2 1-1 0,-1-5-1 16,-1-1-21-16,-4-2-40 0,-1-6-45 15,2-1-37-15,-1-6-142 0</inkml:trace>
  <inkml:trace contextRef="#ctx0" brushRef="#br1" timeOffset="160527.1402">18549 15856 425 0,'0'0'62'16,"0"0"-49"-16,0 0 63 0,0 0-15 15,0 0-18-15,0 0 0 0,0 0-3 16,-57 60-8-16,46-37-5 0,-4 3-4 16,-1 3 0-16,-4 0-6 0,-4 7-4 0,0-2-5 15,1 0-1-15,0-2-2 0,4-1-3 16,4-1-1-16,7-6-1 16,1 2 0-16,5-3 0 0,2-3-12 0,9-1-33 15,4-6-37-15,8-6-32 16,2-4-71-16,0-4-268 0</inkml:trace>
  <inkml:trace contextRef="#ctx0" brushRef="#br1" timeOffset="160709.37">18806 15944 589 0,'0'0'6'16,"0"0"-1"-16,0 0 43 0,0 0-16 15,66-28-19-15,-29 24-7 0,1 3-4 16,0 1-2-16,-1 0 0 0,-9 7 0 16,-5 3 0-16,-8 6-29 0,-10 2-32 15,-5 4-27-15,-12 1-59 0,-6 0-13 0</inkml:trace>
  <inkml:trace contextRef="#ctx0" brushRef="#br1" timeOffset="160822.934">18792 16188 336 0,'0'0'89'0,"0"0"-21"16,0 0 35-16,0 0-42 15,0 0-10-15,0 0-7 0,0 0-35 0,0 0-7 16,63-16-2-16,-20 5-1 0,3 0-2 16,-1-1-56-16,-4-1-53 0,-9-1-96 15</inkml:trace>
  <inkml:trace contextRef="#ctx0" brushRef="#br1" timeOffset="161263.3812">19317 15918 597 0,'0'0'13'16,"0"0"-5"-16,0 0 52 0,0 0-38 0,69-23-11 16,-48 32 6-16,-4 0-8 15,-4 5-1-15,-7 3 2 0,-4 1-3 16,-2 4-3-16,-3 0-4 0,-9 2 1 16,-4 1-1-16,-1-1 1 0,-2-2 1 0,-1-1-2 15,3-3 1-15,2-4-1 0,1-5 1 16,7-2-1-16,1-5 1 0,5-1 0 15,1-1 0-15,0 0 2 0,5-6 5 16,2-6 7-16,6 1-11 0,1-3-4 16,2-3 0-16,1 0 0 0,-1-3 1 15,3-2-1-15,-1-2 0 0,-1-1 1 16,1 0 0-16,-1-3-1 0,1 3 0 16,-3 4 1-16,0 2 0 0,-5 6 4 15,-5 4 16-15,-3 3 4 0,-2 3 0 0,0 3 0 16,-1 0-3-16,-5 7-14 0,-3 6-6 15,-4 4 2-15,-2 2 10 16,6 3 0-16,-3 0-3 0,6 3-1 0,-1-1-1 16,6 3-1-16,1-2-2 0,7 2-2 15,2-1-4-15,6 0 0 0,4-4 0 16,0-2 0-16,3-5 0 16,-1-3 0-16,-1-5 0 0,2-1 0 0,-2-6-39 15,-5-1-10-15,-3-9-52 0,-1-6-51 16,-5-1-58-16</inkml:trace>
  <inkml:trace contextRef="#ctx0" brushRef="#br1" timeOffset="161777.5918">19588 15580 229 0,'0'0'18'0,"0"0"12"16,0 0 33-16,0 0-1 0,0 0-7 15,0 0-9-15,-13-52-8 0,13 47-8 16,1 0 1-16,1-1 1 0,4 1-5 16,0 2 1-16,0-2-5 0,6 3-1 15,1 2-1-15,3 0 0 0,2 8-2 16,5 2-3-16,6 6-2 0,4 5 0 0,4 5-2 16,3 5-3-16,-3 5-3 0,0 3-1 15,-8 6 2-15,-6 1-2 0,-4 2 1 16,-4 3 1-16,-1 2 2 15,-4 2 5-15,-3 4-5 0,-7-3-4 0,0-3-2 16,-6-5 0-16,-4-9 5 0,3-3-7 16,-7-5 0-16,-2-4 0 0,-2-3-1 15,1-7 2-15,-2-5 0 0,3-3 3 16,2-4 1-16,3-4 1 0,3-1-1 16,-1-4-1-16,4-4-1 0,2-2-1 0,1 0-2 15,0-6-1-15,2 1-8 16,2-2-24-16,5-5-19 0,7-2-49 15,5-9-82-15,5 2-278 0</inkml:trace>
  <inkml:trace contextRef="#ctx0" brushRef="#br1" timeOffset="163204.7866">17040 17199 621 0,'0'0'2'0,"-3"-70"0"0,0 46 19 16,-1 10 43-16,1 6-7 15,2 6-10-15,1 2-17 0,0 10-18 0,0 12-8 16,0 10 4-16,2 8 15 0,2 5-2 16,0 3-1-16,-2-2-4 0,-1-1-3 15,0-2 0-15,-1-5-4 0,0 0-2 16,0-4-5-16,1-4 0 0,0-5-1 15,4-3-1-15,-1-6 1 0,2-4-1 16,1-5 0-16,1-4-3 0,-4-2-16 16,4-1-33-16,-1-1-41 0,-2-10-65 15,1-3-108-15</inkml:trace>
  <inkml:trace contextRef="#ctx0" brushRef="#br1" timeOffset="163428.2707">17078 17104 543 0,'0'0'2'0,"0"0"3"0,0 0 59 0,65-6-18 15,-42 16-7-15,1 5-2 16,-5 4-10-16,-4 3-7 0,-4 1-1 0,-8 1-4 16,-3-2-6-16,-10 3-5 0,-4 2 0 15,-7-3-2-15,-1 2-1 16,-7-3 0-16,2-3 2 0,3-5-3 0,4 0 0 15,3-7 0-15,5-4-6 0,8-1-36 16,4-3-29-16,6-7-36 0,9-6-75 16</inkml:trace>
  <inkml:trace contextRef="#ctx0" brushRef="#br1" timeOffset="163701.0213">17969 16991 597 0,'0'0'11'0,"0"0"-7"16,0 0 63-16,-49-24-31 15,30 35-13-15,-1 7 13 0,-3 9-11 0,1 10-8 16,-5 7 4-16,5 6 7 0,1 0-2 16,-2 1-4-16,3-2-1 0,6-1-4 15,9 0-8-15,5-1-4 0,7-2-4 16,9-2 1-16,7-5 1 0,3-3-2 15,3-6 1-15,3-4-1 0,0-6-1 16,-3-2-1-16,0-7-3 0,-3-5-9 16,0-3-36-16,-3-4-48 0,-4-16-82 15,-1-7-239-15</inkml:trace>
  <inkml:trace contextRef="#ctx0" brushRef="#br1" timeOffset="164059.0621">18440 17140 569 0,'0'0'5'0,"7"-50"0"0,-6 40 65 15,-1 6-8-15,0 3-14 0,1 1-14 16,3 8-18-16,5 7-7 0,1 10 9 0,5 4 11 16,3 4-6-16,-2-1-6 0,-1-4-4 15,-2-1-2-15,0-3-3 0,-4-3-3 16,1-1-4-16,0-3 0 0,-4-2-1 15,-2-1 2-15,0-3-2 0,2-1-5 16,-2-3-45-16,2-5-40 0,4-2-43 16,-1-5-80-16</inkml:trace>
  <inkml:trace contextRef="#ctx0" brushRef="#br1" timeOffset="164380.9445">18767 17080 448 0,'0'0'34'16,"0"0"-4"-16,0 0 69 16,0 0-67-16,0 0-15 0,0 0 8 0,0 0 0 15,-47 71-4-15,28-50-1 16,0-3-2-16,0-3-3 0,3-1-4 0,2-3 1 16,7-1-2-16,-1 0-2 0,4-2 0 15,3 3-1-15,0 0-1 0,1 1 2 16,0 2 3-16,0 6 1 0,2 0-2 15,0 3-1-15,1 0 3 0,-2 4-1 16,-1-1 1-16,0 2-3 0,0-2 0 0,-2 1-1 16,-1-1-3-16,3-4-1 15,0-2-3-15,0-1 1 0,1-1-1 16,5-2-1-16,2-2 1 0,-3-5-1 0,6 2-2 16,0-2-29-16,3-4-49 15,8-5-69-15,-2-5-84 0</inkml:trace>
  <inkml:trace contextRef="#ctx0" brushRef="#br1" timeOffset="164544.7978">18961 17358 271 0,'0'0'269'16,"0"0"-255"-16,0 0 9 0,71-32 22 0,-42 26-26 15,1 4-10-15,-1 2-7 16,-6 2-2-16,-5 6-4 0,-5 2-36 15,-8 4-43-15,-5 3-59 0,-10 4-15 16</inkml:trace>
  <inkml:trace contextRef="#ctx0" brushRef="#br1" timeOffset="164658.7071">18975 17513 138 0,'0'0'198'0,"0"0"-119"16,0 0 22-16,0 0 0 0,0 0-30 0,0 0 0 16,0 0-24-16,0 0-37 0,0 0-6 15,31-12-4-15,1 2 0 0,1 1-1 16,3 0-1-16,-1 1-63 15,-3-1-24-15,2-2-56 0,-10 2-141 0</inkml:trace>
  <inkml:trace contextRef="#ctx0" brushRef="#br1" timeOffset="165149.3376">19389 17180 543 0,'0'0'35'16,"0"0"15"-16,0 0 50 0,0 0-34 0,0 0-29 15,0 0-3-15,0 0-2 16,0 0-5-16,0 0-4 0,34 19-9 0,-29-10-6 16,5 1-6-16,-2-1 0 15,3 0-1-15,0 2-1 0,-2 0 0 0,3 1-1 16,-6-2-23-16,2-2-10 0,-5-2-4 16,2-2 1-16,-3-3-1 0,2-1 10 15,0-1 20-15,-1-6 8 0,2-3 1 16,2-1 1-16,0-1-2 15,0-2 2-15,-1 0 4 0,-1-3 9 0,3 0 0 16,-1-4 1-16,0 0-1 0,0 0-1 16,-1 3-1-16,3 4 2 0,-6 6-2 15,-1 3 1-15,0 3 1 0,1 2-3 16,1 5-6-16,-1 5-3 0,2 5 3 16,2 5 2-16,-2 2 2 0,-2 2-4 0,-1 0-3 15,-1 0 3-15,-1 1 2 0,0-1-2 16,-4-1-2-16,-3 2 0 15,-5-2 2-15,-1 1-2 0,-4-1 1 16,0 0-1-16,-3-1-4 0,-1 0 0 0,-1-4 0 16,3-2 0-16,-1-1 0 0,4-4 0 15,-1-2 0-15,5-2 0 16,3-4 0-16,0-1 0 0,3-2 0 16,-1 0 0-16,2-3 0 0,-2-2 0 0,0-2-14 15,3 0-16-15,1-1-14 0,2-3-20 16,1-3-50-16,6-9-45 0,6-2-155 15</inkml:trace>
  <inkml:trace contextRef="#ctx0" brushRef="#br1" timeOffset="165521.2985">19706 16847 239 0,'0'0'274'0,"0"0"-265"16,-7-52 22-16,6 47 60 0,-1 3-35 16,2 2-16-16,0 0-4 0,5 8-23 15,5 4-7-15,11 9 12 0,6 5 8 16,7 9-7-16,0 2-10 0,3 5-2 16,-4 4-1-16,-5 1 1 0,-3 3 0 15,-10 0-1-15,-6-1-1 0,-7 1 7 16,-2-2 1-16,-7 1-4 0,-5-4 0 15,-7-1 0-15,-3-1-5 0,-5-6 0 16,-3-3 2-16,-1-7-1 0,3-1 0 16,-2-3 0-16,3-5 4 0,5-5-1 15,5-3 2-15,3-7 0 0,5 0-10 16,3-3 0-16,3-3 0 0,3-2 0 0,0-5 0 16,0 0 0-16,5-4-11 0,7 1-37 15,4-4-28-15,6-9-66 0,2-2-85 16</inkml:trace>
  <inkml:trace contextRef="#ctx0" brushRef="#br1" timeOffset="166849.6223">23703 15905 436 0,'0'0'14'16,"0"0"-4"-16,66-43 52 0,-40 35-11 15,5 1-12-15,4 3-4 16,-2 4-1-16,0 0-12 0,-7 2-5 16,-9 7 0-16,-2-1-3 0,-13 5-6 15,-2 5-5-15,-7 2-1 0,-9 4-1 16,-7 0 0-16,-3 1-1 0,-3 0 1 0,-3-2-1 16,3 1 0-16,5-1-1 0,0-6-6 15,8-4 2-15,4-5 3 0,3-4 2 16,9-4 1-16,0-1 0 0,3-8 4 15,8-5-2-15,6-4-3 0,2-2 3 16,8 1-3-16,3 0 0 0,-2-2 0 16,1 3 1-16,3-3-1 0,-7 1 0 15,2-1 1-15,1-2 0 0,-5 0 1 16,1 3 3-16,-2 2 5 0,-5 5 7 16,-4 3 4-16,-9 6 6 0,-3 2-1 0,-1 2-6 15,-1 5-10-15,-4 7-8 16,-6 6 2-16,-5 5 1 0,2-3 5 15,0 3-2-15,4-1-2 0,-1-2-3 16,5 0-1-16,1 1 1 0,5-1-3 0,4 1 2 16,6 0-2-16,2 3 1 0,5-1-2 15,0 2-25-15,3-2-40 16,-2 1-63-16,-1-6-48 0,-3-8-269 0</inkml:trace>
  <inkml:trace contextRef="#ctx0" brushRef="#br1" timeOffset="167040.8891">24379 16127 587 0,'0'0'5'15,"0"0"13"-15,0 0 51 0,0 0-26 0,0 0 1 16,34 72-6-16,-36-45-19 16,-10-2-8-16,-5 2-1 0,-3-1-2 0,-8 1-2 15,6-2-4-15,0-2 0 16,5-4-2-16,6-3 0 0,0-4-1 15,7-1-44-15,2-7-39 0,2-4-45 0,1-1-119 16</inkml:trace>
  <inkml:trace contextRef="#ctx0" brushRef="#br1" timeOffset="167450.5648">24810 15681 588 0,'0'0'6'0,"0"0"-4"0,0 0 41 16,0 0-5-16,0 0 2 15,0 0 6-15,44 53-5 0,-34-35-16 0,3-4-8 16,2 0-3-16,1-1-5 0,1-1-4 16,1-1-3-16,-2-1-2 0,0 0 1 15,-3-5-1-15,-3-2-8 0,-1-3-23 16,-3 0 0-16,-1-6 9 0,3-3 15 15,-4-4 6-15,0-3 1 16,1-4 1-16,-2 1 0 0,0-5 1 0,0 3-1 16,1 3 6-16,4 1 2 0,-4 6 1 15,5 5 2-15,-3 3 2 0,3 3-5 16,-2 5-3-16,2 10-2 0,0 4 1 16,0 4 7-16,-4 4 0 0,-2 0 0 15,-3 1-2-15,0 1-1 0,-3-1 2 16,-6 0-2-16,-4 1 0 0,-3 1-2 15,-8-1-1-15,-3 1-4 0,-11 1 0 16,-2 5 0-16,-8-3-2 0,-6 2-4 0,-6-1-47 16,-2-6-51-16,-4-4-84 15,9-10-181-15</inkml:trace>
  <inkml:trace contextRef="#ctx0" brushRef="#br1" timeOffset="167817.3441">23128 15709 344 0,'0'0'151'0,"37"-55"-134"16,-29 50 19-16,-7 5 50 0,1 8-35 0,-2 10-30 15,-3 8-5-15,-12 5 6 0,-9 6 5 16,-3 2 3-16,-8 2-4 16,-4-1-9-16,-2 1-6 0,-4-2-1 0,9-3-1 15,4-4-2-15,12-7-2 0,9-6 0 16,9-7 0-16,4-4 3 0,9-4-1 16,5 1 1-16,4-3-1 0,12-2 1 15,8 0-5-15,4 0-1 0,3-1-1 16,-3 0 0-16,-4-2 1 0,-3 3-1 15,-7 0-1-15,-7 2 0 0,-5 6-16 16,-7 2-36-16,-6 3-37 0,-6 1-22 16,-11 1-74-16,-7-3-110 0</inkml:trace>
  <inkml:trace contextRef="#ctx0" brushRef="#br1" timeOffset="167968.1849">22861 16334 313 0,'0'0'177'0,"0"0"-139"0,0 0 28 0,0 0-14 15,0 0-10-15,78 15-14 0,-43-17-14 16,1-1-6-16,1 0-1 0,-1-2-2 16,-9 3-3-16,-6 2 0 0,-7 0-2 15,-8 4-41-15,-6-1-48 0,-2 0-73 16,-8-2-209-16</inkml:trace>
  <inkml:trace contextRef="#ctx0" brushRef="#br1" timeOffset="168336.6704">22284 15807 363 0,'0'0'148'0,"0"0"-124"16,0 0 15-16,0 0 40 0,0 0-30 15,0 0-34-15,0 0-9 16,-52 49 5-16,20-12 3 0,-1 3 6 0,-4-1-4 16,-2 5-3-16,0 1-4 0,2-1 0 15,4 0 2-15,3-5 0 0,8-5-1 16,3-11-3-16,8-5 0 0,6-5 1 16,3-6 0-16,2-2-3 0,5-2-2 15,4 0-1-15,12-2 2 0,8-1-2 0,11 0-1 16,4-1 0-16,3-2-1 0,2 2 0 15,-1-5 1-15,0 6 0 16,-3 0 0-16,-4 0-1 0,0 9-21 16,-3 0-34-16,-1 5-41 0,-1-5-39 0,-7-8-130 15</inkml:trace>
  <inkml:trace contextRef="#ctx0" brushRef="#br1" timeOffset="170487.3633">21919 16347 360 0,'0'0'83'16,"0"0"-53"-16,0 0 38 15,-27 33 13-15,27-33-21 0,0-3-10 0,0-4 5 16,0-6-26-16,1-6-15 16,6-3-2-16,2-6-2 0,3-3-2 0,4 0-4 15,2-5-2-15,4-2-2 0,-2-3 2 16,0-2-2-16,0 2 1 15,-3-2 0-15,2 3 0 0,-6 5 0 0,1 5 2 16,-5 7-1-16,-1 5 9 16,-1 6 0-16,-1 6-1 0,-5 2 1 0,1 4 1 15,-1 6-1-15,5 9-9 0,2 10 0 16,-1 12 4-16,1 7 7 0,-3 7 1 16,0 6-1-16,-3 7-2 0,-2 8 1 15,0 3-5-15,-6-3-7 0,4-2 0 16,-1-2 0-16,2-9 0 0,1 0 0 15,0-11 0-15,0-4 0 0,4 0 0 16,4-3 0-16,1 1 0 0,2-6 0 16,-5-8 0-16,1-7 0 0,-2-7 0 15,-2-5 0-15,-3-4 0 0,0-2-31 0,-9 0-36 16,-5-2-19-16,-6 1-37 16,-5-2-21-16,-10-6-76 0,-1-2-95 0</inkml:trace>
  <inkml:trace contextRef="#ctx0" brushRef="#br1" timeOffset="170637.5605">21700 16904 417 0,'0'0'43'16,"0"0"1"-16,0 0 49 0,0 0-37 16,0 0-16-16,0 0-7 0,68-5 2 15,-20-1-13-15,8 0 4 0,9-2-2 16,6-3-4-16,1-1-3 0,-1-1-7 16,-3-3-1-16,-1 4-4 0,-5 1-2 15,-7 2-3-15,-1-3-17 0,5-4-97 16,-6-3-102-16</inkml:trace>
  <inkml:trace contextRef="#ctx0" brushRef="#br1" timeOffset="171774.3994">26249 15557 345 0,'0'0'58'0,"0"0"-30"16,0 0 53-16,0 0-17 15,0 0-29-15,-60 45 5 0,26-21-1 0,-5 2-7 16,-3 1-5-16,0-1 3 0,4 0-5 15,9-2-4-15,3-5-3 0,9-2-3 16,5-4-5-16,9-6 1 0,3 0-3 16,2-2-1-16,9 1 0 0,5-1 0 0,9 0 1 15,8 1 0-15,7-2-6 16,1 1-1-16,-2-2-1 0,-3 1 0 16,-6 0 0-16,-6-1 0 0,-6 3-1 15,-5 3-3-15,-7-3-41 0,-5 6-25 0,-2 2-23 16,-12 1-5-16,-7 2-71 0,-3-5-90 15</inkml:trace>
  <inkml:trace contextRef="#ctx0" brushRef="#br1" timeOffset="171933.2113">25882 16102 309 0,'0'0'134'0,"0"0"-86"16,0 0 51-16,0 0-29 0,0 0-28 16,0 0-2-16,0 0 4 0,0 0-11 15,74 28-9-15,-41-33-3 0,1-1-8 16,1 0-9-16,0-2-2 0,1 2 0 15,-7 2-2-15,1 3 0 0,-2 1-2 16,-3 0-52-16,2 0-87 0,-5 0-99 16</inkml:trace>
  <inkml:trace contextRef="#ctx0" brushRef="#br1" timeOffset="172305.7164">26767 15610 518 0,'0'0'52'16,"0"0"-41"-16,0 0 15 0,50-51 51 16,-25 46-32-16,3 2-12 0,8 3 1 15,-3 4-14-15,-2 3-6 0,-3 1 11 16,-6 2-5-16,-7 1-9 0,-6 3-4 15,-6 0-4-15,-3 4-1 0,-1 4-1 16,-8-2 0-16,0 5-1 0,1-3 0 0,7-1 0 16,4-2 1-16,12-2 0 0,9 0-1 15,4-5 0-15,6-1 1 16,3-1 0-16,-4-3-1 0,-4 3 1 0,-9-1 0 16,-13 2-1-16,-7 5 3 15,-12 0 0-15,-10 4 2 0,-8 5 2 0,-11 0-3 16,-7 0 0-16,-6-2-4 15,-2 1 1-15,-2-1 0 0,3 0-1 0,1 0-3 16,0-2-47-16,2-3-70 0,6-8-88 16</inkml:trace>
  <inkml:trace contextRef="#ctx0" brushRef="#br1" timeOffset="195532.9142">8248 8360 516 0,'0'0'17'16,"0"-73"-12"-16,-2 50 18 0,0 2 25 15,-2 8-7-15,3 4 4 0,-1 5-11 16,2 4-9-16,0 0-6 0,0 11-9 15,0 7-7-15,0 6 8 16,5 5 9-16,2 7-1 0,3 4-5 0,1 2 0 16,-4-1-5-16,-2 4 6 0,-2-3-8 15,-2 2-5-15,0-3 1 16,-1-5-2-16,1-5-1 0,4-7 0 0,-1-6 1 16,3-6 0-16,-2-6 0 0,0-1-1 0,2-4 0 15,0-1 0-15,1-3-20 16,0-4-19-16,-3-4-30 0,0-2-28 0,-1-1-36 15,-2-1-108-15</inkml:trace>
  <inkml:trace contextRef="#ctx0" brushRef="#br1" timeOffset="195765.2988">8279 8265 349 0,'5'-83'37'0,"14"50"17"16,8 9 20-16,5 3-6 0,5 9-19 15,4 3-2-15,-1 3-3 0,3 5-7 16,-5 1-2-16,-2 3-1 0,-6 6-9 15,-7 1-2-15,-7 2-7 0,-6 5-7 16,-8 1-5-16,-5 4-3 0,-12 4 1 16,-11 5-1-16,-7-2 0 0,-6 3 0 15,-3-3 0-15,1-4-1 0,3-5 0 16,1-5-1-16,10-8-10 0,4-3 2 16,11-4-6-16,4-4-1 0,8-6-5 15,4-5-18-15,15-1-27 0,8-5-27 0,9-5-64 16,3 2-124-16</inkml:trace>
  <inkml:trace contextRef="#ctx0" brushRef="#br1" timeOffset="196028.6937">9335 7993 355 0,'0'0'131'15,"-83"16"-117"-15,34 0 55 0,-2 5-5 16,1 3-10-16,4 2-4 0,2 5-3 15,0 3-15-15,1 6-7 0,1 5 0 16,4 4 1-16,5 3-4 0,5 1-4 16,7 6-5-16,8 1-4 0,8 0-6 15,5 1-2-15,12-1-1 0,8-3 1 16,9-4 0-16,7-9-1 0,6-6 0 16,4-10 0-16,5-5-3 0,2-6 1 15,0-12-3-15,2-3-21 0,1-4-24 0,-1-6-30 16,-1-7-40-16,-2-8-75 0,-11 0-184 15</inkml:trace>
  <inkml:trace contextRef="#ctx0" brushRef="#br1" timeOffset="196279.409">9420 8220 590 0,'0'0'13'0,"0"0"-13"0,0 0 1 16,0 0 6-16,45 54 22 0,-16-26 26 15,8 5 3-15,-3 2-18 0,1 1-12 16,0 3 0-16,-2 1 3 0,-1 0-7 0,-2 0-11 16,-4-2-1-16,2-4 2 15,-4 0-8-15,0-5-1 0,-4-5-2 0,1-1-1 16,-4-5-1-16,0-2-2 0,-5-5 2 16,-2-4-2-16,-4-3-5 15,-1-4-40-15,1-2-22 0,0-9-33 16,0-7-15-16,3-3-61 0,-5-3-60 15</inkml:trace>
  <inkml:trace contextRef="#ctx0" brushRef="#br1" timeOffset="196479.9632">10008 8288 432 0,'0'0'18'0,"0"0"15"0,0 0 7 0,0 0 20 16,0 0-4-16,-62 59-2 0,40-31-16 15,0-2-9-15,-4 4 3 0,-2-2-1 16,-2 2-10-16,-2 3-4 15,-4 2-3-15,-3-2-3 0,-1 4-2 16,0-1-4-16,-3 0-5 0,5-3-1 16,3-1 0-16,4-4 2 0,8-6-1 15,9-1 0-15,5-5 1 0,8-4-1 0,4-4-9 16,12-3-36-16,7-5-39 16,13-1-30-16,2-9-97 0</inkml:trace>
  <inkml:trace contextRef="#ctx0" brushRef="#br1" timeOffset="196740.598">10381 8322 471 0,'0'0'86'15,"0"0"-82"-15,0 0 6 0,0 0 47 16,0 0-10-16,0 0-10 0,0 0-14 15,0 0-9-15,54-4-4 16,-20 7 0-16,6 0 2 0,3-1-3 0,0 0-5 16,4-2-2-16,-8 0-1 15,-1 0-1-15,-5 0-3 0,-7 2 3 16,-7 2-19-16,-9 2-29 0,-10 4-23 16,-6 1-41-16,-8 0-105 0</inkml:trace>
  <inkml:trace contextRef="#ctx0" brushRef="#br1" timeOffset="196898.9624">10292 8547 512 0,'0'0'16'0,"0"0"9"16,0 0 56-16,0 0-30 0,0 0-8 15,0 0-1-15,56 6-15 16,-20-12-19-16,6 1-1 0,2-1 1 16,4-3-3-16,1 3-2 0,-2-1-1 15,-1 1-2-15,-6 2-14 0,2-1-47 0,-7 0-36 16,1-1-59-16,-6 0-113 0</inkml:trace>
  <inkml:trace contextRef="#ctx0" brushRef="#br1" timeOffset="197348.0882">10996 8328 334 0,'0'0'188'16,"59"-20"-174"-16,-34 15 29 0,2 5 10 15,3 1-18-15,-5 6-4 0,0 4-2 16,-10 0-12-16,-10 3-2 0,-5 4-6 15,-2 0-5-15,-11 2-1 0,-6 3-1 16,-7 0 0-16,-2 0-1 0,-3-3 0 16,1-1 0-16,-1-3-1 0,8-4 0 0,2-2 0 15,8-6 0-15,3-3 1 0,7-1 0 16,3 0-1-16,0-1 2 0,9-9 4 16,7 0-2-16,5-4 3 15,4-2-5-15,3-2-2 0,1 0 0 16,0-3 1-16,1-3-1 0,1 0 0 15,1 0 1-15,0 0 0 0,1 2-1 0,-2 3-1 16,-1 3 0-16,-7 3 1 0,-4 3 1 16,-5 3 2-16,-7 1 16 0,-4 3 4 15,-3 3-1-15,-3 0-2 0,-4 3-11 16,-8 5-7-16,-3 1 1 0,-4 4 3 16,-3 3 4-16,2 5 1 0,0 2 2 15,2 1 3-15,4 2-2 0,9-1 1 16,5 2-4-16,4-1-4 0,13 1-4 15,4-3-1-15,10 0-1 0,13-2-1 0,5-2 2 16,11 0 2-16,1-4-4 16,1-4-5-16,-5-3-21 0,-1-6-19 15,-7-3-17-15,-3-6-60 0,-10-8-47 16,-11-3-153-16</inkml:trace>
  <inkml:trace contextRef="#ctx0" brushRef="#br1" timeOffset="197631.5859">11576 7956 512 0,'0'0'38'0,"0"0"-31"15,0 0 11-15,60 1 10 0,-24 26 5 16,12 5 17-16,1 8-9 0,1 5-13 16,-9 3-3-16,-5 2 4 0,-10 2-2 0,-6 3-5 15,-8 2-5-15,-7 1 1 16,-2 3-10-16,-3-3-2 0,-9 1-4 0,-2-4-2 15,-5-3 0-15,0-4 1 16,-4-5-1-16,-2-5 1 0,1-8 0 0,-7-5 0 16,-1-5 1-16,0-8-1 15,0-2 1-15,-2-5 0 0,1-4-2 0,4-1 2 16,3-5 0-16,8-6-2 0,8 0-26 16,5-8-25-16,6-3-53 0,12-8-68 15,5-2-344-15</inkml:trace>
  <inkml:trace contextRef="#ctx0" brushRef="#br1" timeOffset="198082.119">12681 8384 511 0,'0'0'3'0,"0"0"1"16,0 0 45-16,0 0-4 0,0 0-18 16,0 0 16-16,0 0-3 15,0 0-12-15,80 5-1 0,-42-5-2 0,6 0-5 16,-3-1-4-16,3-2-5 0,-3 0-4 15,-1 0-1-15,-3-1-3 0,0 1-2 16,-4 0 0-16,-6 1-1 16,-9 1 0-16,-8 1 0 0,-9 1-31 0,-9 6-53 15,-4 0-46-15,-4 1-90 0</inkml:trace>
  <inkml:trace contextRef="#ctx0" brushRef="#br1" timeOffset="198283.1218">12672 8579 471 0,'0'0'12'16,"55"10"19"-16,-22-10 45 0,5 0-26 15,7 0 5-15,0-3-3 0,-1 2-18 0,-3-3-12 16,-3 2 0-16,-5-3-2 0,-5 1-7 16,-5 1-7-16,-8 0-3 0,-6 2-2 15,-6 1-1-15,-3 0 0 0,0 0-3 16,-4 2-35-16,-5 4-30 0,-5 1-9 15,2-2-60-15,1-3-157 0</inkml:trace>
  <inkml:trace contextRef="#ctx0" brushRef="#br1" timeOffset="209828.737">14172 8127 136 0,'0'0'59'15,"0"0"-12"-15,0 0-12 0,-58-18 11 16,45 16 14-16,1-1-1 0,4 0-11 0,4 1-6 15,0 1-5-15,4 0-10 0,0 0-3 16,0 1-6-16,5 0-8 0,6 2-6 16,15 1 4-16,7 0 6 0,14 0 0 15,8-2 2-15,9-1 0 0,4 0-5 16,3 0-6-16,2-4 4 0,-4 1 1 16,-5-2 1-16,-3 1-2 0,-8 0-3 15,-7 1-1-15,-10 3-1 0,-11-3-2 16,-11 3-1-16,-11 0-1 0,-3 0 0 15,-10 1-4-15,-7 2-30 0,-8 3 1 16,-8 1-29-16,-6 0-19 0,-3 0-42 16,-2-6-38-16,5 0-68 0</inkml:trace>
  <inkml:trace contextRef="#ctx0" brushRef="#br1" timeOffset="210303.7747">14083 8079 309 0,'0'0'6'0,"0"0"-5"0,-50-10 21 16,46 10 43-16,2 1-13 0,2 5-14 15,0 3-14-15,8 3-8 0,6 5 13 16,7 2 3-16,9 4-4 0,6 2 0 16,5 0 5-16,5 2-6 15,1-1-4-15,1 2-3 0,-1 0-4 0,0-1-3 16,-1 0 0-16,-2 0-7 0,0-1 0 16,2 1-2-16,-3 0-1 0,-1 0 0 15,-6-4 0-15,-3-2-3 0,-4-1 2 16,-7-2-1-16,-4-1 1 0,-8 0-2 15,-5 1 0-15,-5 1 0 0,-10 1 0 16,-7 4 0-16,-11 1 2 0,-7 6 0 0,-10-2-1 16,-4 5-1-16,-5-1 1 15,-1-2-1-15,3 0 1 0,0-2-1 16,2-1 1-16,1-2 0 0,4-2 0 0,3 2 0 16,1-6 0-16,7 1 1 0,2-1 2 15,4-1 1-15,3 2-1 16,7-4-1-16,5 1 1 0,9-2 1 0,4-4-2 15,9 4 0-15,8-4-1 0,10-2 3 16,11 2-1-16,9-4 0 0,8-3-1 16,4-4-2-16,9-1 1 0,3 0-1 15,-1-1 0-15,5-1 4 16,-2-2 1-16,-4-3-1 0,-5 2-1 0,-9-1 2 16,-9 1 1-16,-12 0-2 0,-10 3-3 15,-13 0 0-15,-8 1-1 0,-3 1 0 16,-5-2-1-16,-6 2 1 0,-9 0-1 15,-6 0-8-15,-3 0-18 0,-2 0-13 16,8-4-39-16,4-9-48 0,5-6-124 16</inkml:trace>
  <inkml:trace contextRef="#ctx0" brushRef="#br1" timeOffset="210897.2627">15460 8153 273 0,'0'0'95'0,"0"0"-82"0,0 0 2 16,-9-52 46-16,8 48 0 0,1 2-10 16,0-1-9-16,0 3-12 0,0 0-11 0,0 8-10 15,0 7-7-15,0 8 4 0,1 10 10 16,0 7 7-16,2 6-5 0,-1 5-1 15,-2 3 0-15,0 2 4 16,0 2-5-16,0 4 0 0,-1 4-6 0,-5 0-6 16,2-3 1-16,-1-2-3 0,2-7 1 15,1-3 2-15,0-5-5 0,1-3 2 16,-3-5-2-16,2-4 1 0,1-5 0 16,0-6-1-16,1-4-1 15,0-8-20-15,0-5-19 0,0-6-24 0,0-4-25 16,2-9-31-16,0-8-75 0,2-4-119 15</inkml:trace>
  <inkml:trace contextRef="#ctx0" brushRef="#br1" timeOffset="211194.862">15429 8372 433 0,'-6'-60'30'0,"6"41"-15"0,0 8 29 0,0 4 16 15,7 3-10-15,4 4-9 16,11 0-13-16,6 3-6 0,9 6 2 0,10 3 5 15,2 1 3-15,2 1-7 0,-1 2-6 16,-9 0-6-16,-5 2-4 0,-8 0-5 16,-7-1-1-16,-8 2-3 0,-8-1 0 15,-5 1 0-15,-6 0-1 0,-17 1 0 16,-7-3 0-16,-10-1 1 0,-6-2-3 16,-7-5 0-16,0-3 1 0,0 0 2 15,-2-5 0-15,6 0 1 0,4-1 0 16,8 0-1-16,12-5 2 0,10 2-2 15,10-1 0-15,5 2-5 0,13 2-11 16,8 0-32-16,10 6-21 0,6 1-24 0,2 1-93 16,-3-1-271-16</inkml:trace>
  <inkml:trace contextRef="#ctx0" brushRef="#br1" timeOffset="211483.1584">15823 8710 455 0,'0'0'235'0,"0"0"-228"15,0 0-6-15,0 0 24 0,0 0-6 16,0 0 29-16,55-31-6 0,-36 41-28 0,1 7-8 16,2 2 2-16,2 3 5 15,0 6 0-15,2 4-2 0,-2 1-4 16,2-1-2-16,-1 2-5 0,3-3 22 0,1-3-19 15,0 1-2-15,-2-5 1 16,2 0 4-16,-5-6-5 0,-1-3 0 0,-7-4 0 16,-7-5-1-16,1-4 0 0,-9-2-5 15,-1 0-23-15,0-5-16 16,-3-5-13-16,-4-3-35 0,-1-3-22 16,0-3-41-16,1-1-36 0</inkml:trace>
  <inkml:trace contextRef="#ctx0" brushRef="#br1" timeOffset="211711.2408">16282 8611 381 0,'0'0'48'16,"0"0"-32"-16,0 0 54 0,0 0-12 0,0 0-32 15,0 0 14-15,0 0 0 0,-60 66-15 16,37-30 0-16,-2 2-3 0,0 4 2 16,-4-3 1-16,2 4-5 15,-2-1-4-15,-2-2-6 0,-1 2-3 0,1-6-1 16,-2-2 0-16,2-2 0 15,0-2-4-15,7-4-2 0,1-6 1 16,6-4-1-16,7-4 0 0,3-7-1 16,7-2-8-16,0-3-37 0,11-3-35 15,8-8-13-15,8-9-71 0,3-1-191 0</inkml:trace>
  <inkml:trace contextRef="#ctx0" brushRef="#br1" timeOffset="211980.827">16580 8707 597 0,'0'0'9'15,"0"0"-6"-15,0 0 24 0,0 0-17 16,0 0 18-16,0 0 20 0,52 60-15 16,-34-35-11-16,0-2 0 0,4 2-2 15,0-2-4-15,1-1-2 16,2-1-3-16,0-5 0 0,2 2-1 0,1-4-2 15,-5-3-2-15,0-1 0 0,0-3-2 16,-3-5-2-16,-3-2 0 0,-1 0-2 16,-2-5 0-16,0-3-5 0,-5-2-27 15,1-3-15-15,4-2-21 0,-3-5-8 16,3-6-20-16,-1-7-44 0,2-4-2 16,0 1-17-16</inkml:trace>
  <inkml:trace contextRef="#ctx0" brushRef="#br1" timeOffset="212246.2896">17207 8598 317 0,'0'0'102'0,"0"0"-40"0,0 0-8 0,0 0-18 16,0 0 5-16,-55 31 3 0,34-15-7 16,1 0-15-16,-1-2-7 0,0 5 2 15,-3-5 1-15,5 2 3 0,1-3-2 16,1 0-4-16,2 1-1 0,2-2-2 16,7 6 0-16,-3-2-2 15,4 1-1-15,3 7-1 0,0-3 0 16,1 5-1-16,1 0-2 0,0 1 0 15,0 1-1-15,0 0 0 0,0 3 2 0,0-2-2 16,1-1 1-16,-1 4-2 0,0-1 2 16,0 1 0-16,0-1-4 0,-1-5 1 0,1-2-2 15,0-3 0-15,0-2 0 16,-1-4-1-16,-4-4-36 0,0-4-39 0,-3-7-81 16,2-1-253-16</inkml:trace>
  <inkml:trace contextRef="#ctx0" brushRef="#br1" timeOffset="212713.0317">17613 8200 423 0,'0'0'17'0,"12"-58"-15"16,-5 40 3-16,-4 3 29 0,-2 7 21 16,0 3 0-16,-1 3-11 0,0 2-14 0,0 0-2 15,-8 5-6-15,0 7-13 16,-7 9 0-16,-5 10 9 0,-7 8 7 16,1 7 0-16,-2 6-3 0,1 4 1 15,1 1-4-15,1 0 0 0,6-5-4 16,7-2-4-16,8-5-7 0,4-5-1 15,8-4 0-15,5-7-2 0,8-2 0 16,1-6-1-16,5-7 2 16,3-1-2-16,1-7 0 0,1-3-14 0,-2-3-31 0,-2 0-39 15,-5-7-29-15,-2-7-84 0,-7 1-206 16</inkml:trace>
  <inkml:trace contextRef="#ctx0" brushRef="#br1" timeOffset="213121.8162">17720 8371 532 0,'0'0'1'0,"34"-50"7"0,-15 44 47 0,0 2-13 16,0 1 4-16,4 2 4 0,-4 1-7 0,-3 2-13 15,-1 6-10-15,-7 0 0 0,0 6-9 16,-6 1-4-16,-2 5-3 16,-5 3 0-16,-6 2-2 0,-3 1-1 0,-2 2 1 15,-2 0-1-15,0-1-1 0,1-5 0 16,5-3 0-16,3-3 0 15,1-7 1-15,6-2-1 0,1-7 0 0,1 0 0 16,0 0 1-16,3-11 3 0,9-2-3 16,0-6 0-16,7-3 0 0,0 0 0 15,2-3-1-15,4 2-3 0,-3-4 3 16,6 1 1-16,-5 2 0 0,2 4 0 16,-3 2 3-16,-7 7 5 0,-3 2 5 15,-5 3 2-15,-5 2 3 0,-2 4-3 16,0 0-2-16,0 5-5 0,-3 8-6 15,-6 1 2-15,1 4 4 0,-3 2 2 16,3 1-6-16,-3 1-5 0,6 0 0 16,-2 1 0-16,3 1 0 0,1-1 0 15,3-1 0-15,0-1 0 0,5-1 0 16,5 0-20-16,3-4-24 0,3-4-19 16,5 0-31-16,1-7-45 0,3-5-87 15</inkml:trace>
  <inkml:trace contextRef="#ctx0" brushRef="#br1" timeOffset="213330.1351">18333 8476 495 0,'0'0'90'0,"0"0"-76"15,0 0 42-15,0 0-2 0,0 0-18 0,0 0 22 16,0 0-15-16,0 0-16 0,29 51-5 16,-28-29 7-16,-1 0-4 0,-2 3-8 15,-7 0-4-15,-4 0-5 0,0 3-3 16,-3-3-1-16,-5 1-1 0,-2 0-2 15,-8-1 0-15,3-2-1 0,3-5 0 16,1-3-6-16,6-3-32 0,4-6-14 16,6-4-16-16,5-2-29 0,3-10-10 15,1-6-87-15</inkml:trace>
  <inkml:trace contextRef="#ctx0" brushRef="#br1" timeOffset="213780.1014">18481 8131 507 0,'0'0'24'15,"0"0"-16"-15,11-54 41 0,-8 53 11 16,0 1-5-16,4 6-16 0,4 4-16 16,1 5-3-16,-1 5 2 0,1 2 2 15,5 1-3-15,3-2-5 0,1 0-4 16,1-4-4-16,1-2-5 0,5-4-1 15,0-3-1-15,-2-2 1 0,5-6-1 0,-1 0-1 16,0-3 0-16,-6-8-2 0,-3 0-1 16,-7-1-2-16,-2-2 3 0,-1-3 2 15,-6 0 0-15,0 0 0 0,0-3 1 16,-1 2-1-16,-1 2 1 0,-3 4 0 16,1 4-1-16,-1 5 3 15,0 1 1-15,1 2 8 0,-1 6-4 0,-1 5-7 16,-2 7 1-16,-5 3 2 0,1 4 10 15,-1 0 3-15,-1 5-4 0,-3-2-3 16,3 3-2-16,-2 2 2 0,-1-2-2 16,2-1-2-16,-6 1-1 0,1-3-1 15,-3 1-2-15,-3-3-1 0,-3-2-1 16,3-4 0-16,-1-5 0 0,3-3 0 16,1-4-1-16,6-3-15 0,1-3-17 15,2-2-13-15,4-5-13 0,3-6-28 0,0-9-17 16,2-4-57-16,0-5-125 0</inkml:trace>
  <inkml:trace contextRef="#ctx0" brushRef="#br1" timeOffset="214102.7028">18625 7628 515 0,'0'0'7'15,"71"-40"-6"-15,-28 51 5 0,5 5 30 0,4 5 12 16,4 11-1-16,-1 6-9 0,1 7-10 15,-3 7-9-15,-4 4 0 0,-2 3 1 16,-7 2 0-16,0 3-4 0,-9 1-3 16,-6 1 1-16,-5-2-5 0,-8-3-3 15,-6-6 2-15,-6-1 0 0,-3-4-4 16,-11-4-1-16,-3-5-1 0,-8-5-2 0,-7-4 5 16,-5-3-3-16,-2-1 1 0,-1-3 1 15,-2-2 0-15,3-2 0 0,-2-4 0 16,6-1 1-16,3-6 1 15,6 1-2-15,4-4 0 0,9-3-2 0,3 0-1 16,5-2-1-16,0-2 0 0,2 0 0 16,1 0-9-16,-1-6-18 0,-2-3-22 15,0-4-46-15,0-3-50 0,3-5-178 16</inkml:trace>
  <inkml:trace contextRef="#ctx0" brushRef="#br1" timeOffset="216015.995">13766 9769 281 0,'0'0'67'0,"0"0"4"0,5-71 1 16,0 47 9-16,4 3-25 0,-2 1-8 15,2 4-5-15,-2 6-13 0,2 2 0 16,-5 3 0-16,2 5-7 0,2 0-7 15,4 8-10-15,-1 4-1 0,0 3 0 16,2 3 2-16,-4-2-2 0,1-1-1 16,1 1-1-16,-3-4-2 0,5 0 0 15,-1-2 0-15,1-4-1 0,4 0 2 0,2-6-1 16,2 0 1 0,-2 0-1-16,-2-7 0 0,-1 0 0 0,-4-2 0 15,-3-1 0-15,-3-3 0 0,-3 0 0 16,-3-1 1-16,0-6-1 0,0 1 1 0,-3-4-1 15,1 0-1-15,1 2 1 16,1 3-1-16,0 7 1 0,0 3-1 0,0 4 1 16,0 3 3-16,1 1 2 0,-1 1 1 15,0 8-7-15,0 4-2 0,-1 8 2 16,-1 3 2-16,0 4-1 0,1 2 1 16,1 3 1-16,0 1 1 0,0 3 1 15,2 1 1-15,2 3-3 0,2 2 1 16,-1-2 1-16,-1 2-3 0,2-1 2 0,-3-2 0 15,-1 1-2-15,-1-4-1 0,-1-2 2 16,0-1-1-16,-3-5-1 0,-1-2 0 16,-3-1 0-16,-2-4-1 0,-2-3-1 15,0-1 0-15,1-4 1 0,-4-3 1 16,1-1-1-16,-1-3 2 0,-1-3-2 16,1-2 1-16,0-2 0 15,-3 0 0-15,1-6 0 0,-5 0-1 0,2-3 1 16,-2-3 1-16,-2 0-1 0,-4-8-1 15,0-2 1-15,3-3 1 0,-6-4-1 16,6 0 1-16,2-1 0 0,6 1-1 16,8 2 0-16,5 3-1 0,5 2 1 15,9 3 2-15,9 0 0 0,8-2-2 16,15 1 1-16,8-4-1 0,13 1-1 16,6-2 1-16,3 4-1 0,-5 1 2 0,-7 7-2 15,-7 5 0-15,-9 5-51 0,-10-2-66 16,-11-2-184-16</inkml:trace>
  <inkml:trace contextRef="#ctx0" brushRef="#br1" timeOffset="289426.3999">23521 8918 120 0,'0'0'89'0,"0"0"-86"16,0 0-2-16,0 0 12 0,0 0 10 0,0 0-1 15,0 0-4-15,-27-4-1 16,27 4-4-16,1 0-12 0,7 0 0 0,-2 0 0 16,7 0 0-16,3 0-1 15,2 0 1-15,9 0 2 0,6-1-2 0,3-2 1 16,5-1-2-16,7-3 0 0,6 3 0 15,5-2 0-15,3 0 0 0,5 0 1 16,2 1 1-16,3 0-2 16,6-1 0-16,3 1 0 0,6-2 0 15,5-2 0-15,4 4 3 0,2-4-1 0,4 2 2 16,1 2-3-16,1-2 2 0,2 1 1 16,2 2-2-16,5-3-1 15,3 0-1-15,2 0 0 0,6 1 0 0,-1-1 2 16,4 1-2-16,0-1 1 15,4 1 1-15,5-1-2 0,-1-1-2 0,3 1 2 16,-1 1 1-16,4 0-1 0,0-1 1 16,1 1 0-16,4 2-1 0,-4-2 1 15,-2 3 4-15,-4 1 3 0,-2 0 1 0,-4 0 0 16,-3 2-1-16,-5-2-5 0,-1 0 1 16,-9 2 3-16,-2-3 0 0,-7 0 2 15,-3 0-2-15,-7 0-2 16,-9-2-4-16,-5 2 2 0,-14 0-3 15,-10 1 1-15,-11-1-1 0,-10 0 0 0,-9 0-1 16,-7-4-28-16,-7-6-75 0</inkml:trace>
  <inkml:trace contextRef="#ctx0" brushRef="#br1" timeOffset="296955.1943">27606 11318 133 0,'0'0'63'0,"0"0"3"16,0 0-13-16,0-61 21 0,0 50-10 15,0 0-7-15,0 4 8 0,0 4 3 16,0 1-46-16,0 2 10 0,0 8-10 16,0 8-17-16,-1 16-3 0,0 12 6 15,-1 12 13-15,2 8 2 16,0 11 2-16,0 4-3 0,0 2-6 0,0 2-3 16,-5-1-11-16,-2-4 1 15,1-2 0-15,-2-6-1 0,1-5-1 0,0-7 0 16,2-5-1-16,-1-6-2 15,0-9 2-15,2-10-1 0,3-6 1 0,-1-8-2 16,1-5-16-16,0-6-15 0,-1-3-23 16,0 0-13-16,-1-8-36 15,-1-5-92-15,2-3-174 0</inkml:trace>
  <inkml:trace contextRef="#ctx0" brushRef="#br1" timeOffset="297215.7764">27542 11603 447 0,'14'-62'11'0,"1"47"20"0,-1 7 35 16,1 5-3-16,2 3-20 0,3 0-8 15,3 7-5-15,-2 0-4 16,-2 5-4-16,-3 0-4 0,-4 2-6 0,-2 1-5 16,-9 2-3-16,-1 5-3 0,-11-1 0 15,-4 6 1-15,-7 2-1 0,-5-1 0 16,-6 1 0-16,-3-5 0 0,-1-5-1 15,3-6-1-15,5-6-2 16,4-4 3-16,6-3 0 0,6-1 0 0,4-4 0 16,4 0 0-16,5 0-16 0,0-1-31 15,11 0-22-15,3 0-77 0,4-1-136 16</inkml:trace>
  <inkml:trace contextRef="#ctx0" brushRef="#br1" timeOffset="297518.4397">27802 12215 378 0,'-12'-51'233'0,"10"26"-225"16,2 10-5-16,0 6 44 0,0 8 0 15,8 1-20-15,2 9-9 0,6 8-5 16,3 8-3-16,5 11 3 0,-1 3 7 16,0 5-5-16,0-1-5 15,-4-3-2-15,-2 0 0 0,-1-7-3 16,-2 1-1-16,-5-5-3 0,-2-7 0 16,-3-3-1-16,-2-3-5 0,-1-7-39 15,-1-3-33-15,0-6-14 0,0-4-47 0,0-6-117 16</inkml:trace>
  <inkml:trace contextRef="#ctx0" brushRef="#br1" timeOffset="297718.2694">28057 12048 431 0,'-9'-59'39'0,"1"48"-25"0,4 5 40 16,2 6 17-16,-5 3-20 0,-1 9-20 15,-7 8-7-15,-1 10 3 0,-3 6-3 16,3 8-5-16,-1 4-1 0,1 3-5 0,0 2-1 15,0 0-4-15,-1-2-2 16,-1-2-3-16,1-4-1 0,1-5-1 0,4-7 1 16,6-6-2-16,6-7-6 15,1-7-45-15,9-7-26 0,6-6-28 0,-2-9-110 16</inkml:trace>
  <inkml:trace contextRef="#ctx0" brushRef="#br1" timeOffset="297983.5029">28599 11494 334 0,'0'0'12'16,"-39"-52"9"-16,15 40 39 15,0 5-1-15,-4 2-21 0,4 5-8 16,-4 2-9-16,1 8-5 0,5 14 2 0,1 6 1 15,1 12-2-15,7 8 2 0,0 8-3 16,10 6 7-16,1 2 0 0,2-1-5 16,0-3 3-16,3-6-6 15,2-5-6-15,2-5-6 0,1-5-2 16,3-8-1-16,-1-4-18 0,1-4-44 0,-2-8-31 16,1-7-75-16,-1-8-121 0</inkml:trace>
  <inkml:trace contextRef="#ctx0" brushRef="#br1" timeOffset="298382.8458">28491 11817 443 0,'19'-68'9'15,"1"44"28"-15,4 8 22 0,4 6-3 16,1 5-16-16,2 5 2 0,-3 0-13 0,-4 7-2 16,-8 2-5-16,-6 6-8 0,-4 2-5 15,-6 1 0-15,-5 2-4 0,-6 5-2 16,-5 0 0-16,-1 3-1 0,-4-2-2 15,3-2 1-15,1 0-1 0,3-8-2 16,4-3-7-16,3-8 7 0,4-2 2 16,3-3 0-16,0-3 0 0,6-5 1 15,1-9 1-15,4-8-1 0,5-2-1 16,-4-9 0-16,2-3 3 0,0-1 0 16,-2 1 1-16,-1 5 3 0,-2 8 3 15,1 10 1-15,-4 7 0 0,2 7-1 16,-1 5-2-16,1 11-5 0,0 8-1 15,2 8 2-15,-3 4 2 0,-3 0-1 16,0-1 2-16,0-1-1 0,-1-4-2 0,2-2-2 16,3-4-1-16,-3-2 0 0,4-4-1 15,1-5 0-15,2-1 0 16,4-5-12-16,-2-4-23 0,4-1-32 16,-3-7-26-16,-1-9-54 0,-3 1-130 15</inkml:trace>
  <inkml:trace contextRef="#ctx0" brushRef="#br1" timeOffset="298649.2214">28855 11375 275 0,'0'0'105'16,"0"0"-39"-16,52-24-1 0,-30 41-5 16,3 6-13-16,1 8-8 0,2 6-3 15,-7 6-10-15,-4 4-2 0,-3 3-8 16,-6 5-3-16,-4 1-6 0,-4 0-2 0,-5 4-3 15,-6 1-1-15,-3 4 1 0,-6 0 1 16,-5 3-3-16,-1-2 1 0,-4-3-1 16,-2 0 0-1,-1-8-1-15,1-5 1 0,4-9 0 0,6-7 1 16,7-9-1-16,5-11 0 0,4-5 1 16,5-4 0-16,0-7-1 0,1-8 1 0,4-8 2 15,8-8-3-15,7-5-33 16,5-8-32-16,7-2-73 0,-2 2-173 0</inkml:trace>
  <inkml:trace contextRef="#ctx0" brushRef="#br1" timeOffset="300349.2186">29849 12590 281 0,'0'0'153'0,"0"0"-104"16,0 0 13-16,0 0 20 15,7-7-39-15,8-14-20 0,1-5-6 16,7 0-6-16,1-4-4 0,-2 1-2 15,-1 3 3-15,-5-3 2 0,-2 2 6 16,-2-1 2-16,-5 2 1 0,1 1-1 16,-6 6-2-16,-1 4 0 0,0 8-2 15,-1 4 0-15,0 3-2 0,0 0-4 0,0 6-4 16,-3 7-4-16,-2 6 3 0,-1 6-1 16,1 2 0-16,2 4 3 15,-2 3-2-15,3 0-2 0,2 1 1 0,-2-2-2 16,2-1 1-16,-1-1 0 15,1-1 0-15,0-1-1 0,-1-2 1 0,1-2-1 16,0-4 0-16,0-4 0 16,0-3 0-16,-1 0-20 0,0-3-18 0,-2-1-34 15,-4-3-26-15,0-1-29 0,-7-3-94 16,3 1-32-16</inkml:trace>
  <inkml:trace contextRef="#ctx0" brushRef="#br1" timeOffset="300487.6156">29729 12807 252 0,'0'0'88'0,"0"0"15"15,0 0-10-15,0 0-21 0,0 0-34 16,0 0 2-16,0 0 4 0,0 0-6 16,74 5-5-16,-37-13-7 0,8-2-1 15,-3-2-3-15,1 5-7 0,2-1-9 16,-4 3-5-16,4 0-1 0,0 2 0 0,-1 2-28 16,1 1-75-16,-2 0-107 15</inkml:trace>
  <inkml:trace contextRef="#ctx0" brushRef="#br1" timeOffset="301217.9216">29719 13822 462 0,'0'0'58'0,"0"0"-19"15,0 0 4-15,0 0 23 16,0 0-17-16,0 0-17 0,0 0-1 15,57-38-2-15,-30 38-3 0,-1 1-2 16,5 5-5-16,-1 1-3 0,1 3-3 16,-4 3 0-16,-4 2-4 0,-1 0-2 0,-6 4-2 15,-4 3-2-15,-9 4-1 0,-3 3-2 16,-13 4 0-16,-4 2 0 0,-7 0 0 16,-3 1 0-16,-1-6-1 0,0-3-6 15,7-6-2-15,-1-6 4 0,10-3 3 16,1-8 2-16,9-1 0 0,1-1 0 15,1-2 0-15,4-3 2 0,12-3-1 16,3-2 0-16,10 2 0 0,1 1-1 16,3 5 0-16,-4 0 0 0,-1 6 0 15,1 4 1-15,-8 2 3 0,-2 2 0 16,-7 4-1-16,-5-2 0 0,-4 7-1 0,-6 0-2 16,-6 3 1-16,-9 1 0 0,-4 2-1 15,-4-3 1-15,-6 0-1 16,1-2 0-16,-3-4 1 0,4-1-1 0,4-4 0 15,-2-5 0-15,9-3 1 0,3-5 0 16,3-2-1-16,9-6 1 0,3-5-1 16,1-8 0-16,8-6-14 0,9-6-22 15,9-8-48-15,6-7-72 0,0 3-172 16</inkml:trace>
  <inkml:trace contextRef="#ctx0" brushRef="#br1" timeOffset="302284.1654">31072 11028 326 0,'0'0'63'0,"0"0"-61"16,0 0 9-16,0 0 36 0,0 0-8 16,25 65-3-16,-24-34-1 0,-1 3-6 15,0 6-5-15,-3 8-4 16,0 2-3-16,-5 7-3 0,2 5 1 0,-2 3-2 15,1 6-2-15,-3 0-4 16,3 5-2-16,-2 1 0 0,-1 4-2 0,2 4 1 16,1 0 0-16,-1 6 0 15,3 4 1-15,-1 2 2 0,0 4-1 16,1 0 1-16,4 3-2 0,-1 0 1 0,2 2 0 16,0 1-2-16,0-4 1 0,0 3 0 15,2 0-2-15,-1 2-3 0,0 1 1 16,0-4 1-16,0-1 1 15,0-1 2-15,0 0-1 0,3 1 2 0,-3-3 0 16,2 1-1-16,-2-6-5 0,3-4 1 16,2-4 12-16,0-7-8 0,1-3-3 15,3-7 3-15,1-5 4 0,-3-6-4 16,2-7 0-16,-2-5 0 0,0-7-5 0,-3-7 0 16,0-7 0-16,0-6 1 0,-1-8 0 15,-3-6-1-15,-1-7 0 0,0-4-2 16,-1-12-15-16,-1-7-22 0,-4-10-25 15,3-14-31-15,-1-9-90 0</inkml:trace>
  <inkml:trace contextRef="#ctx0" brushRef="#br1" timeOffset="303569.4841">29276 12053 320 0,'0'0'10'0,"0"0"-3"16,0 0 27-16,0 0 28 0,0 0-28 15,-1 0-22-15,24 1 6 0,10 2 7 16,12 0 1-16,11-2-3 0,9 0-8 16,14-1-5-16,14 2 4 0,13-2-3 15,13 1-5-15,14-1 0 0,12 1-2 16,16 0 1-16,16-1 0 0,21 0 2 16,18 0 9-16,20 0-12 0,10 0-1 0,5 0 1 15,-1 0 2-15,0 6-6 16,0 0 1-16,-1 4-1 0,-1 0 2 15,-6 1-2-15,-1-2-5 0,-7 0-28 16,-34-7-25-16,-149-3-67 0</inkml:trace>
  <inkml:trace contextRef="#ctx0" brushRef="#br1" timeOffset="306489.2623">31532 12565 312 0,'0'0'75'0,"0"0"-17"15,0 0 10-15,0 0 18 0,-37-53-12 16,33 46-17-16,1 0-5 0,1 0-7 15,1 3-11-15,1 0-6 0,0-1-4 16,0 1-4-16,0-1-5 0,0 1-5 16,0 1-2-16,0 1-3 0,0 2-5 15,0-1 0-15,0 1-1 0,3 0-1 16,4 3-17-16,5 7-28 0,6 0-33 0,5-1-45 16,5-2-62-16,-2-2-181 0</inkml:trace>
  <inkml:trace contextRef="#ctx0" brushRef="#br1" timeOffset="307006.8362">31879 12448 575 0,'0'0'4'15,"0"0"8"-15,41-63 45 0,-24 50 1 16,1 0-25-16,3 1-4 0,4 5-7 0,-2 0-5 15,2 4-1-15,-2 1-5 0,1 2 1 16,-1 0-4-16,-2 1-1 16,-5 6-3-16,-1 1-2 0,-4 2 0 0,-4 5 0 15,-4-2-2-15,-2 6-1 16,-1 1 1-16,-5 1-1 0,-7 3 1 16,-7 0 0-16,-3 1-2 0,-3-3-16 15,1-1-4-15,3-5 1 0,1-5 8 0,8-3 9 16,3-3 2-16,6-3 2 0,2-2 2 15,1 0 1-15,0-6 0 0,5-1 1 16,5-3 3-16,5-2 1 16,4 1-4-16,2 3 3 0,0 3-4 0,0 5 1 15,0 3-1-15,-3 5 0 16,-3 4-1-16,0 0 3 0,-6 5-1 0,-2 5-1 16,-7 0-2-16,-1 3 0 0,-8-3-1 15,-5 3 0-15,1-4 0 0,-4 2 0 16,-3-3 0-16,-2 0 0 0,0-3 0 0,0-2 1 15,3-4-1-15,1-4 0 0,4-4 1 16,3-2 1-16,0-1 4 16,2 0 11-16,3-4 0 0,1-2-1 15,-2-2-2-15,2 1-4 0,2-1-5 0,-2 1-2 16,1 1-3-16,3-1 0 16,0 3 0-16,-1-1-7 0,2 2-24 0,0 1-23 15,0 1-52-15,0 0-53 16,-1-1-202-16</inkml:trace>
  <inkml:trace contextRef="#ctx0" brushRef="#br1" timeOffset="309225.3404">31785 14333 400 0,'0'0'63'15,"-17"-22"2"-15,8 9 8 0,3 1-8 16,0-3-15-16,4-1-12 0,-1 2 0 15,2 2-12-15,0 2-5 0,0 0-8 16,1 3-7-16,0 3-3 0,0 0-1 16,0 2-2-16,0 2-1 0,1 0 0 15,4 3-22-15,7 6-42 0,6 0-14 16,6 4-17-16,-1-3-49 0,-3-3-54 16</inkml:trace>
  <inkml:trace contextRef="#ctx0" brushRef="#br1" timeOffset="309593.1254">32049 14234 132 0,'0'0'344'15,"0"0"-316"-15,0 0 16 16,53-45 25-16,-32 36-17 0,8-1-22 0,3 0-5 16,5 1-12-16,1 1-6 15,5 1-5-15,2-1-1 0,3 1 0 0,-2 0-1 16,3 0 0-16,-1 1-3 15,-6 0 2-15,-10 0 1 0,-10 1-1 16,-9 1 1-16,-10 3 1 0,-3-1-1 0,-1 0 1 16,-6-2 3-16,-3-1-1 0,-5 1 4 15,-4-1-1-15,0 1 6 0,-3-1 8 16,5 3-1-16,-2-1 0 0,1 1-3 16,1 2-1-16,1 7-4 0,1 8-1 15,0 8-2-15,0 6 0 0,3 7 3 16,0 5 5-16,3 1 0 0,1 3-4 15,-1-3-4-15,4 1-3 0,1-2-2 0,0-3 0 16,1 0-2-16,3-1 1 0,0-2-2 16,0-4-1-16,2 0-37 0,0-5-30 15,0-3-25-15,-1-4-69 0,-1-5-90 16</inkml:trace>
  <inkml:trace contextRef="#ctx0" brushRef="#br1" timeOffset="309759.8301">31937 14584 484 0,'0'0'22'0,"0"0"30"0,60-48 8 15,-20 37 0-15,11-2-19 0,8-1-1 16,3 4-6-16,3 0-8 0,0 4-16 16,-2 0-8-16,-1 6-2 0,-4-2-15 15,-2 1-90-15,-12 0-115 0</inkml:trace>
  <inkml:trace contextRef="#ctx0" brushRef="#br1" timeOffset="311303.0054">28059 16012 232 0,'0'0'40'0,"-21"-73"-6"16,14 54-10-16,0 6 22 0,2 3 11 15,1 2-13-15,4 3-1 0,-3 1-8 16,3 3-2-16,-1 0-3 0,1 3-5 0,0 13-10 16,-2 10-9-16,2 15 1 15,0 11 4-15,0 10 8 0,0 10 3 16,0 6 5-16,0 3-8 0,-6-3-6 16,-2-2-1-16,-2-5-3 0,-3-6-2 0,6-12-4 15,-2-5-1-15,4-5 0 0,1-5-2 16,0-2-2-16,2-10-12 0,1-6-38 15,1-10-10-15,0-4-22 16,0-5-41-16,1-6-68 0,0-7-67 0</inkml:trace>
  <inkml:trace contextRef="#ctx0" brushRef="#br1" timeOffset="311516.2692">27894 16483 154 0,'-5'-96'17'0,"4"35"31"15,1 5 14-15,7 8 8 0,6 7 4 16,4 12-19-16,2 11-17 0,3 10 5 0,2 6-7 15,1 2-8-15,-4 7-4 16,0 7 4-16,-3 3-6 0,-6 7 1 0,-3 1-1 16,-8 4-3-16,-1 3-7 0,-4-2-5 15,-7 4-3-15,-3-3-1 16,-2-3-2-16,-1 2-1 0,1-4 2 16,2-2-4-16,4-3 2 0,1-3-31 15,5-4-25-15,-2-6-23 0,6-3-41 16,0-5-68-16,0-1-122 0</inkml:trace>
  <inkml:trace contextRef="#ctx0" brushRef="#br1" timeOffset="311724.5898">28048 16458 269 0,'0'0'102'0,"0"0"-73"0,0 0 33 0,0 0 18 16,62 40-10-16,-48-27-16 0,3-2-9 15,-4 3-10-15,1-2-3 16,-1 5-2-16,-5-1-11 0,1 3-5 15,-6-1-7-15,0-2-6 0,-1 0 0 16,0-3-1-16,0 1 0 0,0 0 0 0,-1-3-2 16,3 0-33-16,0-4-32 15,5-4-18-15,3-3-45 0,1-8-77 16</inkml:trace>
  <inkml:trace contextRef="#ctx0" brushRef="#br1" timeOffset="311977.9273">28413 16360 299 0,'0'0'106'0,"0"0"-69"16,0 0 21-16,0 0 21 0,0 0-30 16,0 0-17-16,0 0-8 0,-55-19-10 15,36 39 1-15,-3-1 3 0,5 2-2 16,-1 1-1-16,3-2 0 0,5-1 0 16,1 0-2-16,7 2-2 0,1 1-2 0,1 2-3 15,1 2 3-15,3 4 1 0,0-1 0 16,2 1 2-16,-2 5-2 15,0 0-1-15,-1 6-7 0,0 1-1 16,-3-2-1-16,0-3 1 0,0-5-1 0,0-5 0 16,4-3 0-16,-1-5 0 0,1-5-3 15,2-5-13-15,0-5-39 0,-3-4-37 16,3-4-9-16,3-13-70 0,0-3-214 16</inkml:trace>
  <inkml:trace contextRef="#ctx0" brushRef="#br1" timeOffset="312261.6382">28533 16009 487 0,'0'0'4'0,"-15"-50"2"0,8 38 29 15,-2 4 28-15,4 5-18 0,2 3-10 16,-1 2-8-16,0 10-8 0,0 7-13 15,1 7 5-15,-1 9 13 0,2 4 1 16,2 2-5-16,0 1-2 0,2-3-4 16,2-1-2-16,-1-4-5 0,0-6-2 15,2 0-4-15,1-4 0 0,-2-4 0 16,4-6 0-16,-1-3-1 0,4-4-2 16,0-7-12-16,3 0-36 0,4-4-21 15,5-7-7-15,-1-1-29 0,2-6-35 16,-1-1-13-16</inkml:trace>
  <inkml:trace contextRef="#ctx0" brushRef="#br1" timeOffset="312528.5907">28711 16110 238 0,'0'0'30'15,"0"0"30"-15,0 0 35 0,0 0-16 16,0 0-14-16,0 0-21 0,0 0-22 16,0 0-5-16,0 0 12 0,2-17 2 15,2 26-1-15,2 2 0 16,-1 0-5-16,2 1-5 0,3-1-3 0,4 3 0 15,-2 4-3-15,1 0-4 0,0 7 0 16,-2-1-1-16,-5 2-1 0,-4 1-1 16,-2 0-4-16,-3-1 1 0,-9 1-1 15,0-2 0-15,-3-4 1 0,-3-2-2 16,-2-2-1-16,0-6 0 0,1-3 0 16,2-1-1-16,2-3 0 0,3-4-1 15,6 0-18-15,3-1-14 0,3-3-23 16,0-5-36-16,3-3-22 0,5-6-59 0,3 0-103 15</inkml:trace>
  <inkml:trace contextRef="#ctx0" brushRef="#br1" timeOffset="312830.9421">28763 15879 314 0,'0'0'94'16,"7"-64"-81"-16,-2 46 31 0,-3 1 37 15,2 7-16-15,0 4-23 0,0 5-2 16,3 2-14-16,0 9-13 0,7 11 2 16,3 6 8-16,1 12 3 0,0 7-5 15,-3 6 0-15,-3 4-1 0,-1 4-3 16,-7 1-5-16,-2 2-2 0,-2-1-4 16,-4 0-3-16,-8-2-2 0,-1-3 0 15,-4-4-1-15,-3-5 1 0,-3-5-1 16,-4-3 2-16,6-8-2 0,-3-3 0 0,0-2 0 15,3-7-8-15,-4 0-16 0,6-7-5 16,2-6-13-16,6-7-28 16,6-3-22-16,5-18-61 0,3-4-135 0</inkml:trace>
  <inkml:trace contextRef="#ctx0" brushRef="#br1" timeOffset="313847.9194">31048 16340 156 0,'0'0'20'15,"0"0"3"-15,-9-63 9 0,3 47 9 16,4-2 10-16,0 2 4 0,-1 0 10 16,2 2-19-16,1 4-6 0,0 2-4 0,0 4-5 15,0 2-3-15,-1 2-7 0,1 0-2 16,0 8-10-16,-1 7-6 0,1 11 3 15,0 4 6-15,0 11-1 16,1 6 1-16,-1 3 1 0,0 2-2 0,0 2 2 16,-4 5-2-16,0-7-1 15,0 9-1-15,-4 3-3 0,2 8-4 0,-2 12-1 16,0 4 0-16,1 5 2 0,0 1-2 16,2 1 0-16,1 1 2 0,1-2 5 15,0 1 1-15,1 0-7 0,1 4 12 16,0 2-12-16,-1-2 1 0,-1-1-3 15,-4-6 0-15,0-15 0 0,1-17 1 16,-2-6 0-16,-1-7 0 0,-2 3 0 0,-2-5-1 16,5-14 2-16,-1-8-2 15,4-11-2-15,-3 0-36 0,2 3-31 16,-6-7-16-16,-4-15-83 0,0-20-151 0</inkml:trace>
  <inkml:trace contextRef="#ctx0" brushRef="#br1" timeOffset="314280.3542">29271 17340 306 0,'0'0'6'0,"0"0"-5"15,0 0 0-15,0 0 11 0,0 0 17 16,0 0-3-16,59 22 4 0,-26-15-2 16,9 1-7-16,8-1-5 0,9-1 0 15,15-2 4-15,27-3-4 16,14-1-1-16,14 0 3 0,14-3-6 15,-1-1 1-15,13 1 0 0,16 0 3 16,12-1 0-16,16 0-2 0,13 0-10 0,7 3 8 16,4-1 3-16,3 1 0 0,-8 1-2 15,-3-1-6-15,-7 1 6 0,-9-2 1 16,-13 1-3-16,-17-2-7 16,-23-2-3-16,-31-2 2 0,-19-2-1 0,-20-3-2 15,-22-5-4-15,-8-4-30 0,-29-2-27 16,-22-5-18-16,-38-7-40 0,-15 0-61 0</inkml:trace>
  <inkml:trace contextRef="#ctx0" brushRef="#br1" timeOffset="318086.9159">27474 17400 228 0,'0'0'177'16,"-15"-33"-160"-16,10 28 16 0,2 4 38 15,3 1-5-15,0 9-40 0,7 5-12 0,0 3 14 16,3 4 1-16,5 0 0 0,-3 2-1 15,1-4-5-15,0-1-3 0,0-3-8 16,1-3-4-16,-1-1-3 0,1-1-3 16,-2-5 0-16,0-2 0 15,2-1-1-15,-5-2 0 0,0-3 0 0,-2-1 1 16,-2-4-2-16,-1 0 0 0,-2-1 1 16,-1-1 0-16,0-3-1 0,0-1 0 15,0-1 1-15,1 3 0 0,2 0-1 16,-2 2 0-16,2 7 0 0,-3-1 0 15,2 4 0-15,2 0 0 0,2 6 0 16,2 7 1-16,0 4 5 0,1 3 4 16,-5 5 3-16,-3 1 1 0,-1 1-3 15,-1 4 0-15,-2-1-3 0,-3 5 0 16,-4 1-2-16,-2 0 1 0,-3 0-2 0,-3 0 2 16,-3-1-4-16,-2-4-3 0,1-3 0 15,0-5 3-15,-1-4-2 16,3-5 1-16,2-4 0 0,2-4-2 0,4-2 1 15,3-4-1-15,0-3 2 0,0-7-1 16,3-3-1-16,0-5 0 0,2-9-14 16,2-5-26-16,2-5-29 0,11-6-45 15,10-10-25-15,4 7-106 0</inkml:trace>
  <inkml:trace contextRef="#ctx0" brushRef="#br1" timeOffset="318351.4873">27867 17518 400 0,'0'0'79'0,"0"0"-40"16,0 0 37-16,0 0-15 0,57-3-20 16,-28-2-18-16,0 0-15 0,0 3-6 15,-4 2-1-15,-1 0-1 0,0 6-1 16,-4 5-1-16,-2 2-35 0,-4 3-10 0,-7 2-1 16,-7 1-5-16,-7 3 13 0,-9 0 4 15,-5 0 11-15,-2-2 25 0,-2-2 1 16,-2-2 27-16,3-6 28 0,1-3 8 15,8-4-8-15,8-2-3 0,7-1-9 16,3-4-5-16,9-6-22 0,11-3-14 16,6-3-3-16,7-2 0 0,7 0-1 15,7 0-2-15,6 1-51 0,7 2-17 16,14-3-69-16,-8 1-101 0</inkml:trace>
  <inkml:trace contextRef="#ctx0" brushRef="#br1" timeOffset="318523.9098">28827 17283 528 0,'0'0'29'0,"0"0"14"0,0 0 47 0,0 0-18 15,0 0-36-15,0 0-11 0,0 0 20 16,-17 64-6-16,9-31-3 0,0 2-15 16,-3-1-11-16,0 2-4 0,2-2-4 15,4 1 0-15,1-1-2 0,4 6-14 16,0 0-61-16,2 0-74 0,2-11-120 15</inkml:trace>
  <inkml:trace contextRef="#ctx0" brushRef="#br1" timeOffset="319101.0312">28189 18409 540 0,'0'0'10'16,"0"0"2"-16,0 0 27 0,0 0 7 16,0 0-22-16,0 0-10 0,68-19-5 15,-42 13-7-15,3 1-1 0,-3 0-1 16,-1 2 1-16,-7 3-1 0,-3 0-2 16,-6 6-48-16,-1 4-15 0,-8 2-21 15,-8 4-17-15,-5 3 9 0,-7 0 47 16,-6 2 20-16,-4-1 27 15,3-3 9-15,4-4 40 0,6-4 15 0,5-4 12 16,2 1-25-16,0 1-11 0,3-3-17 16,5-1-3-16,9-3-14 0,24-7-4 15,9-9-2-15,14-3 0 0,5-3-35 16,22-9-72-16,-8 0-127 0</inkml:trace>
  <inkml:trace contextRef="#ctx0" brushRef="#br1" timeOffset="319351.4147">28846 18233 440 0,'0'0'27'16,"0"0"-5"-16,0 0 50 0,0 0-19 15,0 0-18-15,59-28-4 0,-43 34-13 16,-4 9-8-16,-3 2-2 0,-7 7 2 16,-2 2-2-16,-3-1-4 0,-8-3-2 15,-3 2-1-15,-3-1 0 0,-3 3 1 16,-1 2-1-16,-2-3 0 0,4-6 1 15,5-4 17-15,8-5-2 0,6-6-11 0,6-4-1 16,12-1 1-16,9-7-3 16,7-3-3-16,6-2 0 0,0-2-1 0,2 2 0 15,-5 1-38-15,-7 4-30 0,6 1-50 16,-9-1-118-16</inkml:trace>
  <inkml:trace contextRef="#ctx0" brushRef="#br1" timeOffset="319587.8128">28434 18967 419 0,'0'0'62'0,"0"0"-33"0,0 0 28 16,0 0-11-16,57-18-37 0,-43 14-7 16,0-3-2-16,4 0 0 15,0-1-27-15,-1 5-54 0,1 3-71 0,-4 3-55 16</inkml:trace>
  <inkml:trace contextRef="#ctx0" brushRef="#br1" timeOffset="319695.0869">28484 19044 167 0,'0'0'233'0,"0"0"-160"0,0 0 17 15,0 0-39-15,0 0-28 0,0 0-6 16,0 0-14-16,0 0-2 0,64-21-1 0,-35 9-13 16,37-16-71-16,0-2-96 0</inkml:trace>
  <inkml:trace contextRef="#ctx0" brushRef="#br1" timeOffset="320006.9083">28983 18813 350 0,'0'0'79'16,"0"0"-38"-16,0 0 48 0,0 0-17 15,0 0-33-15,52-15-25 0,-45 15-11 16,-2 0-2-16,0 2 2 0,-2 4 0 16,-3 3-2-16,0 2 0 0,-2 1 0 15,-1-1 0-15,-1 0 0 16,3-2-1-16,1-1 1 0,2 1 3 0,9-4 2 15,0-1 0-15,4-1-2 0,7 1 2 16,-3 0 0-16,-1 4-2 0,-1-1-2 0,-2 1 0 16,-8 4-1-16,-4 0 1 0,-3 2-1 15,-9 1 0-15,-7 1 1 0,-1-2-1 16,-1 1-1-16,-4-1-11 0,-1-6-28 16,3-8-57-16,-13 0-81 0,2 0-172 15</inkml:trace>
  <inkml:trace contextRef="#ctx0" brushRef="#br1" timeOffset="321171.9167">29305 18333 66 0,'0'0'236'0,"0"0"-226"15,0 0 16-15,50 16 33 0,-17-16-11 16,11-3-21-16,11-5-4 15,13-1-5-15,8-4-6 0,27-4 1 0,12-1 7 16,11-2-7-16,13-1-6 0,-5 3 4 16,10 0 11-16,13-1-9 15,6 6-3-15,8 0-6 0,4 5-2 16,5 2 1-16,4 3 4 0,1 3-1 16,1-1 1-16,-5 1-6 0,-3 0 0 0,-9 2-1 15,0 2 3-15,-10-4-1 0,-11 2-2 16,-12-1-2-16,-29-1 2 0,-17 0-13 15,-14-3-47-15,-10-15-72 0,-8-3-99 16</inkml:trace>
  <inkml:trace contextRef="#ctx0" brushRef="#br1" timeOffset="338609.3651">29656 11468 200 0,'0'0'87'16,"0"0"-51"-16,0 0 21 0,-6-59 26 16,10 47-16-16,4 0-25 0,7 3-11 15,4 0 0-15,5 2-2 0,1 0-1 16,3 2-4-16,3 4-5 0,-3 0 6 15,-4 1-9-15,-1 2 5 0,-6 4-7 16,-5 6-3-16,-5 1-6 0,-6 4-4 0,-1 5 0 16,-12 2 2-16,-5 3-2 15,-5 2 0-15,-6 3-1 0,-4-1 2 16,1-3-2-16,2-2 0 0,6-6 0 0,6-6 0 16,3-4 0-16,9-5-1 0,4-4 1 15,1-1 1-15,0-5-1 0,6-8 2 16,9-6-1-16,4-5-1 0,9-4-1 15,4 1 1-15,3-3 0 16,1 1 0-16,3 0 0 0,0-2 0 16,-2 3 0-16,-1-1 2 0,-2-1-2 0,0 1 7 15,-7 0 3-15,-2 0 2 0,-5 4 1 16,-10 2 0-16,1 5-1 0,-9 2-1 16,-2 2-3-16,-1 3 0 15,-11 3-1-15,-1 0-1 0,-4 4-4 0,0 3-1 16,-6 1-1-16,2 6 1 0,-1 6-1 15,0 4 0-15,3 9 1 0,2 5-1 0,-3 4-1 16,3 5 1-16,1 1 1 0,4 2-1 16,7-3 1-16,5-3 0 0,6-3 3 15,10-4-4-15,11-4 0 16,2-6 0-16,11-4 2 0,6-5-1 0,3-4 0 16,3-3 0-16,1-3 1 0,-5-1-1 15,-8-3 1-15,-8-2-1 16,-6 4 2-16,-9-1-3 0,-11 3 0 0,-3 0-2 15,-3 0 1-15,0 0 1 0,-6 0 2 16,-6-2-1-16,-6 1-1 16,-2 1-1-16,0 0-16 0,2-3-27 0,7-3-43 15,6-4-89-15,5-6-198 0</inkml:trace>
  <inkml:trace contextRef="#ctx0" brushRef="#br1" timeOffset="339472.8132">31841 10932 186 0,'0'0'94'0,"-3"-53"-85"0,-2 39 18 15,-1 2 55-15,0 2-13 0,0 4-23 16,-1-1-8-16,1 6-4 0,-2 1-7 16,3 1-5-16,0 9-5 0,-1 3-4 15,1 10 1-15,1 9 3 0,3 11 2 16,1 5-1-16,0 8 9 0,0 3 3 16,0 3-7-16,-5 2-1 0,1-1-5 15,-4 0-8-15,-2-3-3 0,2-6-4 16,1-4 1-16,3-6 0 0,1-6-2 15,-1-7 0-15,3-9 0 0,1-7-1 16,0-2 0-16,0-7 0 0,0-1-3 0,0-5-24 16,0 0-18-16,0 0-27 0,-2-6-7 15,1-3-31-15,-1-4-67 0,0-1-26 16</inkml:trace>
  <inkml:trace contextRef="#ctx0" brushRef="#br1" timeOffset="339706.2756">31663 11364 240 0,'-2'-86'27'0,"3"40"11"0,9 4 20 15,6 6 21-15,5 8-15 0,8 4-14 16,3 7-7-16,3 5-6 16,-1 3 2-16,-3 7 2 0,-6 2-4 0,-1 5 0 15,-6 6-6-15,-4 2-4 0,-5 3-4 16,-8 3-7-16,-1 5-5 0,-10 2 0 16,-7 3-3-16,-7 0-5 0,-9-1-2 15,0 1-1-15,-5-2 0 0,1-4 1 0,3-3-1 16,6-6 0-16,6-6 0 0,6-3-1 15,7-5-13-15,5 0-6 0,3-8-6 16,1-2-8-16,6-6-33 0,9 1-3 16,4-1-28-16,6-2-63 15,-4 4-77-15</inkml:trace>
  <inkml:trace contextRef="#ctx0" brushRef="#br1" timeOffset="339864.2943">31950 11276 371 0,'0'0'27'16,"0"0"4"-16,24 55 52 0,-11-38 3 15,1 1-30-15,4-3-5 0,-1 0-2 16,1 0-18-16,-1-3 3 0,-1 1-7 0,-1 1-7 16,-3 0-13-16,-3 1-5 15,0-2-1-15,0 1 0 0,-3-3-1 16,-1-3-1-16,-3-1-45 0,2-4-13 16,1-2-52-16,1-1-38 0,-2-4-98 15</inkml:trace>
  <inkml:trace contextRef="#ctx0" brushRef="#br1" timeOffset="340072.5079">32185 11269 440 0,'0'0'27'0,"0"0"23"16,0 0 29-16,-56 36-22 0,41-12-14 0,0 0-8 16,1 3-7-16,-2 2 0 0,1-1 2 15,-3 5-8-15,-1 0-3 0,-4 1-6 16,2 0-6-16,-2 0-1 0,1-2-3 15,2-3-1-15,4-2 0 0,3-6-2 16,8-6 0-16,5-1-21 0,2-8-31 0,9-3-35 16,6-3-23-16,2-10-71 0,0-3-226 15</inkml:trace>
  <inkml:trace contextRef="#ctx0" brushRef="#br1" timeOffset="340346.2251">32545 11012 528 0,'0'0'7'0,"0"0"13"0,0 0 65 16,-14-52-20-16,9 52-28 0,-3 1-5 16,-3 10-12-16,-6 8-8 0,-1 2 10 15,2 6 2-15,1 5-4 0,2 2-4 0,0 4-3 16,-2 1 2-16,6 1 2 0,2-1-3 15,0-2-7-15,4 0-2 16,3-3-1-16,0-4-2 0,1 0-2 16,6-5 1-16,0-4-1 0,4-4 0 15,-1-1 0-15,2-6-21 0,0-4-35 0,2-4-41 16,-4-2-54-16,-2-3-173 0</inkml:trace>
  <inkml:trace contextRef="#ctx0" brushRef="#br1" timeOffset="340741.3245">32586 11232 480 0,'0'0'30'0,"0"0"28"0,0 0 19 0,60-22-22 16,-52 30-20-16,-3 0-11 0,-1 4-14 16,-4 3-4-16,-5-1-1 15,-3 0-2-15,-2 1-1 0,2-2 0 0,-5 0 0 16,3-3-1-16,-1-2-1 0,6-2 0 15,1-4 2-15,2-1-2 0,2-1 0 16,0-1 2-16,5-5 3 16,3-6-2-16,4-1-1 0,3-6 0 0,0 0-1 15,-1-2-1-15,-2 2 0 0,-2 2 3 16,-2-1-1-16,-2 7 2 0,-2 3 5 16,-3 5 4-16,-1 2-1 15,0 1 2-15,0 4-5 0,0 4-6 0,0 5 0 16,0 4 2-16,1 0 8 0,1-2 0 15,3 3-3-15,0-3-3 0,2 0-2 16,3 0 0-16,0-3-4 0,1 0 0 0,0-5-1 16,-1 1 1-16,-1-3-1 15,-1-3-9-15,0-1-18 0,-2-1-13 16,-1-4-30-16,2-3-23 0,0-1-46 16,-4-3-106-16</inkml:trace>
  <inkml:trace contextRef="#ctx0" brushRef="#br1" timeOffset="341009.3259">32884 10996 375 0,'0'0'56'0,"0"0"8"0,0 0 17 15,0 0-25-15,74 7-9 0,-46 14-5 16,-3 4 11-16,-8 2-17 0,-3 5 1 16,-5 2-5-16,-2 3-12 0,-3 3-3 15,-4-1-5-15,-3 7-5 0,-3-2-6 16,-2 1 2-16,-1 1-2 0,-2-2-1 15,-1-3 0-15,1-1 1 0,-4-5-1 0,-3-2 1 16,-2-3-1-16,1-3 1 0,2-6 0 16,-2-5-1-16,2-3 1 0,1-5 0 15,2-2-1-15,0-5-1 16,3-1-9-16,-1-2-9 0,2-6-14 0,4-1-24 16,1-3-46-16,1 0-72 15,1-1-279-15</inkml:trace>
  <inkml:trace contextRef="#ctx0" brushRef="#br1" timeOffset="342758.7838">29493 16595 190 0,'0'0'92'0,"0"0"-61"0,0 0 26 0,-14-59 29 16,13 48-17-16,0 1-14 0,1 2-12 15,0 5-6-15,0 1-2 0,0 2-4 16,2 0-3-16,5 7-15 0,1 6-10 16,5 3 6-16,4 3 8 15,-1 1 2-15,2-4-6 0,-1 0-4 0,4-5-4 16,1-3 1-16,-1-3-2 0,0-1-1 15,2-4 0-15,-3 0-3 0,-1-2 1 16,-2-5 0-16,-2-2 2 0,0-3-3 16,-4-2 1-16,-1-1 0 0,1-1-1 15,-3-3 1-15,1-1-1 0,-4 1 0 16,2-4 3-16,-2 1 7 0,-2 1 2 16,-3 2-1-16,1 4-1 0,-1 8-3 15,0 3 1-15,0 4 2 0,0 2 1 16,-1 10-9-16,-3 5-1 0,-4 6-1 15,3 7 2-15,2 0-1 0,1 3 2 16,-1 1 1-16,1 1-1 0,2-1 0 16,0-1 0-16,0 3 0 0,0 0-3 0,0 2-1 15,0 1 1-15,-1 0 1 0,-2-1-1 16,1-3 0-16,-3-2 0 0,-3-3 1 16,2-2-1-16,-4-5 0 0,3-2 0 15,-7-3 1-15,3-6-1 0,1-2 1 16,-2-4 0-16,-1-5 0 0,0-1 1 15,1-3 0-15,-4-4 7 0,1-3 4 16,-2-1-8-16,1-4-2 16,-1 0-1-16,1-2 0 0,1 0-1 0,0 1-1 15,3 1 1-15,4 3 0 0,-1 1-1 16,5 3-1-16,2 4 1 0,2 1-9 16,0 0-26-16,2 3-22 0,9-1-37 15,9-6-45-15,-2-2-112 0</inkml:trace>
  <inkml:trace contextRef="#ctx0" brushRef="#br1" timeOffset="343709.5118">27584 16969 357 0,'0'0'81'16,"0"0"-81"-16,82 53-11 0,-47-44 11 0,6-3 7 15,3-5 7-15,6-1 3 16,2 0-5-16,1-2-1 0,5-3 4 0,1-4 1 16,5 0 0-16,2-2-7 0,4-3 1 15,1-1-2-15,-1-2 3 0,5-2 1 16,-1-1 0-16,1-1 0 0,0-2-2 16,1-1-4-16,-2-1-2 0,-1-2 8 15,-4-2-3-15,3-6 1 0,-3 0-1 16,-4-1-1-16,-3-4-2 0,-11 2 4 15,-5-2-3-15,-4-2-4 0,-2-4 3 16,-6-1 1-16,-3-3-2 0,-5-5 0 16,-2 0-5-16,-7-4 1 0,-7 2 0 15,0-1-1-15,-9-1 1 0,-1 2 1 16,-4-2 1-16,-11 2 3 0,-3 1 1 0,-8 1 3 16,-4 4 2-16,-3 1-3 0,-8 2 3 15,-3 2-4-15,-6 2-3 0,-2 3-3 16,-4 4 3-16,-5 1 0 0,0 3 1 15,-4 1 0-15,0 2-3 0,-3 0 0 16,2 1-3-16,0-1 0 0,3 0-1 16,4-2-24-16,6-3-27 15,5-4-10-15,4-5-46 0,8-1-140 0</inkml:trace>
  <inkml:trace contextRef="#ctx0" brushRef="#br1" timeOffset="344360.6479">28871 10713 228 0,'0'0'13'0,"0"0"-12"0,0 0 24 16,0 0 31-16,37 54 3 0,-25-28-7 15,4 5-15-15,2 10 1 0,3 2-7 16,1 9 2-16,5 3-15 0,0 5-3 15,3 2-6-15,-1 7-3 0,1 6 0 16,-8 4-6-16,0 4 0 0,-5 6 0 16,-6 1 0-16,-2 4 1 0,-7 1-1 15,-2 1 1-15,-9 0 2 0,-5 0 3 16,-4 3 2-16,-7-3 0 0,-10 3-2 16,-11 1-6-16,-8-2 0 0,-11 2 1 0,-10-4 1 15,-9-6 0-15,-5-3-2 0,-9-4 3 16,-8-1-1-16,-3-4 0 15,-4 0-1-15,1-3-1 0,0-7 0 0,5-1 18 16,1-7-1-16,9-4-2 16,1-5-3-16,4-5 1 0,7-4 1 0,8-4-5 15,4-7-6-15,7-2 1 0,8-6-2 16,10-7-2-16,8-7 0 0,18-9-28 16,12-8-36-16,12-16-87 0</inkml:trace>
  <inkml:trace contextRef="#ctx0" brushRef="#br1" timeOffset="346580.4283">31746 16334 97 0,'0'0'95'0,"0"0"-88"0,0 0 8 16,0 0 26-16,0 0 5 16,2-50-11-16,-2 43-1 0,0-1 1 0,0 0 2 15,0-1-6-15,0 3 2 0,-2 0-2 16,1-1-4-16,0 0-2 0,0 0-4 16,0 1 0-16,1 4-5 0,-1-2 1 15,1 3-2-15,-1 1-1 0,1 0-3 16,0 0 1-16,0 5-7 0,-1 6-4 15,-1 0 0-15,-1 2 3 0,0 0 3 16,0 1 4-16,3 1 0 0,-2-1-1 0,1 6 0 16,1 2-2-16,-1 7 4 15,1 5-5-15,0 6 2 0,4 8 1 16,-2 4 2-16,1-1-3 0,-2 3-2 16,-1 3 1-16,0 1-5 0,0 6-3 0,-6-3 0 15,-1-7 0-15,-1-9 0 0,2-7 0 16,0-7 0-16,1-3 0 0,3-4 1 15,-1-3-1-15,2-6 0 0,0-4 1 16,1-4-1-16,0-3-14 16,0-1-25-16,0-3-33 0,-1 0-18 0,0-10-67 15,1-1-132-15</inkml:trace>
  <inkml:trace contextRef="#ctx0" brushRef="#br1" timeOffset="346869.4751">31748 16479 358 0,'0'0'64'0,"37"-64"-55"0,-19 53 26 15,-1 7 41-15,0 4-17 0,1 1-27 0,1 10-5 16,-1 3-2-16,-4 6 2 16,-1 3-7-16,-5 2 1 0,-4 1-7 15,-4-2-6-15,-6 2-3 0,-7-2-2 0,-1 1 0 16,-6-1 1-16,3-4-2 0,-3 0-2 15,-1-3 0-15,-5-3 0 0,3-2 1 16,-2-2-1-16,5-4 1 16,2-4 0-16,1-2 0 0,4-2 0 0,-1-4-1 15,6-1 1-15,-1 1-1 0,4 3-4 0,4-1-16 16,1 3-15-16,4 1-18 0,7 0-45 16,6 1-75-16,1 0-160 0</inkml:trace>
  <inkml:trace contextRef="#ctx0" brushRef="#br1" timeOffset="347105.219">31904 16773 515 0,'0'0'36'16,"0"0"-22"-16,0 0 46 15,0 0 11-15,0 0-36 0,0 0-15 0,0 0 2 16,56-9-1-16,-43 25-2 0,-1 5 1 15,-3-2-3-15,2 4-6 0,0-3-3 16,-3 0-2-16,2-1-3 0,-2-1 0 16,3-1-1-16,-5-2-1 0,0 0-1 15,-2-1 0-15,0-2 0 0,-1-3-20 16,-2-2-54-16,4-4-40 0,0-3-58 16,1-6-129-16</inkml:trace>
  <inkml:trace contextRef="#ctx0" brushRef="#br1" timeOffset="347397.931">32239 16694 303 0,'0'0'107'0,"0"0"-77"15,0 0 48-15,0 0 16 0,0 0-30 16,0 0-32-16,0 0-16 16,0 0-8-16,-52-9 0 0,38 21 5 0,-1 1 1 15,3 2-2-15,1 3-1 0,5-1-2 16,2 2 0-16,4 3 0 0,0-1-1 15,1 1-1-15,4 1 2 0,0 2-2 0,0 0 3 16,-2-1-1-16,0 3 0 0,-3 0-1 16,0 1-1-16,-1 1 1 0,-3 3-4 15,-2-2-1 1,-1 1-2-16,1 1-1 0,1-5 2 0,0-4-2 16,1-6-1-16,4-3 1 0,0 0 1 15,0-5-1-15,0-3-10 0,0-2-22 0,6-4-22 16,-1 0-25-16,2-6-21 0,1-6-120 15</inkml:trace>
  <inkml:trace contextRef="#ctx0" brushRef="#br1" timeOffset="347728.3453">32489 16344 456 0,'0'0'17'0,"0"0"-13"0,0 0 29 0,0 0 47 15,-29-50-31-15,26 50-18 0,-1 3-8 16,-1 6-10-16,-3 7 1 16,0 2 5-16,0 7 3 0,2 3-3 0,-1 3-1 15,1 3-2-15,1-1-2 0,-1 1-1 16,0 0-2-16,2-2 1 0,1 2-4 15,2-4-1-15,1-3-2 0,0-1-2 16,2-3-3-16,4 3 0 0,4-4 0 16,-1-3 1-16,4-5-1 0,0-3-1 15,3-4-2-15,0-1-27 0,2-5-35 16,-1-1-39-16,3-10-53 0,-4-2-147 16</inkml:trace>
  <inkml:trace contextRef="#ctx0" brushRef="#br1" timeOffset="348150.8121">32656 16431 449 0,'0'0'13'0,"0"0"26"16,0 0 34-16,0 0-15 0,0 0-26 16,0 0-2-16,0 0-1 0,0 0 5 15,7 44-8-15,-4-36-10 0,2 0-6 16,2-1-6-16,1 0-2 0,4-3 0 15,2 0-1-15,1-3 0 0,-1 0-1 16,-3-1-4-16,1-1-2 0,-4-5 2 16,0-3 4-16,-1 0 0 0,-1-4 1 15,-2 1 0-15,0 1-1 0,0 0 1 16,1 2 1-16,2 4-1 0,4 2 6 16,2 2 4-16,5 1 2 0,0 7 1 15,-3 4-6-15,-3 4 5 0,0 0 3 0,-4 3-3 16,-3 2-2-16,-4 2 1 0,-1 1 1 15,-1 1-1-15,-7 0-1 0,-1 1-1 16,-3-3-1-16,-1-1-3 16,-3 1-1-16,2-5-2 0,-5 2-3 0,2 0 0 15,-3-2 0-15,1-4 0 0,3-1 0 16,2-5-2-16,4-1-24 0,2-5-9 16,2-1-6-16,3-4-8 0,1-7-10 15,2-5-13-15,0-3-13 0,8-9-18 16,-2-2-60-16,0-2-51 0</inkml:trace>
  <inkml:trace contextRef="#ctx0" brushRef="#br1" timeOffset="348432.1649">32850 16180 359 0,'0'0'14'0,"30"-50"30"0,-14 49 37 16,4 3-5-16,2 11-33 0,4 7-10 0,2 8-3 15,-5 6 0-15,-6 5 0 0,-7 2 1 16,-6 5-6-16,-4 0-4 0,-2 1-7 15,-7-1-4-15,-3-3-1 0,-2 3-4 16,-1-8-2-16,-1-2-2 0,0 0 1 16,-1-3-2-16,-4 3-1 0,1-3 0 15,-1-5 1-15,2-2 0 0,2-5 0 16,0-2 0-16,3-6 1 16,-1-4-1-16,3-3 1 0,3-3 0 0,3-2 0 15,2-1 0-15,1 0 0 0,0-1 2 16,1-5-1-16,-2 0-1 0,-2-1 0 15,1 0-1-15,1 1-1 0,-1-2-26 16,0 1-34-16,0 0-42 0,-3-7-71 0,2-2-206 16</inkml:trace>
  <inkml:trace contextRef="#ctx0" brushRef="#br1" timeOffset="352703.8607">24459 8020 132 0,'0'0'5'0,"0"0"9"16,0 0 19-16,-24-52 5 0,15 47-9 0,-1 1-8 15,-2 2-5-15,1 1-1 16,-1 1-4-16,-3 2-6 0,-1 5-1 0,-3 2 0 15,-1 0-3-15,-1 4 1 16,-1-2-2-16,-2 3 1 0,-2 1 1 0,1 2-1 16,-2 0 0-16,-3 2 0 0,-1-1 0 15,-2 4 2-15,0-2-2 0,-3 3 0 16,2 0 0-16,-1 2 0 0,-5 0-1 16,3 1 0-16,-1 2 0 0,0-1 0 15,0 0 1-15,1 2-1 0,3 1 0 16,0 1 4-16,-2 1 4 0,1 1 8 15,3-1 1-15,1 2-2 0,2 2 1 16,9-4-4-16,1 0-3 0,3 2-2 16,3-2-3-16,4-1-1 0,2 1 0 0,3 0-2 15,1-2-1-15,1-1 2 0,2 2-2 16,0-2 0-16,6 3 0 0,-1 0 0 16,0 0 0-16,3 2 0 0,-5 1 0 15,5 3 0-15,-2-1 1 0,-3 1-1 16,3 1 0-16,-1-2 0 0,-2 0 2 15,0 1-2-15,-1-2 1 0,1 1 1 16,-1-1 0-16,1 1 1 16,-1 0 4-16,-2 1-3 0,1 0 3 0,0 4 3 15,0 0-1-15,0 0-2 0,1 0 0 16,2 1-1-16,0-1 1 0,1 0-4 16,0 0 0-16,4-2-1 0,-3 2-1 15,3-2-1-15,-3 1 1 0,4-2 0 16,-4-1 2-16,4 0-1 0,-3 1-2 0,6-2 2 15,-1 3 0-15,-1-3-1 16,2-1 2-16,1 0-3 0,2 0 1 16,-1-3-1-16,3 0 0 0,0 0 1 0,1-2-1 15,3 1 0-15,2-1 1 0,0 0-1 16,0-2 0-16,-2-1 4 0,3-4-4 16,-2-4-1-16,3 1 1 0,-2-2 1 15,3-2 0-15,-3 1-1 0,3 0 1 16,-1-3 0-16,0 0-1 0,2-1 0 15,0-1 0-15,0-2 0 0,1 0 0 16,1 0-1-16,0-2 1 0,2-1 0 16,1-2 0-16,-1 0 0 0,-1-3 0 0,1-3-1 15,0 0 1-15,1 0 0 16,-1-4 2-16,-1-4-2 0,1-2 0 16,0-2-1-16,2-4 1 0,1 0 3 15,0-5-3-15,-1-2 1 0,0-1-1 16,0-6 0-16,1 1 2 0,-1-4-2 0,1 0 1 15,-2-3 0-15,-2-3-1 0,1 1 0 16,-2-1-1-16,0-3 1 0,-4 2-1 16,1-2 2-16,-1-3-1 0,-2 0 1 15,-4-2-1-15,-1 0 0 0,-3-2 1 16,-1 1-1-16,-3-2 0 0,-2-2 1 16,-2-1-1-16,0 0 0 0,0 0 1 15,0-4 1-15,-1 0 2 0,3 0-2 16,-3-3-1-16,2 3-1 0,-2-3 1 15,-3 3-1-15,2 1 1 0,-6 1-1 16,-2 1 2-16,-5-1-1 0,-1 1-1 16,0 1 1-16,-6-2 0 0,5 0 6 0,-4-3 4 15,-2-2 1-15,0 0 0 16,-2-4-2-16,0-1 1 0,-2 2 1 16,0 0-1-16,-2 2-3 0,-3 2 1 0,0 6 1 15,-3 2-1-15,-2 6 0 16,0 4-1-16,-1 3-4 0,-3 4 2 15,-1 3-2-15,1 3-1 0,0-1-2 16,4 1 0-16,0 5-1 0,6-5-1 0,3 3 0 16,3-3-9-16,6-5-43 0,-2-6-68 15,3-5-230-15</inkml:trace>
  <inkml:trace contextRef="#ctx0" brushRef="#br1" timeOffset="358685.7358">31923 17713 533 0,'0'0'35'0,"0"0"-12"0,0 0 28 16,0 0 6-16,0 0-26 0,-1 15-8 15,1-5 2-15,0 0-4 0,0-2-4 16,0-1-3-16,2 0-4 0,0-3-2 16,0 0 2-16,2-2-2 0,0-1 1 15,0-1-1-15,3-2 2 0,0-5 3 0,-1 0-3 16,2-3 1-16,-5 2-1 0,-2-1-2 16,-1 2-1-16,0 2 0 0,-3 2-1 15,-4 0-2-15,0 3-3 0,-3 0-1 16,-1 6 0-16,-3 3 0 0,2 1-1 15,5 0 1-15,2-3-3 0,5-2-31 16,0 0-14-16,9-1-31 0,8-4-42 16,1-4-81-16</inkml:trace>
  <inkml:trace contextRef="#ctx0" brushRef="#br1" timeOffset="359192.6462">32191 17608 541 0,'0'0'78'16,"0"0"-27"-16,0 0 23 0,0 0-10 16,0 0-30-16,0 0-13 0,51-29-1 15,-36 30-3-15,2 2-2 0,1 2-2 16,1 4-2-16,-1-2-2 0,-6 0-3 15,1 2-2-15,-5 2-2 0,-3 3-1 16,-3 2-1-16,-2 3-3 0,-4 3 3 16,-8 0 0-16,-5 1 1 15,-2-4 1-15,-1 0-2 0,2-3-11 16,4-3 5-16,2-4 3 0,6-5-1 0,4-1 3 16,2-2 1-16,0-1 2 0,2-2 0 15,4-4 1-15,6 0-2 0,2 0 0 16,3 5 0-16,0 1 2 0,-1 1 5 15,-3 7-2-15,0-1-3 0,-2 3-3 0,-4 1 6 16,-3 0 1-16,-2 4-7 16,-2-1 1-16,-5 1 2 0,-4 0-1 15,-3 1 0-15,-1-3 1 0,-2-1-1 0,-2 0 0 16,1 1-2-16,-1-5 0 16,4 0-1-16,1-3 1 0,0-1 0 0,2-2 0 15,0 0 0-15,1-1 0 0,2-1 0 16,0 0 1-16,0 0-1 0,4 0 1 15,-1-2-1-15,2-3-5 0,2-1-31 16,0-2-20-16,0-3-38 16,3-6-62-16,0 0-184 0</inkml:trace>
  <inkml:trace contextRef="#ctx0" brushRef="#br1" timeOffset="361186.882">32346 18594 443 0,'0'0'35'0,"0"0"18"15,0 0 39-15,0 0-28 0,0 0-8 16,0 0-6-16,0 0-18 0,0 0 5 16,17-17-8-16,-9 5-14 0,1 0 5 15,-2 0-4-15,-3 4-1 0,-3 3-3 16,-1 3 1-16,0-1-3 0,0 3-3 16,0 0-3-16,-1 1-3 0,-4 2 0 15,-1 2 1-15,-1-1-2 0,1 1 0 0,1-1 1 16,2-2 2-16,2 0-3 0,1 0-11 15,0 0-19-15,0 0-13 16,0 1-20-16,0 0-51 0,11 1-42 16,1-3-154-16</inkml:trace>
  <inkml:trace contextRef="#ctx0" brushRef="#br1" timeOffset="361612.109">32615 18379 533 0,'0'0'54'0,"0"0"-10"0,0 0 39 16,14-50 1-16,-11 47-37 0,-2 1-16 16,2 2-8-16,0 6-7 0,-2 2 1 0,1 3-1 15,-1 3 1-15,1 2-3 0,-2 2-3 16,1 6-6-16,0-5-2 16,0 2-2-16,3-3 0 0,0-3-1 15,5 1 0-15,1-5 0 0,1-3 2 0,3-1-2 16,0-3-1-16,-2-2 1 0,1 1-2 15,8 1-5-15,1 0-2 0,6-4-1 16,0-2 3-16,-7-7 3 16,-6-4 3-16,-5-3 0 0,-4-3 1 15,-1-2 0-15,-1-3 0 0,-2-1 1 0,0-2-1 16,-1 7 1-16,-1 5 4 0,0 8 1 16,0 6 2-16,0 1-1 15,0 0-3-15,-3 4-3 0,-2 5 0 0,0 3 0 16,-1 4 2-16,0 4 1 0,-2 0-2 15,3 5 0-15,2-3 0 0,-1-4 1 16,0-2-1-16,2-4-1 0,-1 2-1 16,0 4 1-16,-2 1-1 0,0 3 0 0,-1-1 0 15,2-3-22-15,-2 0-21 0,0 1-23 16,0 1-52-16,-4 7-42 0,2-5-178 16</inkml:trace>
  <inkml:trace contextRef="#ctx0" brushRef="#br1" timeOffset="364382.754">31929 18887 227 0,'0'0'11'15,"0"0"-5"-15,0 0 14 0,0 0 5 16,0 0-5-16,0 0-7 0,0 0 0 15,0 0 5-15,28-13 3 0,-21 11-1 16,0 1-8-16,-2-1-4 0,1 2 0 16,-1 0-1-16,-3 0-4 0,0 0 1 15,-2 0 0-15,0 0-1 0,0 0 1 16,0 0 0-16,0 0 1 0,0 3 1 0,0-1 0 16,0 1-2-16,0-1 3 0,0 2 3 15,0-3 4-15,0 1 0 0,0-1 4 16,2 1-1-16,0-1 1 15,4-1-2-15,-2 1-3 0,2 0 0 0,3-1-2 16,-2 2-1-16,4-1-1 0,2-1 0 16,1 0 1-16,2 0 2 0,3 0-1 15,4 0-1-15,6 0-1 16,3-3 0-16,5 3-1 0,6-2-2 0,4 1-1 16,4 0-5-16,6 1 1 0,4 0-1 15,2 0 1-15,3 0 1 0,1 1-1 16,0 1 2-16,-1-1 0 0,0-1 4 15,-3 0 5-15,-3 0 0 0,-5 0-2 16,-3 0 0-16,-5-3-2 0,-5-2-2 0,-5-1-1 16,-4 0-4-16,-5 0 0 0,-6 1-1 15,-4 0 0-15,-5 1 0 0,-3 0 1 16,-5 1-1-16,-3 2-26 0,-2-1-25 16,-2 2-10-16,-4 0-18 15,-21 5-47-15,-2-2-85 0</inkml:trace>
  <inkml:trace contextRef="#ctx0" brushRef="#br1" timeOffset="364580.2821">32772 19020 598 0,'0'0'2'0,"0"0"10"16,0 0 54-16,0 0-14 0,0 0-31 15,0 0-12-15,0 0-4 16,0 0-2-16,-1-15-3 0,1 11 0 0,1 1-5 16,3 1-45-16,1 0-38 0,16-4-69 15,-1-1-153-15</inkml:trace>
  <inkml:trace contextRef="#ctx0" brushRef="#br1" timeOffset="365017.7546">33076 18940 455 0,'0'0'20'16,"0"0"19"-16,0 0 41 0,0 0-14 15,0 0-24-15,0 0-9 0,0 0-2 16,0 0-5-16,52-40-6 0,-37 37-6 15,2 3-8-15,-1 0 20 0,1 0-20 16,-2 0 1-16,0 6-1 0,-3 1-4 16,-1 0-1-16,-4 3 0 0,-4 2 0 15,-3 0-1-15,-1 2 1 0,-6 0-1 16,-3 1-3-16,-1-4-4 0,1 1 3 16,-1-1 2-16,3-3 0 15,4 0 1-15,2-4 1 0,2-3 1 0,3-1-1 16,7 0 2-16,4 0 0 0,0 0 8 15,4 0-2-15,-3 0 2 0,0 0 0 16,-3 0-2-16,-5 0-4 0,-3 0-2 16,-4 0 1-16,-2 0-1 0,-7 0-1 15,-6 0-1-15,-3 0 0 0,-4 0 0 16,-4 0 0-16,3 0 0 0,-3 0-5 0,2 0-17 16,1 0-14-16,5 0-29 0,2 0-29 15,8 0-47-15,5 0-186 0</inkml:trace>
  <inkml:trace contextRef="#ctx0" brushRef="#br1" timeOffset="376124.2338">32681 12297 378 0,'0'0'41'0,"0"0"11"0,0 0-7 0,0 0 1 15,0 0-14-15,0 0-10 0,64-19-1 16,-45 19 2-16,2 2-5 0,-1 0-3 16,6-1 1-16,-2 1-3 0,1 1 0 15,-3 2-4-15,0 2-2 0,-3 5-3 16,-4 4-2-16,-3 0 0 0,-3 5 0 15,-5 1 0-15,-4 3 1 0,0 1-1 16,-5 4 1-16,-2-2-1 0,-2 4 0 16,3 2-1-16,0 4 1 0,2 5 10 15,2 2 0-15,2 3 4 0,0 5-3 16,0-1 3-16,2 2-2 0,4-1-5 16,0-1 1-16,1-5-2 0,3-2-3 15,0-2-3-15,0-2-1 0,-1-5 2 0,1-2 1 16,-1-5-1-16,-3-3 2 0,0-4 0 15,-2 0-3-15,-2-3 1 16,-1-3 0-16,-1 4-1 0,0-1 0 16,-4 2-1-16,-2 1 0 0,-1 5 1 15,-1 6-2-15,2-1 0 0,-1 1 1 16,1 1 0-16,4 1 1 0,1-1 5 0,1-1 1 16,1 0 0-16,5-4-3 0,2 1 4 15,1 1 0-15,3-1-3 0,0 2-2 16,0 2 2-16,3 1 4 0,-3 2-7 15,1 0-1-15,-1 3-2 0,-3-1 2 16,2 0-1-16,-5 1-1 0,-1-4 0 16,-1 1 0-16,-2-3 0 0,-1-5 1 15,1-1-1-15,-2-6 1 0,0 1-1 16,0-1 1-16,0-3 3 0,-1-1-4 16,-2-2 0-16,-3 1 0 0,-3-1 0 15,-2 0 0-15,-2 2 0 0,-4-2 0 0,-1 0 0 16,-4 2 0-16,-2-2 0 15,1 0 0-15,-2 0 0 0,2-3 0 0,3-1 0 16,6-6 0-16,2-2 0 0,4-3 0 16,2-1 0-16,2 0 0 0,0-4 0 15,1 0 0-15,2-2 0 0,0-6 0 16,1-2 0-16,6-8-10 0,7-3-43 0,6-7-42 16,4-4-65-16,-2 0-103 15</inkml:trace>
  <inkml:trace contextRef="#ctx0" brushRef="#br1" timeOffset="385084.4226">33194 17537 133 0,'0'0'38'15,"0"0"-27"-15,0 0 9 0,-33-62 12 16,18 48-5-16,1 0-1 0,-2 2 8 16,2 1 2-16,0 3 3 0,3 0-1 15,0 0-1-15,4 2-1 0,3 2 5 16,3 1-6-16,1 1-3 0,0 1-10 0,6 1-7 15,5 0 0-15,3 0 1 0,7 1 3 16,3 5 3-16,5 6-2 0,0 1-1 16,1 5-3-16,2 4 1 0,-1 2-2 15,-1 4-4-15,1-1 0 0,-8 0 0 16,-1-1-3-16,-6 3-2 0,-4 2-1 16,-5 1-2-16,-4 3 0 0,-3 2-1 15,0 1-1-15,-1 0 1 16,-3 1-2-16,-1-1-1 0,1 0-1 0,1 0 2 15,0-4 0-15,3 5 0 0,0 2 1 0,0-1 0 16,3 1-1-16,0-9 0 0,1-3 0 16,0 0 0-1,-1-2 0-15,0 0 0 0,-1-7 1 0,3 1-1 0,-1-1 0 16,1 1 0-16,1 4 0 0,2-2 0 16,3 0 0-16,-1-5 0 15,2-3 0-15,0-2 0 0,-4-3 0 16,4 3 1-16,2 1 0 0,0 4 0 0,2 2-1 15,-1 0 0-15,-3-1 1 0,-2 2-1 16,-4-3 0-16,-3 0 0 0,-2 1 2 16,-1 0-2-16,0 2 0 0,-4-3-1 15,-2 0 1-15,-1 2 0 0,2-2-1 16,-3 1 1-16,2-2 2 0,-1-2 6 16,0 0-5-16,0-3-1 0,-2 2 1 15,2-1 0-15,-3 1-2 16,-2 0-1-16,0 1 2 0,-4 1-2 15,0-1 0-15,-2-3 0 0,-1 1-2 0,-3-6-24 16,1-2-23-16,1-4-26 0,-1-2-31 16,-10-50-100-16</inkml:trace>
  <inkml:trace contextRef="#ctx0" brushRef="#br1" timeOffset="385358.2353">33570 17590 552 0,'0'0'29'16,"0"0"10"-16,0 0 5 0,0 0-4 15,0 0-14-15,68-17-5 0,-40 2-5 16,0-2-8-16,1-1-4 16,1 3-3-16,-4 0 0 0,-3 7-1 0,-6 4-40 15,-4 4-19-15,-8 9-28 16,-9 13-75-16,-10 2-59 0</inkml:trace>
  <inkml:trace contextRef="#ctx0" brushRef="#br1" timeOffset="385449.4494">33606 17890 374 0,'0'0'63'16,"0"0"-23"-16,0 0 22 0,0 0-25 0,64-34-18 0,-39 0-13 16,3-4-3-16,-1-2-3 0,-4-5-82 15,-6 2-139-15</inkml:trace>
  <inkml:trace contextRef="#ctx0" brushRef="#br1" timeOffset="385637.5776">33860 17279 525 0,'0'0'31'0,"0"0"30"16,0 0-14-16,0 0-16 16,12 51 13-16,-12-16-1 0,0 3-2 15,0 8-4-15,-9 4-10 0,-3 6-4 16,1-2-7-16,1 3-2 0,2-3-8 0,2-1-6 16,2-3 2-16,3-4-2 15,1-2-4-15,1-2-32 0,2-2-44 0,-3-5-71 16,-7-10-177-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34:39.130"/>
    </inkml:context>
    <inkml:brush xml:id="br0">
      <inkml:brushProperty name="width" value="0.05292" units="cm"/>
      <inkml:brushProperty name="height" value="0.05292" units="cm"/>
      <inkml:brushProperty name="color" value="#7030A0"/>
    </inkml:brush>
  </inkml:definitions>
  <inkml:trace contextRef="#ctx0" brushRef="#br0">9055 11255 233 0,'0'0'53'0,"0"0"-39"15,0 0-6-15,0 0 36 0,0 0 26 0,0 0-36 16,0 0-14-16,53-8 8 16,-22 8-6-16,4 0-4 0,7 0 5 15,4 0-7-15,5 0 1 0,6 1-3 16,3 1-3-16,6 2 3 0,6 0 2 0,0 2-1 15,3-1-5-15,3-2-1 0,3 0 1 16,1 0 1-16,4-2-6 0,0-1 1 16,1 0 1-16,-1 0 1 0,1 0 3 15,1 0 1-15,-2 0 0 0,-3 0-1 16,-1-1-1-16,-3 1-2 0,-8-2-5 16,-1 1 3-16,-9-1-1 0,-7 1 1 15,-11 1 0-15,-9-1 3 0,-13-1 3 16,-6 0-10-16,-8 1 0 0,-7 0 1 15,0 0-1-15,-7-3 1 0,-5 1 0 0,-5 0-3 16,-7 0 0-16,-1 2 0 16,5 0-17-16,1 1-22 0,0 1-34 15,3-1-40-15,1-2-78 0</inkml:trace>
  <inkml:trace contextRef="#ctx0" brushRef="#br0" timeOffset="951.0993">20607 3200 271 0,'-7'-55'152'0,"0"14"-146"16,0 6-2-16,1 5 34 0,1 5 26 16,2 9-13-16,2 1-13 0,1 5-10 15,0 7-2-15,0 1 1 0,0 2-3 16,1 5-9-16,3 9-11 0,0 8-2 15,1 8 5-15,2 11 13 0,-3 7 4 0,0 9 0 16,0 7-2-16,0 6-6 0,0 2 3 16,-2-4-16-16,1-2 9 15,0-4-7-15,-2-5 0 0,-1-5 0 0,0-7-1 16,0-6-1-16,0-5-1 0,0-7-2 16,-1-7 1-16,-3-5 1 0,2-4-2 15,1-5 0-15,0-4-3 0,0-2-24 16,-1 0-19-16,-2-3-10 0,-1-5-5 15,0-7-17-15,-3-1-14 0,1-6-39 16,2-6-19-16,-1-3-120 0</inkml:trace>
  <inkml:trace contextRef="#ctx0" brushRef="#br0" timeOffset="1171.3345">20547 3296 294 0,'8'-52'56'0,"1"44"23"15,-2 2-5-15,1 4-4 0,4 2-24 16,2 0-7-16,5 2 1 0,1 4-7 15,-1 1 5-15,-3 1-6 0,-1 2-8 16,-5-1-11-16,-1 1-8 0,-6 1-2 16,-3 4-3-16,-3 1 1 0,-11 2 1 15,-4 4-2-15,-8-2 2 0,-5 2 0 0,-7-2-1 16,1-5-1-16,1 0-10 0,3-7 2 16,6-3-1-16,5-5-4 0,10 0-11 15,8-1-11 1,5-7-2-16,14-1-23 0,9-5-70 0,2 1-138 15</inkml:trace>
  <inkml:trace contextRef="#ctx0" brushRef="#br0" timeOffset="1560.4312">20977 3525 274 0,'0'0'112'15,"0"0"-69"-15,0 0 23 0,0 0 11 16,0 0-24-16,0 0-8 0,0 0-7 15,0 0-25-15,-14-19-10 0,27 40 7 0,5 5 15 16,5 5 6-16,4 1-4 16,0 2-9-16,0-2-3 0,-1 0-1 15,0 0 0-15,-5-3-3 0,0-1-3 16,-4-2 1-16,-1-5-2 0,-3-2-3 16,-4-4-2-16,0-4-2 0,-4-3 1 0,0-3-1 15,-3 0 0-15,-1-4-1 16,-1-1-33-16,0 0-42 0,0-3-24 15,-3-6-21-15,-3-2-125 0</inkml:trace>
  <inkml:trace contextRef="#ctx0" brushRef="#br0" timeOffset="1778.2882">21236 3464 76 0,'0'0'386'0,"0"0"-357"15,0 0 37-15,0 0 10 0,0 0-46 16,0 0-5-16,-56 60 6 0,34-21-3 15,0 1-1-15,1-1-1 0,0 3-3 16,1-2-3-16,-2-1-5 0,-1 1-1 0,2-4-3 16,4-4-2-16,3-1-5 15,2-6-2-15,7-2-2 16,-3-4 1-16,8-3 0 0,0-5-1 0,0-2-20 16,9-5-20-16,-1-2-30 0,6-2-16 15,4-12-39-15,1-2-113 0</inkml:trace>
  <inkml:trace contextRef="#ctx0" brushRef="#br0" timeOffset="2070.1469">21763 2925 309 0,'0'0'182'16,"-22"-50"-175"-16,10 41 1 0,-5 3 61 0,1 5-15 15,2 2-19-15,-3 9-4 0,-1 10-13 16,-4 6-5-16,3 9 4 16,3 10 5-16,4 5 2 0,2 6-3 0,1 3-1 15,4 3-5-15,1-4-1 0,4-4 3 16,0-2-11-16,0-7-2 16,6-3-1-16,2-4 1 0,3-7-2 15,3-6 0-15,3-5-2 0,3-5 0 0,5-5 0 16,-1-4-8-16,3-1-41 0,-5-5-45 15,-2-3-25-15,-4-7-78 0,-7-2-140 16</inkml:trace>
  <inkml:trace contextRef="#ctx0" brushRef="#br0" timeOffset="2419.4512">21823 3244 206 0,'0'0'270'0,"43"-52"-268"0,-15 47 12 15,-3 4 35-15,3 1-7 0,-7 2-6 16,0 6 5-16,-7 2-11 15,-6 5-14-15,-5 2-6 0,-6 2-4 0,-8 5 1 16,-6 0 3-16,-8-1-6 16,1 0-1-16,-1-3-1 0,6-3-1 15,3-6 0-15,7-4 0 0,6-3-1 0,3-4 0 16,0 0 2-16,3-4 2 0,2-8 23 16,5-4-5-16,2-5-16 0,0-2-2 15,1-2-2-15,-4 0-1 0,0-2 2 16,-2 0 2-16,1 5 2 0,-3 6 2 15,0 2-3-15,1 10 6 0,-2 3 2 16,4 1-2-16,-1 2-6 0,1 7-3 16,2 3 3-16,1 2 2 0,-1 4 4 15,0-2 2-15,3 1-6 0,-3 2-4 0,3-5-2 16,-1 1 0-16,-1-2-1 0,2-3-1 16,-1 1 0-16,2-5 0 0,0-1-19 15,-2-2-23-15,-1-3-33 16,-1-3-28-16,-5-5-28 0,-2-1-101 15</inkml:trace>
  <inkml:trace contextRef="#ctx0" brushRef="#br0" timeOffset="2608.8293">22218 2990 378 0,'14'-53'67'0,"2"41"-17"0,3 5 20 16,3 7-4-16,5 3-12 0,5 9-9 15,1 8 0-15,0 7-12 16,-4 5-10-16,-8 5 4 0,-2 7-2 0,-7 6 3 15,-9 6-4-15,-7 6-4 0,-12 5-2 16,-10 1-12-16,-8 3 1 0,-15 3-5 16,-14 7 0-16,-14 4-2 0,-16 3-53 15,-10-3-86-15,-12-13-173 0</inkml:trace>
  <inkml:trace contextRef="#ctx0" brushRef="#br0" timeOffset="6197.0952">21866 3119 194 0,'0'0'116'0,"0"0"-6"0,0 0-65 16,0 0 13-16,0 0-2 0,-1-42-14 15,11 21-9-15,8-4-8 16,7-3-10-16,7-3 2 0,10-2 0 0,12-1-7 16,7-1 1-16,10 0-1 0,1-1-3 15,7 1-2-15,-1 3-1 16,-2-1 0-16,1 1-3 0,-5 0 3 0,1 2-1 15,-1-1 2-15,-6 0-2 0,-5 4 0 16,-7-3 0-16,-4 3 0 0,-11 1 1 16,-6 2-1-16,-6 2 0 0,-9 0 1 15,-9 3-2-15,-4 3 0 0,-5-1 1 16,-7 2-1-16,-3-1-1 0,-6 2-1 16,-4 2-3-16,-5 4 1 0,0-1-4 0,-2 4 0 15,-3 4-3-15,0 1 0 0,1 1 3 16,2 4 2-16,5 4 4 0,8-1-2 15,6 1 1-15,7 0-1 16,4-1-1-16,12 0-1 0,11 1 0 16,11-1 4-16,10 0 0 0,6 2 1 0,3-3 0 15,-4 5 0-15,-8 2-1 0,-7 0 2 16,-8 3-1-16,-6 0 0 0,-7 2-1 16,-10 1 2-16,-5 5-2 0,-4 4 2 15,-13 4 1-15,-11 7 0 0,-4 0-1 16,-2 2 4-16,-1-1-6 0,3-3 0 15,5 2-31-15,2-5-30 0,3-4-44 16,7-8-135-16</inkml:trace>
  <inkml:trace contextRef="#ctx0" brushRef="#br0" timeOffset="8691.3442">23982 2248 180 0,'0'0'282'0,"0"0"-226"0,0 0-17 16,0 0 12-16,0 0-19 15,0 0-24-15,0 0-7 0,0 0-1 0,0 0 7 16,22 77 11-16,-16-50 9 0,-2 3 0 16,-1-2-1-16,-1-2 1 0,-2-2-5 15,1-3-4-15,-1-3-4 0,1-1-3 16,1-5-3-16,-1-1-2 0,0-2 0 16,0-4 0-16,0-1-2 0,-1-3 0 15,0 1-1-15,0-2-2 0,0 0 1 16,0 2-1-16,0-1-1 0,0 2-2 15,-3-2-52-15,-1-1-67 0,1 0-101 16</inkml:trace>
  <inkml:trace contextRef="#ctx0" brushRef="#br0" timeOffset="9634.1142">24482 2530 228 0,'0'0'272'16,"0"0"-253"-16,0 0-10 0,0 0-1 15,0 0 18-15,0 0 10 0,28 68-3 16,-21-45-4-16,-2 2-6 0,-2-4-4 16,-3 0 2-16,0 0 0 0,-8-2-5 15,-3 6-9-15,-6-1-4 0,-2 2 0 16,-4-1-3-16,-4-3-33 0,8-8-55 16,7-9-84-16,7-5-170 0</inkml:trace>
  <inkml:trace contextRef="#ctx0" brushRef="#br0" timeOffset="9960.7524">24959 2367 604 0,'0'0'19'0,"0"0"-11"0,48-53 35 15,-29 43 15-15,-1 4-20 0,3-1-10 16,4 4-10-16,-4 3-9 0,-3 3-4 0,-2 9-1 16,1 5-1-16,-3 4-1 15,-5 5 0-15,-6 2 0 0,-3 3-2 0,-9-1 2 16,-7-2-1-16,-3 0 1 16,1-5 0-16,-2-2 1 0,7-5-2 15,0-6 0-15,6-1 0 0,1-2 1 16,5-5-1-16,1-1 0 0,3-1 0 15,8-1 1-15,9-6-1 0,12-1-1 0,8 0-12 16,1-3-59-16,-4 2-54 0,-4 1-56 16,-5 0-183-16</inkml:trace>
  <inkml:trace contextRef="#ctx0" brushRef="#br0" timeOffset="10146.4825">25528 2555 457 0,'0'0'43'15,"0"0"29"-15,0 0-1 0,0 0-17 16,0 0-7-16,0 0-13 0,0 0-15 16,13 57-6-16,-23-43 0 0,-2 4-5 15,-6 0-3-15,-4-2-1 0,1 1-3 0,3-4 1 16,5-5-2-16,5-2 0 0,4-1-56 16,4-4-25-16,2-1-61 0,5-2-143 15</inkml:trace>
  <inkml:trace contextRef="#ctx0" brushRef="#br0" timeOffset="10492.924">25805 2274 600 0,'0'0'19'0,"0"0"0"0,0 0 48 16,54-51-8-16,-39 47-21 0,1 1-12 15,-3 2-10-15,-1 1-7 0,-3 1-3 16,-1 6-2-16,-1 1-2 16,-2 5-2-16,-1 0 1 0,-3 3 0 15,-1-1-1-15,0-1 0 0,0-1 0 0,0-1 1 16,0-2-1-16,0-3 0 0,3-1 1 16,3 2-1-16,4 1 0 0,4 0 2 15,1 3-1-15,2 1 7 0,-6 0 3 16,-2 1 3-16,-6 3-2 0,-3-2-7 15,-2 2-1-15,-8-1 0 0,0-2 2 16,-3 3-3-16,-3-3 0 0,-1 1 0 16,-3-4-3-16,1-1 0 0,-2-1 0 15,0 2-32-15,-8 1-34 0,-2-2-54 0,4 0-87 16</inkml:trace>
  <inkml:trace contextRef="#ctx0" brushRef="#br0" timeOffset="15332.0466">21665 4545 291 0,'0'0'15'0,"-3"-60"24"16,3 45 40-16,3 2-8 0,2 4-15 0,0 1-18 16,3 2-14-16,0 4-8 0,4 2-2 15,3 0-1-15,3 10 2 0,2 7-3 16,3 4 1-16,-1 5-1 0,1 7-1 15,-5 5 0-15,-1 8 0 0,-5 5-2 16,-3 5 0-16,-4 8 0 0,-5 2-6 16,-8 4 4-16,-4 2-3 0,-5 1-3 0,-3-1-1 15,-4 1 0-15,-1-4 0 16,0-2 1-16,4-5-1 0,0-8 1 16,4-6 6-16,4-8-1 0,1-7 8 15,0-3-6-15,3-3-3 0,-1-6-3 16,-1-3-1-16,1-3 1 0,0-2 0 15,-1-3-2-15,0-1 0 0,0-2 0 16,-1-4-3-16,2-2-13 0,-1-1-8 0,3-4-6 16,1-7 6-16,0-3 7 0,0-2 1 15,0-6 4-15,-1 0 5 0,0-2 5 16,0 0 2-16,-1 3 0 16,4 6 0-16,0 7 1 0,4 5-1 0,1 3 0 15,0 4 0-15,0 8 0 0,5 8 0 0,-1 3 3 16,-1 3 5-16,3-1 1 15,1-1 3-15,-2-5-3 0,3-3 0 16,-2 1 3-16,5-3 3 0,-5-4 0 16,4-1 0-16,-2 0 0 0,4-5-1 15,-2-3 2-15,2-1 4 0,1-4 2 16,1-4-4-16,2-4-3 0,0-1-5 16,2-1 1-16,-2-4-3 0,0 3-2 15,-1 0-1-15,-3-1-2 0,-2 2 0 0,1 2-1 16,-5 2-2-16,-1-1 0 15,0 3 0-15,-4 2 0 0,0-3-25 16,0 1-33-16,0-4-64 0,1-3-83 16</inkml:trace>
  <inkml:trace contextRef="#ctx0" brushRef="#br0" timeOffset="16064.8164">22329 5850 182 0,'0'0'160'0,"0"-61"-152"15,0 37 8-15,1 2 40 0,-1 3-6 16,0 3-6-16,1 3-8 0,-1 0-8 16,0 4-4-16,0 3 4 15,0 2 0-15,0 1-2 0,0 3-2 0,0 0-2 16,0 3-4-16,0 8-11 0,0 10-2 15,0 12 4-15,0 7 4 0,0 6 8 16,0 2-4-16,0 0-4 0,-1 2-1 16,-4-3-1-16,0 0 1 0,0-2-2 15,-3-5 1-15,2-1-10 0,1-7 13 16,0-2-9-16,0-5-1 0,2-9-2 16,1-2-1-16,0-5 1 0,1 0-2 15,1-6 1-15,0-1-1 0,-1 0 0 16,-1-2-18-16,2 1-29 0,-1-1-28 15,1-4-25-15,0-2-55 0,0-5-122 16</inkml:trace>
  <inkml:trace contextRef="#ctx0" brushRef="#br0" timeOffset="16382.6345">22312 5893 432 0,'0'0'20'0,"0"0"16"16,3-54 30-16,5 44-4 0,3 3-17 16,8 3-12-16,3 1-10 0,4 2-5 15,2 1 4-15,0 6-2 0,0 3 1 16,-4 5-7-16,-6 0-6 0,-2 2-2 16,-8 2-2-16,-3 1-2 0,-5 2-1 15,-2-2 1-15,-7 2-2 0,-5 0 1 0,-4-3 0 16,-2-3 0-16,-3-2 1 15,1-6-2-15,1-2 1 0,1-3 0 16,0-2 1-16,3-3-2 0,3-4 1 0,4 0 1 16,-1-3-1-16,5-1 0 15,5 1-1-15,1 0-4 0,5 4-24 16,11 2-37-16,5 2-32 0,7 1-60 0,0 1-159 16</inkml:trace>
  <inkml:trace contextRef="#ctx0" brushRef="#br0" timeOffset="16885.0457">22923 5910 525 0,'0'0'31'0,"0"0"-19"0,0 0 34 0,0 0 3 15,-58-50-19-15,41 50-5 16,-2 0-9-16,0 7-9 0,-1 4 0 0,1 3 4 15,2 1-2-15,4 5-3 0,0 1-3 16,6 1-2-16,5 2 1 16,2-1-1-16,2 1 0 0,6-5 0 0,3-3 1 15,1-2-1-15,-1-5 2 0,5-2-2 16,0-6 1-16,1-1-2 0,2-5 1 16,-1-6 0-16,1-1 0 0,-3-5-1 15,1 0 1-15,-1-3-1 0,-2-2 1 16,-1-1 0-16,-4 0-1 0,0-2 1 15,-1 0 0-15,-2-1-1 0,-2-5 1 16,-2-1 0-16,-2-4 0 0,0 3 1 16,0 2 0-16,-4 2 6 0,1 8 3 0,-2 8-3 15,2 3 4-15,0 4 1 0,1 5-1 16,1-1 0-16,-2 2 0 0,2 6-6 16,-3 4-2-16,3 8-2 15,0 1 3-15,1 10 4 0,0 2 1 16,1 1 0-16,3 5-1 0,-3-1 2 15,0 2-2-15,2-3-1 0,-3-2-3 0,3-2-4 16,-1-7-1-16,1 0 1 16,2-5 0-16,-2 0-1 0,2-3-1 0,2-3-5 15,0-1-25-15,3-3-12 0,-3-5-28 16,5-1-42-16,-1-3-17 0,-2-4-111 16</inkml:trace>
  <inkml:trace contextRef="#ctx0" brushRef="#br0" timeOffset="17166.9256">23326 5632 326 0,'0'0'141'0,"0"0"-105"16,0 0 18-16,0 0 12 0,0 0-15 16,0 0-19-16,0 0-8 15,0 0-12-15,-48 3 2 0,45 26 9 0,2 5 3 16,1 0-6-16,0 7-7 0,0 2 5 15,0 2-1-15,0 3-5 0,-3 2 4 16,-3 2-1-16,1 0-5 0,2-1 2 16,-3-1-7-16,-1-3 9 0,0-2-10 15,-4-4-2-15,3-4-1 0,-1-6-1 16,1-5 2-16,-1-3-2 0,1-8 0 16,-2-3 0-16,0-4-1 0,2-4-27 15,-2-4-27-15,4-1-43 0,-2-8-20 0,2-7-72 16,3-1-154-16</inkml:trace>
  <inkml:trace contextRef="#ctx0" brushRef="#br0" timeOffset="17303.7625">23135 6011 507 0,'0'0'21'0,"0"0"12"0,0 0 29 16,0 0-9-16,68-57-13 0,-38 45-4 15,9-3-17-15,-1 1-16 0,7 0-3 16,-1-1 0-16,8-2-34 0,1-1-110 15,-3-2-258-15</inkml:trace>
  <inkml:trace contextRef="#ctx0" brushRef="#br0" timeOffset="17634.158">24802 5411 50 0,'0'0'331'0,"0"0"-316"0,0 0-8 0,0 0 49 16,0 0-23-16,0 0-5 0,-52 49-7 15,37-20-5-15,-3 7-3 0,0 9 8 16,-5 3 8-16,-4 8-3 0,4 2 2 15,-6 2 4-15,0 0-2 0,5-5 0 16,0-2-10-16,7-4-3 0,4-8-6 16,9 1-4-16,2-11-3 0,3-5-2 0,10-4-1 15,0-9-1-15,9-4-1 0,1-8-4 16,4-2-44-16,6-9-40 0,1-8-67 16,-2-1-169-16</inkml:trace>
  <inkml:trace contextRef="#ctx0" brushRef="#br0" timeOffset="18001.5095">25015 5594 350 0,'0'0'86'0,"0"0"-72"15,0 0 13-15,0 0 28 0,0 0-9 16,0 0-13-16,0 0-9 0,0 0-9 15,0 0 0-15,30 3-2 0,-23-14-4 0,2 2-5 16,-6-2-2-16,-1 0-1 16,-2 1 1-16,0 3-2 0,-2-2 3 15,-3 3-3-15,-5 0 1 0,2 2 0 0,-4 0 0 16,-4 4 0-16,1 0-1 0,-2 0 1 16,1 6 1-16,-3 5 4 15,1 5-2-15,1 5 0 0,-1 4 2 0,3 5-2 16,-1 0 3-16,0-1 2 0,3 0 1 15,5-3 3-15,1-1 5 0,7-3 1 16,0-1-8-16,8-4-3 0,2-3-5 16,7-2-1-16,5-5-1 0,1-4 0 15,6-1-1-15,1-1-21 0,-2 0-59 16,-1-1-30-16,-6-1-99 0</inkml:trace>
  <inkml:trace contextRef="#ctx0" brushRef="#br0" timeOffset="18343.975">25278 5584 309 0,'0'0'113'0,"0"0"-80"16,0 0 18-16,0 0 18 0,0 0-24 15,0 0-8-15,-56-37-4 0,46 37-12 16,-1 3-3-16,0 4 0 0,-1 6 0 15,-2 3-5-15,2 9-1 0,0 0-1 16,1 6-1-16,3 1 4 0,0-2-4 16,6-1 0-16,2-5-2 0,0-3-3 15,3-3-2-15,7-5 0 0,-1-3-1 16,5-5 2-16,2-4 1 0,3-1 0 16,2-7 0-16,-3-5-2 0,-2-3 0 15,-3-1-1-15,-3 0 2 0,-5 2 0 16,0-1 1-16,-4 2 0 0,-1-2-2 0,-6 2-1 15,0-3-1-15,-4 3-1 0,3 2-7 16,-3 4-28-16,5 3-40 0,2 0-40 16,0 0-59-16,3 3-122 0</inkml:trace>
  <inkml:trace contextRef="#ctx0" brushRef="#br0" timeOffset="18987.0906">25278 5584 174 0,'70'-2'197'15,"-55"-1"-147"-15,1 3 9 0,2 0 8 0,-1 3-8 16,4 4-10-16,-5 2-13 0,-3 2-11 16,-3 1-8-16,-4 3-1 0,1 2-2 15,-6-2-7-15,-1 3-4 0,-1-1-2 16,-7-2 1-16,3-1-1 0,-5 3 1 0,4-3-2 16,-6 0 0-16,5-2-1 0,-2-4 1 15,4-2 0-15,0-3 1 0,2-3 0 16,1-1 0-16,2-4 1 15,0-4 1-15,2-3 1 0,5 0-2 0,-2-3-1 16,6-3 0-16,0-3 0 0,0-4 1 16,2-2 0-16,1 0-1 0,0 2 0 15,1 1-1-15,0 6 1 0,2 4 0 16,3 2 0-16,4 6 1 0,5 3 0 16,-3 3 9-16,-8 0-7 0,-3 6-1 15,-6 2 5-15,3 3 3 0,-2 0-6 16,-1 0-2-16,2 3-2 0,-3 0-1 0,0-1 2 15,-1-1 0-15,2 1-2 16,-2-1 0-16,0-3 0 0,2-2 0 16,-1-1 1-16,0-3 0 0,-2-1-1 15,0-2 0-15,-1-2 1 0,1-4 0 16,2-3 0-16,-2-1-1 0,1-2 1 0,0-1-1 16,-1-2 0-16,2 0 0 0,-1-5 0 15,1-1 0-15,-1-4 1 0,0-1-1 16,-2-3 1-16,-1 1-1 0,-1 0 1 15,0 2 0-15,-2 4 0 0,-1 3 1 16,-3 3 2-16,-2 2 6 0,-1 4-2 16,-1 3 1-16,2 0-3 0,-1 5 2 15,1 2 1-15,2 0-2 0,0 11-3 16,-2 2-3-16,1 8 1 0,2 3 0 16,1 2 2-16,0 2 4 0,-1 0-1 15,1 0 1-15,-2 0 2 0,2-2-1 16,0 2-1-16,0-5-3 0,1 1-2 15,0-2-2-15,1-1 1 0,4-1-1 0,0-4-1 16,3 2-1-16,0-4-1 16,2-3-33-16,-3 2-32 0,2-4-40 15,-5-3-53-15,-1-4-193 0</inkml:trace>
  <inkml:trace contextRef="#ctx0" brushRef="#br0" timeOffset="19113.3154">25703 5608 463 0,'0'0'19'0,"0"0"9"0,62-62 12 16,-29 48-12-16,2-1-16 0,1 4-8 15,-1 3-4-15,-1 1-20 0,0 2-112 16,-4-2-142-16</inkml:trace>
  <inkml:trace contextRef="#ctx0" brushRef="#br0" timeOffset="19465.5717">26052 5561 366 0,'0'0'18'0,"0"0"14"16,0 0 18-16,0 0 13 0,0 0-40 15,0 0-7-15,0 0 12 16,16 55 0-16,-9-32 1 0,-1-1-3 0,0-1-11 15,-2 1-8-15,0-3-5 16,0 1-1-16,-1-2-1 0,1-1-1 0,0-1-48 16,2-5-57-16,-2-5-112 0</inkml:trace>
  <inkml:trace contextRef="#ctx0" brushRef="#br0" timeOffset="19637.271">26103 5332 398 0,'0'0'54'0,"-41"-50"-49"0,32 43 3 0,6 3 50 15,3 4-16-15,2 0-27 16,6 6-13-16,7 3-1 0,5 3-1 0,4-1-92 16,-1-2-117-16</inkml:trace>
  <inkml:trace contextRef="#ctx0" brushRef="#br0" timeOffset="20236.378">26225 5594 475 0,'0'0'13'0,"0"0"-10"0,4-54 11 16,2 46 38-16,5 4-3 0,1 0-20 15,5 4-10-15,5 2-2 0,0 6-3 16,-1 3 2-16,0 3 4 0,-1 1-4 16,-7 2-1-16,-4 2-7 0,0 0-2 15,-7 1-2-15,-2 1-2 0,0 1-1 16,-8 1 1-16,1-2-1 0,-3 0-1 16,2-4 1-16,-4-1-1 0,6-7-1 15,0-5-1-15,4-3-1 0,2-1-4 16,-2-4 6-16,2-7 0 0,0-6 0 0,2-2 0 15,5-5 1-15,0-1 0 16,5-4 1-16,-2 1-1 0,3-2-1 16,3 4 1-16,-2 5-1 0,3 3 2 0,0 2-1 15,0 7 0-15,2 3 0 0,-3 5 3 16,1 1 2-16,1 6 2 0,-2 3 2 16,-2 5 7-16,-1-2 0 15,-2 4-1-15,-2 0-2 0,0 2-3 0,-3 0-4 16,-1 1-3-16,-2 0-1 0,0-2-2 15,-1-1 1-15,0 0 0 0,0-5-1 16,4 2 0-16,-1-4-1 0,0-4-20 16,3-1-37-16,-1-3-11 0,3-1-22 15,-2-1-46-15,1-5-54 0,-1-3-108 16</inkml:trace>
  <inkml:trace contextRef="#ctx0" brushRef="#br0" timeOffset="20687.032">26768 5545 214 0,'0'0'39'0,"14"-60"10"15,-8 47 15-15,-1 4 8 0,-2 3-12 0,-1 2-5 16,1 4-8-16,-1 0-9 16,1 3-16-16,3 6-13 0,0 3 7 0,1 4 3 15,-2 3 5-15,0 1-3 0,-3 2 1 16,0-2-8-16,0 3-2 0,-2-4-3 16,0-1-4-16,2 1-2 0,0-5 0 15,1 1-2-15,1-2 0 0,0-2-1 16,1-1 1-16,0-2-1 0,-1-2-2 0,3 0-8 15,-2-3-16-15,0-3-3 16,2 0 8-16,-1-8 8 0,2-1 4 0,-2-3 2 16,0-1 3-16,2-5 4 0,0-1-1 15,-1-2 1-15,-1-2 0 16,1-2 0-16,-1-1 0 0,5-1 0 16,-5 1 1-16,3 2-1 0,-2 4 1 0,-2 2-1 15,-2 6 4-15,-1 2 6 0,-2 6 2 16,0 1 0-16,0 2 9 0,0 1 1 15,-2 1-6-15,2 6-13 0,-2 5 0 16,0 5 1-16,1 1 6 0,-1 2 2 16,2 2 3-16,0-1-4 0,0 0-1 15,0-4 0-15,3 0 1 0,1 1-4 0,4-2-2 16,-1-1-2-16,3-3-2 16,-2-2 0-16,3-1-1 0,3-2 0 15,2 1 0-15,4-4-5 0,3-1-11 16,1 0-20-16,-1-2-34 0,-1-1-20 0,-1-1-33 15,-4-5-89-15</inkml:trace>
  <inkml:trace contextRef="#ctx0" brushRef="#br0" timeOffset="21792.888">27309 5411 317 0,'0'0'18'16,"0"0"20"-16,0 0 42 0,0 0-13 15,-8-55-15-15,8 49-11 0,0 4-10 16,-1 1-1-16,1-1-3 0,-1 2-4 16,0 0-4-16,0 0-3 0,-3 3-5 0,0 4-5 15,-3 5 1-15,0 3-1 0,-1 5 2 16,0 2 0-16,2 3 0 0,-1 1-2 16,3-1-2-16,-1-1 0 15,2-3 0-15,2 0-2 0,1-6 1 16,0-2-2-16,3 1 0 0,2-5 0 15,0 0-1-15,1-3 0 0,1 0 1 0,0-2-2 16,1-1 1-16,0-3-3 0,2 0-4 16,-2 0-2-16,3-6 1 0,-1-1 2 15,0-1 3-15,1-3 2 0,-1-2 1 16,2-5 0-16,-2 1 0 0,2-6 0 16,0-2 1-16,-2-1-1 0,1-2 1 15,-1 0-1-15,0 3 1 0,-2 2 1 16,2 7 0-16,-3 3 2 0,0 3 2 15,0 4 2-15,-4 1-1 0,1 5 1 16,0 0-1-16,-1 5-3 0,3 6 1 0,0 2-1 16,-1 1 3-16,-1 2 0 0,1 0-1 15,-3 0-1-15,-1 0-1 16,-1 2-2-16,0-2-1 0,0 1-1 0,1 0 1 16,-1-2-1-16,2-2 0 0,-1 1 1 15,1-2-1-15,1-3 0 0,1-2 0 16,-1-3 0-16,0-1-1 0,1-1 0 15,1-2-1-15,0 0 1 0,-1 0-1 16,3-5 2-16,-1-2 0 0,0 0 0 16,3-4 0-16,0 0 0 0,2-4 0 15,2 0 0-15,1-2 2 0,5-2-2 16,-1 0 0-16,1-1 0 0,-1 0 0 16,-1 3 0-16,1-1 1 0,-2 3-1 15,-2 2-1-15,-4 1 1 0,-2 4-2 16,1 0 2-16,-4 2 2 0,-1 1-2 0,1-1 0 15,0 4 0-15,-2-2 0 16,-2 2 0-16,1 1 0 0,0 0 1 0,-1 1-1 16,0 0 0-16,3 4-1 15,-3 3 1-15,2 4 1 0,-2 1-1 16,0 1 1-16,-1 4-1 0,0-2 1 16,-1 1 0-16,-1 0-1 0,-1 0 1 0,1-1-1 15,0 0-1-15,0-1 1 16,0-2 1-16,2 1-1 0,0 0-1 0,0-2 1 15,0 0 1-15,0-2-1 0,3-1 0 16,0 0 0-16,0-3-1 0,1 0 1 16,-1-3 0-16,2 0 0 0,1-1 0 15,0-1 0-15,3 0 0 0,-4-4 0 16,3-3 0-16,1 0 0 0,-1-3 0 16,2-2 0-16,0-1 1 0,1-1-1 0,-1-1 0 15,2-3 0-15,1-1 0 16,-1-3 0-16,4-1 0 0,-2-1 0 0,0-4 1 15,-2 0-1-15,-3 0 0 0,0 4 1 16,-3 7-1-16,-2 4 1 0,-1 4-1 16,-1 4 0-16,-2 3 1 0,0 2 0 15,0 0-1-15,1 8-1 0,0 5-1 16,2 3 2-16,2 3 0 0,-1 0 0 16,1 1 1-16,-2-2-1 0,0 1 1 15,0-1-1-15,-3-4 0 0,1 1 0 16,-1-5 0-16,0-3 0 0,0 1 0 15,0-4 0-15,0-2 0 0,0-2 0 16,0 0 0-16,0-5 2 0,1-2-1 16,3-3-1-16,-1-1 0 0,2 0 0 15,-1 1 0-15,1 0 0 0,0 3 0 0,-1 2 0 16,0 1 0-16,-1 2 0 0,-3 1-1 16,0 1 1-16,0 2-1 15,0 7-2-15,-6-1-22 0,0 2-56 0,1-2-44 16,-1-4-84-16</inkml:trace>
  <inkml:trace contextRef="#ctx0" brushRef="#br0" timeOffset="22079.3262">28147 5176 417 0,'0'0'48'0,"0"0"-7"16,0 0 32-16,0 0-23 0,62 0-9 15,-42 15-5-15,-2 3-9 0,-1 3 2 16,-2 1 1-16,-2 3-5 0,-5 0-6 16,0 2-2-16,-3 0-2 0,-5 1-6 15,-1 1-2-15,-10-2-4 0,-4 3-2 16,-4-2 2-16,-6 3-2 0,-4 3-1 0,-5 0 0 16,-3-3 0-16,4 1 1 15,1-4 0-15,3 1-1 0,1-3 1 0,5-1-1 16,-2-4 0-16,6-3-2 0,2-3 2 15,4-3-12-15,2-3-36 16,-1-3-40-16,0-2-47 0,1-1-148 0</inkml:trace>
  <inkml:trace contextRef="#ctx0" brushRef="#br0" timeOffset="29397.5043">24185 2020 150 0,'0'0'122'0,"0"0"-116"0,-68-51-3 16,47 45 16-16,0 3 22 0,1 3-6 15,0 0-9-15,-2 2-9 0,-4 5-3 16,2 6-2-16,-3 3-5 0,-2 3 1 16,0 6 0-16,1 6 3 0,-2 4 0 15,0 6 1-15,3 6-1 0,1 5 1 16,4 4 3-16,1 5 0 0,10 4-12 15,1 1 2-15,3 1-4 0,7-2-1 0,0-2 1 16,8-6 1-16,6-9-2 0,2-6 1 16,2-7-1-16,6-8 0 15,5-5 0-15,3-5 1 0,3-6 2 0,4-8 1 16,0-3 1-16,1-7 2 16,2-9-1-16,-3-5 3 0,1-4-1 15,-3-4 1-15,-4-2 3 0,0-4 1 0,-6-4 6 16,-3-4 1-16,-3-4-1 0,-3-4 2 15,-6-5-4-15,-3-3-2 0,-6-1-3 16,-3 1-2-16,-7 1-1 0,-3 3 0 16,-4 8-1-16,-3 5-3 0,-3 6 0 15,-6 9-4-15,-6 9-1 0,-4 9 0 16,-12 7-1-16,-5 5-2 0,-7 12-3 16,-4 7-33-16,2 6-27 0,-4 4-32 15,6-4-91-15</inkml:trace>
  <inkml:trace contextRef="#ctx0" brushRef="#br0" timeOffset="30280.2311">20761 8021 219 0,'0'0'46'15,"0"0"-18"-15,0 0 16 0,0 0 27 16,0 0-21-16,0 0-4 0,0 0-7 16,5-62-14-16,3 45-8 0,0-3-1 15,4 2 2-15,0-3-3 0,0 0-2 16,0-2 1-16,2 3 4 0,-3 0-4 15,0 1-2-15,0 5 0 0,-5 1-2 16,0 4-1-16,-1 3 3 0,-4 0-1 16,2 3 1-16,-3 1 0 0,0 1-1 0,0 1-3 15,0 0-1-15,0 2-4 0,0 6-3 16,0 8 0-16,0 7 0 16,0 9 1-16,-1 7 0 0,-4 5 3 0,1 2 3 15,-3-2-3-15,1-3 14 0,-1-1-9 16,-1-4-7-16,3-3 1 0,-1-5-1 15,1-3-2-15,1-4 3 0,0-3-2 16,3-5 1-16,-1-3 2 0,2-5 0 16,0-1-2-16,0-4 0 0,0 0-2 15,0 0 1-15,0 0-1 0,0 0 1 16,0 0-1-16,-2 2-4 0,-4 0-40 16,-3-1-35-16,-1-1-24 0,-5 0-35 15,3 0-80-15</inkml:trace>
  <inkml:trace contextRef="#ctx0" brushRef="#br0" timeOffset="30547.228">20533 8253 103 0,'0'0'203'0,"0"0"-178"16,0 0 30-16,0 0 17 0,0 0-25 15,0 0-6-15,0 0-1 0,0 0-11 16,8 18 6-16,9-15 3 0,5 1-4 15,3-2-2-15,8 0-5 0,0-1-4 16,6-1-5-16,-1 0-4 0,0 0-2 16,3 0-2-16,-4 0-1 0,2-1 0 15,-3-1-1-15,-6-1-3 0,-3 0-1 16,-8 0 0-16,-4 2-2 0,-6 0-1 0,-5 0-1 16,-2 1 0-16,-2 0 0 0,0-1 0 15,0 1-18-15,0 0-30 16,0 0-43-16,0-3-31 0,2-2-110 0</inkml:trace>
  <inkml:trace contextRef="#ctx0" brushRef="#br0" timeOffset="30695.8736">21244 8246 399 0,'0'0'136'0,"0"0"-96"16,0 0 6-16,0 0-15 0,0 0-22 15,0 0-7-15,0 0-2 0,0 0-54 0,0 0-97 16,-22-8-153-16</inkml:trace>
  <inkml:trace contextRef="#ctx0" brushRef="#br0" timeOffset="32087.0794">20940 7591 222 0,'0'0'7'0,"-4"-55"-3"0,4 36 8 15,0-1 15-15,0 4 1 0,0 2 2 16,0 3-4-16,4 2 1 0,-2 2 1 16,0 3 2-16,-1 1 8 0,-1 0 1 15,0 3 4-15,0 0-10 0,0 2-12 16,0 5-13-16,0 10-2 0,0 7 9 0,0 8 5 16,-1 8 4-16,-3 9-1 0,-3 6-3 15,-2 9 4-15,-3 8-3 0,1 3-1 16,-4 7-6-16,4 0-4 0,-3 0-2 15,2 0 0-15,2-3-7 0,-1-2 5 16,0 1-3-16,0-1 0 0,-3-2 0 16,-2 1 0-16,-1-4 0 0,1 0 5 15,-1-4 0-15,-1-6-5 0,0-5-1 16,1-7 2-16,1-7-1 0,3-6 0 16,1-10-1-16,2-6 0 0,2-8-2 15,3-5 1-15,1-5-1 16,2-3 0-16,1-8-7 0,1-10-17 0,0-9-8 15,8-9-9-15,4-10-14 0,6-10-6 0,5-8-12 16,1-11-26-16,4-6-23 16,-3-8 11-16,-4 9-9 0</inkml:trace>
  <inkml:trace contextRef="#ctx0" brushRef="#br0" timeOffset="32350.1801">20795 8126 99 0,'-8'-114'114'0,"3"51"-61"16,2 6 18-16,3 7 0 0,5 5-8 15,6 9-16-15,5 8 6 0,1 9-12 16,8 7-7-16,6 6-1 0,4 6-10 15,7 6-2-15,-1 8 1 0,2 6-2 16,-5 7 2-16,-6 2-1 0,-7 4-4 16,-8 3-8-16,-7 2-5 0,-6-2-2 15,-4 1 0-15,-5 1-1 0,-7 2-1 16,-7 0 1-16,-7-1-1 0,0-3 1 16,-6-3 0-16,-3-6-1 0,2-7 0 0,-3-7 2 15,4-6-2-15,0-5 1 16,2-4 0-16,5-9-1 0,1-3 1 0,4-2 0 15,4-4-1-15,6 2-8 0,5 1-18 16,5-2-23-16,7 4-18 0,8-4-52 16,4 2-108-16</inkml:trace>
  <inkml:trace contextRef="#ctx0" brushRef="#br0" timeOffset="32781.9742">21209 8443 398 0,'0'0'57'0,"0"0"-39"0,0 0 32 0,-6-50 16 15,6 49-16-15,4 1-6 16,4 1-17-16,4 10-18 0,6 10-1 15,3 8 12-15,3 5 11 0,1 7 0 16,0 2-10-16,-1 0-5 0,0 3-2 16,-2-4-1-16,-2-3-6 0,-2-4-4 15,-2-4-2-15,-3-1 4 0,-1-4-3 16,-4-3-2-16,-2-6 1 0,-3-7 0 0,-1-2-1 16,-1-2-2-16,-1-3-34 0,0-3-41 15,0-4-19-15,0-5-19 0,-1-5-102 16</inkml:trace>
  <inkml:trace contextRef="#ctx0" brushRef="#br0" timeOffset="33034.5497">21562 8264 398 0,'0'0'65'0,"0"0"-50"0,0 0 30 0,0 0 27 15,0 0-35-15,0 0-11 0,-58 17 0 16,41 17-7-16,1 4 0 15,0 7 3-15,1 0 3 0,0 2-2 0,-1 2-2 16,-1 0-6-16,-3-2-5 16,0-2-1-16,-1-1-2 0,-1-2-2 0,-2-1-4 15,0-3-1-15,2-2-1 16,-1-3 1-16,1-3 0 0,6-5-1 16,3-5-35-16,7-7-25 0,6-9-25 0,2-4-73 15,9-7-141-15</inkml:trace>
  <inkml:trace contextRef="#ctx0" brushRef="#br0" timeOffset="33317.3603">22108 7902 524 0,'0'0'37'15,"4"-60"-36"-15,-3 51 8 0,-1 6 43 16,0 3 1-16,0 8-20 0,1 5-23 16,1 10-5-16,-2 7 8 0,0 9 19 15,0 4 1-15,0-1-10 0,-1 1-2 16,-2-1-3-16,-2-2-6 0,1-4-2 16,1-3-2-16,-2-4-6 0,-1-3 0 15,2-4-1-15,1-2 0 0,2-6-1 16,1-1 0-16,3-6-20 0,9-2-38 15,5-5-31-15,4-2-19 0,3-9-58 16,-3-1-98-16</inkml:trace>
  <inkml:trace contextRef="#ctx0" brushRef="#br0" timeOffset="33572.4108">22238 7664 495 0,'0'0'6'15,"51"-39"-5"-15,-15 39 22 0,4 7 28 16,3 11-6-16,1 6-5 0,-2 8-8 16,-5 7-8-16,-5 4-4 0,-10 5 7 15,-5 2 1-15,-9 0-6 0,-8 2-8 16,-5 2-6-16,-11 2-5 0,-5 2-2 16,-9-3 0-16,-2 3 1 0,-3-7-2 15,-1-6 0-15,2-4-17 0,-2-5-15 16,1-6-11-16,-3-5 5 0,-1-3-11 15,-3-8-6-15,-3-4-18 0,-4-2-33 16,1-6-31-16,3-2-51 0</inkml:trace>
  <inkml:trace contextRef="#ctx0" brushRef="#br0" timeOffset="33865.714">21776 7795 328 0,'11'-51'3'0,"-5"32"-3"0,-1 5 13 16,-5 4 50-16,0 2-8 0,0 1-11 15,-5 7-11-15,-1 0-9 16,0 7-9-16,-4 4-7 0,-2 9-4 0,-1 9 8 16,0 7 6-16,1 10-1 0,1 4-1 0,5 3 3 15,3 3-2-15,2 0 5 0,1-2-3 16,5 0 3-16,2-1-4 15,3-3-3-15,4-3-2 0,-1-2-6 0,4-4-2 16,1-3-2-16,6-1-1 16,4-8-1-16,3-1-1 0,6-7-2 0,7-3-19 15,5-6-45-15,4-9-39 0,2-3-76 16</inkml:trace>
  <inkml:trace contextRef="#ctx0" brushRef="#br0" timeOffset="34064.9192">22961 8385 618 0,'0'0'9'0,"0"0"-5"15,0 0 14-15,0 0 43 0,0 0-25 16,0 0-4-16,0 0-18 0,0 0-14 0,0 0 0 15,24-39-14-15,-17 35-81 0,-4-5-149 16</inkml:trace>
  <inkml:trace contextRef="#ctx0" brushRef="#br0" timeOffset="64648.7309">3460 5515 416 0,'0'0'24'0,"0"0"-15"16,39-65 23-16,-35 47 45 0,-4 3-29 16,-7 0-22-16,-7 4-7 0,-7 4-10 15,-7 5-4-15,-6 4-2 0,-6 7-1 0,-4 10-1 16,-1 1 2-16,-3 12-2 0,1 3 0 16,3 5 3-16,5 5 5 0,9-4 6 15,13 1 2-15,13-2-6 0,4-2-4 16,16-1-5-16,7 3 0 0,10-1 1 15,6 3-2-15,6-1 4 0,3 1-3 16,-1 2 3-16,-4-1 0 0,-5 1-3 16,-12-3 0-16,-9 1-2 0,-12-2-2 15,-5-1 2-15,-16 0 1 0,-9-4 1 16,-9-2 0-16,-7-8 0 0,2-8 0 16,-3-4 0-16,3-8-2 0,1-4 1 15,2-2 0-15,4-9 9 0,4-6 18 16,6-9-4-16,6-3-5 0,2-7-4 0,8-5-5 15,4-5-3-15,2-5-3 16,7 2-2-16,5 3 0 0,2 7-2 0,2 8-1 16,1 7 1-16,1 7 0 15,3 7-1-15,0 4 0 0,2 4 0 16,2 2 0-16,4 7-2 0,3 3-16 0,5 1-45 16,2-4-44-16,2-3-53 0,-4-5-217 15</inkml:trace>
  <inkml:trace contextRef="#ctx0" brushRef="#br0" timeOffset="64952.3118">3906 5345 515 0,'9'-67'18'0,"-2"46"7"16,0 11 15-16,-6 4 22 15,-1 6-17-15,0 1-16 0,-2 11-16 16,-9 10-10-16,-5 11-2 0,-6 10 1 16,-7 11 2-16,-3 6 1 0,-4 6 1 0,-3 9 8 15,-1 0 5-15,5 11-3 0,3 1-1 16,9 3-4-16,7-1-7 0,9-7-3 16,7-4-1-16,12-9 1 0,6-6-1 15,6-9-1-15,4-8 1 0,7-5 1 16,4-9-1-16,3-8 0 0,1-6 0 15,4-6 0-15,-4-8-4 0,1-4-35 16,-5-5-32-16,-6-12-36 0,-9-1-133 16</inkml:trace>
  <inkml:trace contextRef="#ctx0" brushRef="#br0" timeOffset="65382.3644">4040 5772 429 0,'0'0'86'0,"34"-50"-66"0,-15 41 8 16,1 3 27-16,-2 3-13 0,1 3-4 16,-1 0-10-16,-2 7-12 0,-3 5-8 15,-5 6-3-15,-3 4-3 0,-5 4 1 0,0 5-1 16,-8 2-1-16,-5 3 1 16,0-2-2-16,-3 0 0 0,0-3-1 15,-1-4 1-15,3-6 0 0,-1-2 1 16,5-6 0-16,2-5-1 0,5-4 1 0,2-4 0 15,1-1 0-15,0-10 2 0,0-7 3 16,4-3 0-16,5-8 6 0,3 0-6 16,4 0-1-16,1 0-2 15,3 0 0-15,0 0-1 0,1 2 3 0,-2 5 0 16,-3 1-2-16,0 4 7 0,-4 1 5 16,-2 4 2-16,-1 1 1 0,-4 3-4 15,1 5-2-15,-3 0-1 16,-1 2-2-16,-2 1-3 0,2 3-6 15,2 6-1-15,1 8 1 0,1 5 0 0,-3 4 0 16,-1 3 0-16,-1 0 0 0,-1 1-1 16,0 4 1-16,0-1 0 0,0 1 0 15,3-3-1-15,4 3-26 0,1-4-33 16,3-3-44-16,1-4-51 0,-1-7-161 0</inkml:trace>
  <inkml:trace contextRef="#ctx0" brushRef="#br0" timeOffset="65591.6231">4536 6017 182 0,'0'0'403'0,"0"0"-394"15,0 0 10-15,0 0 46 0,0 0-24 16,0 0-29-16,0 0 2 0,0 0 12 16,17 45 3-16,-20-22-4 0,-3-2-3 15,-3 1-6-15,0-3-4 0,-1 2-5 16,2-1-3-16,-2-5-3 0,4 3 0 15,-1-5-1-15,1-2 0 16,4 0 0-16,0-6-32 0,2 0-45 0,1-5-36 16,5-9-67-16,2-1-123 0</inkml:trace>
  <inkml:trace contextRef="#ctx0" brushRef="#br0" timeOffset="66015.4351">4688 5700 399 0,'0'0'104'0,"0"0"-67"0,0 0 13 16,0 0 20-16,0 0-28 0,0 0-15 16,0 0-9-16,0 0-4 0,0 0 1 15,38-22 2-15,-27 32-4 0,-1 0-8 16,3 1-3-16,1 1-1 0,2-1-1 16,-2 3 1-16,-1-4-1 0,0 0-1 15,-1-4-14-15,-1-3-25 0,-5-3 9 16,2-2 15-16,0-5 15 0,-4-4 1 15,3-3 1-15,-4-6 1 0,-1-1 0 16,0-3 2-16,1 3 7 0,1 0 3 16,0 4 4-16,-2 5 1 0,0 4 2 0,-1 2 1 15,1 3-1-15,1 1-5 16,0 2-6-16,2 5-8 0,1 8-2 16,4 4 0-16,-2 4 2 0,2 3 1 0,-8-1 3 15,1 3 3-15,-3-1 1 16,0 0-1-16,-1 3-1 0,-4-1-2 15,-4 0-3-15,1-1-2 0,-4 1 0 16,2-1-1-16,-2-3 1 0,-1-2-1 0,0-2 1 16,0-4-1-16,3-2 0 0,-3-4 0 15,3-2-4-15,3-4-26 0,-1-3-11 16,2 0-11-16,1-8-20 0,-1-4-16 0,1-6-39 16,2-1-80-16</inkml:trace>
  <inkml:trace contextRef="#ctx0" brushRef="#br0" timeOffset="66332.8375">4866 5204 227 0,'0'0'179'0,"40"-52"-112"16,-13 44-23-16,8 6 22 16,3 4-16-16,2 10-14 0,2 11-8 0,4 8-1 15,-7 6-7-15,-3 5-2 0,-6 5 1 16,-5 3-7-16,-4 5-6 15,-9 6-1-15,-5 4-1 0,-7 4-1 0,0 4 0 16,-10-3-2-16,-1 1 1 0,-4-6-2 16,0-3-2-16,-2-4 2 0,-1-3 1 15,-2-6-1-15,-2-2 1 0,0-5 0 16,-6-4 0-16,0-4 0 0,-2-6-1 0,-4-6 0 16,-1-2 1-16,4-4 0 0,1-6-1 15,1-3 1-15,10-1 1 16,2-5-2-16,3-1 0 0,2-2 0 0,5-6 1 15,-2-1-1-15,2-4-40 16,-1-4-41-16,0-6-51 0,-1-2-184 16</inkml:trace>
  <inkml:trace contextRef="#ctx0" brushRef="#br0" timeOffset="68270.0439">2656 8130 292 0,'0'0'108'0,"0"0"-87"0,0 0-8 16,0 0 31-16,-12-51 19 15,-1 49-23-15,-1 1-19 0,-5 1-8 0,-4 9-7 16,-4 4 0-16,-2 6 2 0,1 6 0 16,0 3 4-16,7 2 3 0,5 3-4 15,7 1-4-15,6 0-2 0,3 1 1 0,6 0 1 16,4-3 1-16,3 0-2 0,2-1 2 15,-1-1-1-15,0 0-1 16,-2-2-4-16,-1-1-2 0,-3 0 0 0,-2-1 0 16,-5 0 0-16,-1-6 0 0,-6 3 1 15,-7-6 0-15,-2 0 1 0,-3-3 0 16,-1-4 0-16,-1-3 0 0,1-4 0 16,1-3 0-16,1-2-2 0,3-7 2 15,1-1 1-15,2-7 22 0,1-2-5 16,2-3-4-16,2-4-2 0,3-2-2 15,2 2-3-15,1 0-2 0,2 5-2 16,3 3-2-16,2 6 0 0,0 2 0 16,1 2-2-16,0 4-1 15,4 2 0-15,-2 2-1 0,2 0 0 16,2 4-1-16,3 3 0 0,2 4 0 0,2-2-27 0,1-2-49 16,3-7-52-16,-1-3-138 15</inkml:trace>
  <inkml:trace contextRef="#ctx0" brushRef="#br0" timeOffset="68683.9456">3200 7934 294 0,'0'0'190'16,"6"-56"-163"-16,-6 45 5 16,0 3 43-16,-2 3-20 0,-4 4-16 0,-3 2-13 15,-9 12-10-15,-6 10-14 16,-6 12-1-16,-2 11-1 0,-1 8 0 0,2 10 2 15,1 5 0-15,5 9 7 0,6 2 1 16,3 0 7-16,9-2-10 0,5-2-1 16,2-5-3-16,10-4-3 0,4-5-1 15,4-5 1-15,4-7 2 0,5-5 4 16,3-5-1-16,1-10 4 0,2-5-4 16,-2-9 3-16,-4-5-3 0,-3-4-2 15,-7-6-2-15,-4-1-1 0,-5 0-19 0,-3-6-25 16,-3-3-32-16,-2-6-46 15,0-1-140-15</inkml:trace>
  <inkml:trace contextRef="#ctx0" brushRef="#br0" timeOffset="69192.7913">3371 8309 487 0,'0'0'20'16,"0"0"1"-16,0 0 38 0,66-35-6 15,-49 35-11-15,1 1-8 0,-2 6-6 16,-2 4-7-16,-5-1-9 0,-1 8-5 16,-7-1-2-16,-1 4-2 0,-1 4-2 15,-9 3 0-15,-1 2 1 0,-5-1-1 16,0-1-1-16,-1-1 1 0,0-6-1 16,2-1 1-16,3-7-1 0,1-4 0 15,6-3 1-15,3-5 0 0,2-1 0 0,0-3 0 16,0-4 5-16,1-7 5 0,5-4 6 15,4-1-8-15,1-2-3 16,3-1-2-16,1 2-2 0,-1 2-1 16,2-1 2-16,-3 2 3 0,4-1 3 15,-2 1 1-15,0 1 0 0,-1-1 0 0,0 1 1 16,-1 2-1-16,-2-2 1 0,2 5 0 16,-5 1 0-16,-2 3-1 0,-3 3-1 15,-2 3-2-15,0 1-2 0,-1 4-4 16,0 6-1-16,0 7-3 0,0 7 3 15,0 3 0-15,0 5 0 0,-1 0 1 16,0-1 0-16,-1 2 0 0,2-1-1 16,4-5 0-16,4 0-2 0,2-6 2 15,1-5 0-15,2-2-1 0,-1-7 1 0,2-3 1 16,-3-2-1-16,-2-2 1 16,1-1 1-16,-5-5-1 0,0 1 1 15,-2-2 0-15,-2-1-2 0,0 2 1 16,-1 0-1-16,0-1-5 0,2 1-29 15,1-3-30-15,7-1-38 0,4-5-47 16,5 2-160-16</inkml:trace>
  <inkml:trace contextRef="#ctx0" brushRef="#br0" timeOffset="69453.8475">3989 8442 356 0,'0'0'212'0,"0"0"-135"0,0 0 7 15,0 0-9-15,0 0-23 0,0 0-14 0,0 0-12 16,55-10-5-16,-35 5-5 16,2 2 1-16,1-1-4 0,-3-1-3 15,0 1-4-15,-2 1-1 0,-1 1-2 0,-4 0-1 16,-3 2-1-16,-5 0 0 0,-3 0-1 16,-2 0 0-16,0 0 0 15,0 0-1-15,-2 0 1 0,-1 0-1 0,-6 0 0 16,-2 0-3-16,0 2-12 0,-3-1-12 15,1 1-10-15,-1-1-12 0,1 1-24 16,-1-1-35-16,-2-1-78 0,4-4-216 16</inkml:trace>
  <inkml:trace contextRef="#ctx0" brushRef="#br0" timeOffset="70420.7709">4581 8278 267 0,'0'0'335'16,"0"0"-322"-16,49-58 3 0,-27 49 39 16,-3 2-7-16,0 4-11 0,1 3-7 15,-2 0-6-15,-2 3-12 0,-3 6-4 16,-2 2-2-16,-5 3-3 0,-4 2-1 16,-2 5 0-16,-6 3-1 0,-7 2-1 15,-3 2 1-15,-4 0-2 0,-3-3-5 16,1-2-3-16,3-3-6 0,1-3 8 0,3-7 1 15,2-1 2-15,7-5 4 16,0-3 0-16,4-1 1 0,2-1 0 16,0-6 0-16,8-4 1 0,3-4 0 15,5-4-1-15,8-2 1 0,-2 0-2 0,5 1 0 16,-4-1 1-16,-1 0-1 0,2 1 3 16,-3-3 1-16,0 4 1 15,1-2 2-15,-4 4 2 0,-2 3 1 0,-6-1 3 16,-2 7 4-16,-5 2-1 0,-2 2-2 15,0 3-1-15,-1-1-2 0,0 2-4 16,0 0-2-16,-2 2-4 0,-2 5 1 16,-5-1-1-16,3 4-1 0,-2 4 0 15,3-1 1-15,2 2-1 0,1 0 0 16,0 3 0-16,2-1 0 0,0 2 0 16,2 0 0-16,2-1 0 0,8 4-1 15,3 1-3-15,4 3-57 0,5 3 0 0,5-6-60 16,3-1-64-16,-3-8-148 0</inkml:trace>
  <inkml:trace contextRef="#ctx0" brushRef="#br0" timeOffset="70663.6343">5207 8442 291 0,'0'0'221'0,"0"0"-170"15,0 0 18-15,0 0 13 0,0 0-23 16,0 0-21-16,0 0-14 0,0 0-5 15,-7 0 7-15,7 15 1 0,0 3-3 16,0 2-2-16,0 4-4 0,-4-1-4 16,2 2-7-16,-1-3 0 0,0 4 2 0,2-1-7 15,-3 1-2-15,0-2 2 16,0-2-1-16,1-1-1 0,0-3 1 16,-1-2-1-16,1-4 0 0,2-6-1 0,1-1-22 15,3-5-60-15,5-11-78 0,1-2-125 16</inkml:trace>
  <inkml:trace contextRef="#ctx0" brushRef="#br0" timeOffset="70913.2272">5553 8442 359 0,'0'0'259'16,"0"0"-214"-16,0 0 5 0,0 0 16 15,0 0-15-15,0 0-17 0,58-30-9 16,-41 29-10-16,1 2-4 0,-4 8-1 16,-2 3 0-16,-1 6-3 0,-8 3-2 0,-3 3-2 15,-2 4-2-15,-13 2 0 16,-8 3 0-16,-6 1-1 0,-5-1 1 0,-1-1 0 16,-1-2-1-16,3-4-3 0,5-7-36 15,3-4-13-15,3-4-43 0,6-8-47 16,3-3-161-16</inkml:trace>
  <inkml:trace contextRef="#ctx0" brushRef="#br0" timeOffset="71663.3693">6282 8115 206 0,'0'0'225'16,"0"0"-187"-16,0 0-3 16,-5-53 44-16,5 45-23 0,0 2-11 15,1 0-9-15,1 0-8 0,-1 2-3 16,1 0-3-16,0 1-2 0,0 0-4 16,0 2-4-16,3 1-5 0,0 0-1 15,9 8-4-15,4 7-2 0,4 5 0 16,6 5 2-16,4 0 1 0,-2 1 5 0,0-2 4 15,-3-5-3-15,1-5-4 16,-5-3 2-16,3-4-3 0,-6-2 0 16,1-5 0-16,1-1-1 0,-3-7 0 0,-2 0 0 15,-2-3-2-15,-5-1 0 0,-1 1 0 16,-5-4 0-16,-1 3 1 0,1-3-2 16,-3-3 2-16,0 1-2 0,0-5 1 15,-1 1-1-15,0-2 1 0,0 3-1 16,0 3 0-16,0 6 1 0,0 5-1 15,0 4 1-15,0 2 3 0,-1 2 1 16,0 8-5-16,0 7 0 0,0 6 0 16,-1 5 0-16,2 5 0 0,0 4 2 0,0 1 0 15,3 2 6-15,-2 1 1 16,-1 0-2-16,0 1-1 0,-6 1 1 16,1 1-3-16,-4-2 4 0,-1 2-3 15,-3-4-5-15,-1-3-1 0,1-3 1 16,-1-5 0-16,-3-3 2 0,-3-6-1 0,1-4 0 15,0-5 2-15,-3-6-2 0,4-1 0 16,-3-4 1-16,4 0-1 0,-1-4 1 16,1-5-2-16,1 2 1 0,-2-7 0 15,1-1 0-15,-1-4 2 16,2-4-3-16,2 1-3 0,5 1 1 0,3 1-17 16,6 3-21-16,5 2-25 0,12 0-35 15,7-2-49-15,5 0-115 0</inkml:trace>
  <inkml:trace contextRef="#ctx0" brushRef="#br0" timeOffset="71877.4929">6877 8301 383 0,'0'0'213'16,"0"0"-170"-16,0 0 22 15,0 0 10-15,0 0-24 0,62-26-18 0,-38 23 0 16,5 1-11-16,-1-3-5 0,-1 4 1 15,3-2-7-15,-4 1-3 0,-5 2-3 16,-2-1-3-16,-6 1-1 0,-6 0 0 16,-3 0-1-16,-3 0 0 0,-1 1-1 15,-4 3-8-15,-3-2-55 0,-6-2-35 16,4-1-61-16,-1-9-193 0</inkml:trace>
  <inkml:trace contextRef="#ctx0" brushRef="#br0" timeOffset="72427.2447">7429 7921 438 0,'0'0'165'0,"-1"-54"-148"0,9 40 6 16,-2 3 49-16,0 5-13 0,-3 1-21 15,2 5-15-15,0 5-9 0,4 6-11 0,2 5 0 16,1 3 5-16,2 1 9 16,0-1-3-16,0 0-5 0,0-1-3 15,-1-2-3-15,3 0-2 0,1-3 0 16,1-3-1-16,1-3 1 0,-2-5-1 16,2-2 0-16,-5 0 1 0,-3-6-1 15,0-4 0-15,-5-1 1 0,2-3 0 0,-6-3-1 16,0-2 2-16,0-2-2 15,-2-4 1-15,1 1 0 0,0 2 1 0,2 2-2 16,-1 7 0-16,0 4 1 16,-1 5-1-16,0 1 1 0,0 3 1 0,3 10 0 15,3 5-2-15,2 8 1 0,-1 2 0 16,0 2 4-16,1 4 5 0,-3-2-2 16,-2 1-1-16,1 1 2 0,-5-2 0 15,0 2-3-15,-7-3-2 16,-2 3-2-16,-5 0 1 0,-2-3-1 0,-3 2-1 15,-3-4-1-15,3-1 1 0,-2-5 0 0,-4-2 1 16,4-6 0-16,-1-3 1 16,-1-3 0-16,1-4 0 0,4 0 0 15,1-2-1-15,1-3-1 0,-1-3 0 0,4-1 2 16,-2-3-3-16,5 0 0 16,-1-4 0-16,1 1 0 0,5-1 0 15,4-1 0-15,2 1-6 0,10 1-23 16,9 1-27-16,6 1-28 0,9 3-71 0,-1 0-109 15</inkml:trace>
  <inkml:trace contextRef="#ctx0" brushRef="#br0" timeOffset="72684.5048">7956 8151 479 0,'0'0'136'0,"0"0"-81"16,0 0 9-16,0 0-8 0,0 0-20 15,0 0 5-15,0 0-6 0,26 57-10 16,-26-37 0-16,0 0-4 0,0 3-7 0,-2-1-5 16,-3 4-3-16,1-1 0 0,-2 1-2 15,-3-1 0-15,4-2 3 0,-2-4-7 16,2 0 0-16,2-6 0 0,2-3 0 16,0-2 0-16,0-3 0 15,1-4 0-15,0 0-6 0,0-1-19 0,0 0-14 16,0-6-17-16,0-3-25 0,2-1-31 15,-1-8-51-15,3 2-127 0</inkml:trace>
  <inkml:trace contextRef="#ctx0" brushRef="#br0" timeOffset="73043.043">8008 7439 227 0,'0'0'222'0,"0"0"-182"16,86 11 10-16,-41 14 20 0,12 9-18 16,6 9-4-16,0 4-3 0,-2 8-7 15,-10 3-13-15,-15 4 6 0,-8 3-6 16,-10 0-6-16,-9 3-7 16,-9 0-6-16,-6-4-2 0,-12 3 6 0,-4-3-4 15,-7-3 1-15,-4-6 0 0,-3-2-4 16,-1-6 2-16,-3-5 2 0,-1-3 1 15,0-7-2-15,4-4 3 0,1-3 0 16,4-5-2-16,4-5 3 0,5-6 2 16,6-3-9-16,6-4-3 0,4-2 0 15,0-1 0-15,4-3 0 0,-1-4 0 16,3 1 0-16,0-2 0 0,0-2 0 16,1 1 0-16,0-2 0 0,0 0 0 15,2-1-7-15,-1 1-49 0,2-2-33 0,-2-5-64 16,2 1-159-16</inkml:trace>
  <inkml:trace contextRef="#ctx0" brushRef="#br0" timeOffset="95883.4787">13605 5779 28 0,'0'0'44'0,"0"0"23"15,0 0-56-15,-29-58 10 0,12 42 17 16,-5-1-6-16,-7 2 0 16,-7 1-10-16,-2 3-10 0,-5 2-3 0,-3 4 2 15,-1 3-2-15,-3 2-2 0,0 3-5 16,-1 4 1-16,0 4-3 0,2 1 1 15,1 2-1-15,3 4 0 0,-2 1 0 16,4 4 1-16,3 0-1 0,3 3 1 16,5 1-1-16,2 3-1 0,6 3 1 15,6 2 0-15,3 2 1 0,8 5-1 16,0 2 1-16,7 0-1 0,4 0 3 0,7-3 0 16,11-3 5-16,4 0-2 0,9-2-2 15,6-3 2-15,4 0-2 16,4 0-4-16,6-2 2 0,2 0 0 0,5-2-1 15,2-3 0-15,3-1 1 16,2-4 2-16,1-1 6 0,4-6 6 16,1-2-1-16,3-2-3 0,1-3 2 15,-3-3-1-15,-2-4-2 0,-3 0-2 0,-5-6 2 16,-3-6 2-16,-3-5 8 0,-5-5 5 16,-8-5-6-16,-2-4 1 0,-11-2 4 15,-8-3-2-15,-8-2-1 0,-8-4-3 16,-6-1-4-16,-4-6-1 0,-9-4-4 15,-11-2-6-15,-2-4-2 0,-4-2-1 16,-5 2 0-16,-1 1 0 0,-1 3-1 16,-1 4-1-16,4 1-13 0,2 1-12 15,8-1-12-15,5-1-22 0,10-6-31 16,5-6-50-16,8 4-198 0</inkml:trace>
  <inkml:trace contextRef="#ctx0" brushRef="#br0" timeOffset="96381.437">13739 4075 25 0,'-75'-13'0'15,"4"20"8"-15,0 6-6 0,4 1 30 16,1 2 11-16,5 3-21 0,7 3-16 16,2 3 1-16,5 6 5 0,0 5-3 15,6 4-5-15,0 9 2 0,3 3 0 0,1 7-1 16,0 6 3-16,3 4 8 0,5 1 0 16,2 2-4-16,6 0 1 15,8-4-3-15,9-2 2 0,6-2-1 0,11-7-9 16,12-5 4-16,6-3-4 0,8-6 2 15,8-4 2-15,7-6 1 0,5-6-2 16,5-5 0-16,3-6 1 0,3-4 3 16,3-6 3-16,3-5 3 0,2-2-3 0,2-12-2 15,-2-5 0-15,-3-11 2 0,-2-4 9 16,-3-8 6-16,-5-6-8 0,-6-5 1 16,-7-2-4-16,-6-4 4 15,-11-2 5-15,-8-2-2 0,-10-4-4 0,-8 0-1 16,-6-3-7-16,-6 0-5 15,-10 1-2-15,-6 4 1 0,-6 4 0 16,-8 6-4-16,-10 7 1 0,-1 9-2 16,-7 13-1-16,-5 10 0 0,-1 8 1 0,-5 5-1 15,2 2 0-15,4 6 1 0,6 4-14 16,5 3-32-16,9-4-52 0,9-4-69 16</inkml:trace>
  <inkml:trace contextRef="#ctx0" brushRef="#br0" timeOffset="99247.6458">2741 9270 147 0,'0'0'154'16,"0"0"-122"-16,0 0-8 0,0 0 24 15,0 0-6-15,0 0-16 0,0 0-9 16,0 0 2-16,61-9-3 0,-44 17 4 16,4 2-1-16,1 0-5 0,3 5-3 15,1 3-2-15,3 4 0 0,0 5-3 16,4 1 0-16,2 3 0 0,0 3 1 16,4-3-1-16,3 3 5 0,5-3-3 15,4-2-1-15,3 0 0 0,8-5 4 0,7-1-3 16,2-4-3-16,9-3-4 0,5-4 4 15,6-5 4-15,6-2-3 16,3-5 0-16,2-5 1 0,1-4-3 0,4-6 0 16,0-2 1-16,4-3-4 15,-2-3-1-15,2-1-1 0,0-6 1 16,-5 0 1-16,-3-3 1 0,3-4 0 16,-7-1 0-16,-3-3-1 0,-3 3-1 0,-3 2-5 15,-4 4 5-15,-8 8-1 0,-6 6 1 16,-6 6 1-16,-12 8 0 0,-7 4-1 15,-12 10 0-15,-6 6 1 0,-12 7-1 16,-3 3 0-16,-4 1 2 0,0 1 1 16,1 3-1-16,0 0 0 0,1-3-2 15,4-2 0-15,-1-3 0 0,3-4 3 0,0-1-1 16,3-4 1-16,3-4 2 16,-4-6-1-16,5-2 3 0,-2-2 2 15,-5-7-3-15,4-3 0 0,-1-4 1 16,-3 0 1-16,-1-4-2 0,-3-3-1 0,1 0 0 15,-2-5 0-15,7-2 1 16,1-6-2-16,0-4-1 0,8-3-2 16,3-3 0-16,5 2-1 0,6 1-1 0,-2 5 1 15,7 7 0-15,-8 3 0 0,3 6 0 16,-7 5 0-16,4 5 1 0,-2 3 0 16,2 3-1-16,3 4 1 0,-2 1-1 15,3 4 0-15,0 4-2 0,-3 0 1 16,6 4 1-16,-1 3-1 0,1-3 2 15,2 1-1-15,0 2 0 0,3-3 1 16,-3-2 0-16,3-1 1 0,0-2 1 0,0-2 3 16,0-4 3-16,4-2 4 0,-1-2 1 15,-1-4-1-15,-4-3 1 16,4-1 3-16,-7-4-1 0,1-3-3 0,-4-2-4 16,-1-3 2-16,-4-4-1 15,0-5 0-15,0 0-3 0,0-4-4 0,-3-3-3 16,-1 0 0-16,-7 0 0 0,-4 1 0 15,-1 2 0-15,-10 3 0 0,-3 6 0 16,-4 1 0-16,-4 6 0 0,-2 0 0 16,0 4-26-16,-2 4-22 0,-4 2-17 15,2-2-24-15,0 0-32 0,-6-5-81 16,-2 4-184-16</inkml:trace>
  <inkml:trace contextRef="#ctx0" brushRef="#br0" timeOffset="144211.5559">5369 7935 182 0,'0'0'156'0,"0"0"-148"0,-35-61 3 15,23 50 61-15,2 2-4 0,4 3-8 16,4 0-16-16,2 3-5 0,0 0-5 15,0 2-4-15,1 1-1 0,6 0 6 16,7 1-30-16,7 6-3 0,5 7 1 16,8 5 5-16,-3 6 5 0,1 2-1 15,-2 3-1-15,-5 2 5 0,4 0-2 0,-1 3-3 16,-3 2-1-16,2 0-1 16,-4 3-4-16,-3 2 1 0,-3 3-3 15,-4 5-1-15,-2 0 0 0,-9 3 2 16,-2 1-2-16,-2 0 2 0,-12-1-3 15,0 2-1-15,-4 0 0 0,-2 0 1 0,-6-4-1 16,3-1 1-16,-4-5-1 0,3-2 1 16,-5-1-1-16,1-4 0 0,1-2 1 15,-7-4 0-15,4-3-1 0,-1-5 2 16,7-4 5-16,1-6 1 16,5-3-1-16,7-4-2 0,2-4-1 0,4-2 0 15,-1 1 0-15,2-2 1 0,2-2 3 16,-2-2-2-16,-1-4-4 15,2-1-1-15,1 0-1 0,1-2 0 0,1-2-7 16,3-2-23-16,9-2-21 0,6-6-41 16,13-8-74-16,-2-1-192 0</inkml:trace>
  <inkml:trace contextRef="#ctx0" brushRef="#br0" timeOffset="144794.7201">5420 7877 206 0,'0'0'89'0,"-19"-60"-79"16,8 44 19-16,0 5 60 0,1 2-21 15,3 4-20-15,3 1 2 0,1 2-12 16,3 2-2-16,0 1-13 0,3 8-15 15,7 5-6-15,7 5 7 0,2 6 10 16,10 1 8-16,5 3-1 0,-3 2-7 16,-2 4-2-16,1 1-1 0,-2 2 1 15,-6 5-2-15,-3 2-2 16,-3 6-5-16,-5 5 1 0,-10 3-4 0,-1 1 2 16,-2 0-4-16,-13-1 4 0,-3-3-3 15,-1 0-4-15,-5-3 0 0,0-2 0 16,-2 0 1-16,4-1 0 0,-1-2-1 15,-1-3 0-15,4-4 0 0,2-4 1 0,0-1-1 16,2-5 0-16,1-3 1 0,0-2 0 16,5-6 1-16,-1-4-2 0,1-3 1 15,5-6-1-15,-3-4 1 0,4 0 0 16,1-3 0-16,0-8 1 0,-1-4-2 16,2-5 0-16,2-4-20 0,5-7-20 15,7-2-53-15,8-8-62 16,1-3-192-16</inkml:trace>
  <inkml:trace contextRef="#ctx0" brushRef="#br0" timeOffset="145649.0447">6050 7917 124 0,'0'0'97'0,"0"0"-23"0,0 0-26 16,0 0 17-16,0 0-1 0,0 0-10 16,0 0 0-16,0 0-16 0,22-34-5 0,-26 30-2 15,-2 0-4-15,-8 3-4 16,-2-1-5-16,-6 2-9 0,-4 4-6 0,-2 5-1 16,3 3 1-16,-5 4 2 0,3 4 3 15,3 1 4-15,2 5-4 0,8 0 2 16,3 1-1-16,9 0-1 15,2 1-1-15,11-1 1 0,2 1 1 16,4-1-2-16,6 1-4 0,0 0 1 0,3 0 2 16,-3-1-1-16,-2-1 0 0,0 1-2 15,-11 0-1-15,-1 0-1 0,-8 0 1 16,-3-3 0-16,-12 2-2 0,-2-4 0 16,-4-1 0-16,-6-5 0 0,4-3 0 15,-6-5 0-15,5-2 0 0,-2-6 1 16,3 0-1-16,1-9 2 0,3-2-1 15,4-6 1-15,2-1 4 0,7-3 4 16,4-5-3-16,1 2-3 0,7-5-1 16,8 2-2-16,1 1 0 0,4 4-1 15,6 1-1-15,-6 3 1 0,3 3 0 16,0 2 0-16,-2 2 0 0,-2 4 0 0,2 3-4 16,3-1-41-16,0 2-38 0,4-7-42 15,-2 0-117-15</inkml:trace>
  <inkml:trace contextRef="#ctx0" brushRef="#br0" timeOffset="146045.7223">6430 7575 540 0,'0'0'29'16,"0"0"-23"-16,0 0 22 0,0 0 26 15,0 0-12-15,0 0-12 0,0 0-8 16,0 0-13-16,-49-32-7 0,44 48-1 16,-4 3 2-16,4 7 1 0,-5 3 3 0,4 5 0 15,-3 3 2-15,3 5 6 0,-6 4-2 16,2 4-2-16,-4 7 2 0,0 0-2 16,-1 4-1-16,2 3 0 15,2-1-3-15,1 1-3 0,5-1 0 0,5-3-2 16,2 1 0-16,8-7-1 0,9 3-1 15,4-6 0-15,9-1 0 0,2-2-2 16,2-5 1-16,8-5 1 0,-4-4 0 16,5-4 0-16,2-5 1 0,-1-5 1 0,1-4-2 15,-2-4 2-15,2-5 0 16,-8 2 0-16,-2-6-1 0,-9 0 0 0,-4-3-1 16,-9 0 1-16,-6 0-1 15,-2-5-14-15,-3-5-40 0,-2-4-45 16,1-10-71-16,5-2-269 0</inkml:trace>
  <inkml:trace contextRef="#ctx0" brushRef="#br0" timeOffset="146597.2524">8037 7517 221 0,'0'0'114'0,"0"0"-96"16,0 0 7-16,0 0 34 0,57-52-8 15,-40 48-10-15,4 4 3 16,-2 0-16-16,-1 3-7 0,1 9-2 0,-2 3 0 16,3 9-2-16,-1 1-1 0,1 9 3 15,0 2-1-15,1 5 7 0,-1 1-4 16,1 1 1-16,-2 7-7 0,-3 0-3 15,0 3 0-15,-4 1-2 16,-6 0-2-16,-2 3-2 0,-4-1-2 0,-7-1 1 16,-7 0-4-16,-4-3 2 0,-5 0-1 0,-4-4-2 15,1 1 1-15,-3-5 1 16,0-1-1-16,0-4-1 0,-1-1 1 0,-1-4-1 16,1-4 7-16,1-5 2 15,1-2-1-15,5-4 3 0,4-6-2 0,5-3-1 16,6-5-2-16,3-2-1 0,4-3-2 15,1-2 0-15,0-4 0 16,0-5-1-16,0-2-2 0,1-2-13 0,3-2-22 16,-2 1-29-16,-2-1-58 0,0-2-89 15</inkml:trace>
  <inkml:trace contextRef="#ctx0" brushRef="#br0" timeOffset="146974.3126">5852 8872 400 0,'0'0'251'0,"0"0"-236"16,0 0-13-16,0 0 0 0,0 0-2 16,0 0-10-16,0 0-147 0</inkml:trace>
  <inkml:trace contextRef="#ctx0" brushRef="#br0" timeOffset="154047.2122">1879 10916 490 0,'0'0'28'0,"0"0"-15"0,0 0 39 16,0 0 3-16,0 0-19 0,0 0-13 15,0 0-5-15,0 0-7 0,0 0-4 16,6 8 3-16,9-11 11 0,2 1 7 16,0-2-11-16,0 3-6 0,-1-5-3 15,0 3 1-15,3-1-3 0,-1 0-1 16,-1 1-3-16,-1 1-1 0,-2 1 0 16,1 1-1-16,-5 0 0 0,-1 0-1 15,-1 1-8-15,-2 3-53 0,-1 0-31 16,-5 1-24-16,0 4-75 0,-4-2-21 0</inkml:trace>
  <inkml:trace contextRef="#ctx0" brushRef="#br0" timeOffset="154217.6203">1822 11134 346 0,'0'0'66'0,"0"0"-32"0,0 0 26 16,0 0-1-16,0 0-13 0,0 0-7 15,0 0 0-15,62-6-9 0,-35-4-2 16,-4 0-2-16,-3 3-6 0,-1 2-10 15,1 0-8-15,-3 3-2 0,2-1 0 16,1 3 0-16,0 0-4 0,5-1-50 16,0-1-25-16,0-1-63 0,-2-2-133 15</inkml:trace>
  <inkml:trace contextRef="#ctx0" brushRef="#br0" timeOffset="155021.2074">2870 10528 388 0,'0'0'27'16,"0"0"-19"-16,-22-52 35 0,12 41 27 16,-3 2-9-16,-3 2-26 0,0 1-6 15,-3 3-5-15,-3 3-9 0,0 6-3 16,1 8 0-16,3 2 3 15,5 7-5-15,5 6-4 0,4 5 3 0,4 2 1 16,10 1 8-16,3 1 5 16,4 0-4-16,2 2-4 0,-1-1-8 15,-1 0 1-15,-5 4-2 0,-5 0-3 16,-2 4-3-16,-5 1 1 0,-1 3 0 16,-9 5 0-16,-4 2 0 0,-7-1 1 0,-3-1 0 15,-1-6-2-15,-3-3-2 0,5-9 2 16,1-7 1-16,4-11-1 0,9-7 1 15,3-8 0-15,4-3-1 0,2-2 3 16,0 0-1-16,2-2 0 0,3-4 0 16,4 1-2-16,5 2 0 0,2 3 0 15,5 3-2-15,1 8 0 0,-2 9 0 16,0 3 2-16,-6 8 0 0,-2 7 0 16,-4 6 2-16,-3 9 0 0,-4 1 0 15,-1 3-1-15,-3 4 0 0,-1 2 1 0,1 1-1 16,1 0 1-16,0 0-1 0,2-3 2 15,0-4 0-15,3-3-3 16,4-3 4-16,6-4 0 0,-1-4-1 0,2-7 0 16,2-5-1-16,3-9 1 0,0-8-3 15,3-2 0-15,1-12 1 0,0-6 1 16,1-12 0-16,1-10-2 16,1-7-4-16,0-11-29 0,2-10-39 0,-2-9-68 15,-3 2-144-15</inkml:trace>
  <inkml:trace contextRef="#ctx0" brushRef="#br0" timeOffset="155445.9713">3066 11055 542 0,'0'0'41'15,"0"0"-33"-15,0 0 15 0,0 0 32 16,0 0-19-16,0 0-14 0,0 0-12 16,0 0-5-16,21-61-3 0,-14 39 1 15,2 1 0-15,-2-2 0 0,-1 2-1 0,0 3 2 16,-1-2 7-16,-2 6 4 16,0 1 0-16,-1 2-2 0,-1 4-1 15,0 0-1-15,0 2-1 0,0 1-1 16,-1 3-1-16,0 0-2 0,0 1-1 15,0 1-4-15,1 7-1 0,1 7-2 16,3 10 2-16,0 5 0 0,2 4 0 16,-1 5 1-16,1 2 0 0,1 1 0 15,0-2 1-15,-2 2 0 0,0-7-1 16,0 3 2-16,-1-4-1 0,0-7 0 0,1-2-2 16,-3-7 0-16,0-4 0 0,0-3 0 15,-1-7 0-15,-2 2 0 0,0-4-18 16,0-2-32-16,-2 0-21 0,-5 0 6 15,-3 0-27-15,-4 0-53 0,-3-1-9 16,1 0-20-16</inkml:trace>
  <inkml:trace contextRef="#ctx0" brushRef="#br0" timeOffset="155644.9139">3040 11320 129 0,'0'0'113'0,"0"0"-64"0,0 0 28 16,0 0 12-16,0 0-26 0,0 0 2 15,0 0-30-15,0 0-16 0,0 0-3 16,26 2 18-16,2-2 4 0,9 0 2 15,2-2-9-15,3-4-6 0,2-3-2 0,-3 2-6 16,-3-1-2-16,-3 1 3 0,-8-1-5 16,-7 2-9-16,-6 4-3 0,-7-1-1 15,-5 3 1-15,-2 0 0 16,-1 0-1-16,-5 5-2 0,-6 4-15 0,-4 0-38 16,-6 0-45-16,-1-4-18 0,2-2-150 15</inkml:trace>
  <inkml:trace contextRef="#ctx0" brushRef="#br0" timeOffset="156153.2492">4730 10752 492 0,'0'0'11'16,"0"0"0"-16,0 0 73 0,0 0-28 15,0 0-32-15,0 0-18 0,0 0-3 16,0 0 7-16,-6 66 15 0,8-45 4 16,2-3-6-16,-1-2-5 0,3-1-6 15,-1-2-4-15,2 0-3 0,2-2-3 0,2-3-1 16,0-1-1-16,5-4 0 0,2-3-49 16,4-7-53-1,-3-11-91-15,-3-1-215 0</inkml:trace>
  <inkml:trace contextRef="#ctx0" brushRef="#br0" timeOffset="156285.3251">4744 10406 379 0,'-14'-59'32'0,"13"47"-20"0,1 5 47 16,1 7 13-16,4 0-35 0,3 8-33 16,8 6-4-16,1 6 1 0,4 2-1 15,6 1-2-15,-3 1-81 0,4-1-69 16,-5-6-87-16</inkml:trace>
  <inkml:trace contextRef="#ctx0" brushRef="#br0" timeOffset="156591.3721">5089 10512 67 0,'0'0'363'0,"0"0"-340"16,0 0 30-16,0 0 32 0,-52-45-28 15,38 45-17-15,-1 6-9 0,0 6-10 16,-1 6-8-16,1 3 1 0,5 6 5 15,-1 3 0-15,8 8-6 0,2 3-2 16,1 3 5-16,4 3-1 16,7 1-3-16,-1 0-4 0,0-1 0 0,0 0-1 15,-1-1-3-15,-3-2 1 0,0 1-2 16,-3-3-1-16,-2-2 3 0,-1-2-1 16,0-6-1-16,-5-2 0 0,-3-3-2 15,0-6 0-15,-2-2 0 0,-1-9-1 16,3 1 1-16,-3-6 0 0,2-2-1 15,-2 0 0-15,4-3-15 0,-3 0-24 0,3-8-30 16,-2-4-31-16,2-5-31 0,-6-9-104 16</inkml:trace>
  <inkml:trace contextRef="#ctx0" brushRef="#br0" timeOffset="156743.3164">4682 11007 358 0,'0'0'44'0,"0"0"5"16,0 0 19-16,0 0 3 15,75-11-20-15,-37 1-4 0,5-4-8 0,6-3-4 16,2-2-3-16,2-2-10 0,-2 2-9 16,-5-1-9-16,-5 8-2 0,-8 0-2 15,-5 6-5-15,-7 0-88 0,-6-2-92 16,-5 0-312-16</inkml:trace>
  <inkml:trace contextRef="#ctx0" brushRef="#br0" timeOffset="157407.0025">5823 10565 587 0,'0'0'36'0,"0"0"-26"15,0 0 8-15,71-52 34 0,-44 46-10 16,4-2-7-16,2 5-5 0,-2 3-12 16,-8 0-10-16,-1 8 1 0,-10 7-3 15,-2 3-3-15,-9 7-3 0,-1 4 0 16,-12 6 0-16,-6 2 1 0,-7 1-1 16,-4-3 0-16,-2-6-2 0,4-1-4 15,2-9 4-15,8-7 1 0,1-3 1 16,4-6 2-16,8-3-2 0,1-4 1 15,3-7 1-15,6-6 2 0,10-7-3 16,10-1 1-16,3-6-2 0,9 0 0 16,-1-1 0-16,4-3 0 0,-1 3 2 15,-4-1 0-15,0 0-2 0,-4 4 0 16,-4 3-1-16,-11 4 1 0,-9 7 6 16,-5 4 7-16,-3 5 3 0,-9 2 2 15,-3 4-2-15,-6 0-8 0,-3 4-3 0,-4 6-3 16,2 1 1-16,4 3-1 0,4 0 1 15,1 4 0-15,5 0-2 0,0 0 1 16,6 0 1-16,1-1 0 16,2-2 0-16,1 0-1 0,6-1-1 0,5 1 0 15,5-2-1-15,3-1 0 16,10-2 0-16,4-1-1 0,10-4-4 0,0-3-31 16,7-2-31-16,6 0-58 0,-5-7 8 15,-4-3-147-15</inkml:trace>
  <inkml:trace contextRef="#ctx0" brushRef="#br0" timeOffset="157606.7877">6640 10369 412 0,'0'0'43'0,"0"0"-11"0,0 0 22 15,0 0 0-15,61-46-25 0,-35 37-4 16,5-1-4-16,0 0-13 0,4 1-5 15,-4 3-1-15,-5 3-1 0,2 2 0 16,-9 2-1-16,-5 11-1 0,-9 5-15 16,-6 7-42-16,-13 2-46 0,-9 4-20 15,-9 3 0-15,2-7-66 0</inkml:trace>
  <inkml:trace contextRef="#ctx0" brushRef="#br0" timeOffset="157737.261">6676 10553 240 0,'0'0'105'0,"-55"25"5"15,43-23-8-15,5-2-27 0,6 0-14 16,2-4-6-16,9-4 0 15,5-3-37-15,7-2-11 0,7-1-3 0,4 3-2 16,1-2-2-16,-1 0 1 0,0 4-1 0,-3-1-22 16,-6 4-58-16,-1-4-46 15,-7 2-159-15</inkml:trace>
  <inkml:trace contextRef="#ctx0" brushRef="#br0" timeOffset="158125.7604">7060 10205 440 0,'0'0'44'0,"0"0"-17"0,66-23 35 16,-46 23-11-16,1 2 2 0,-10 4-12 15,0 4-13-15,-8 2-15 0,-3 5-7 16,0 1 1-16,-12 4-2 0,-3 1-3 16,-6 3-1-16,0-1 0 0,2-1 0 15,0-5 0-15,4-4-1 0,3-4 1 0,7-5-1 16,1-5 0-16,4-1 1 15,0-1 0-15,7-5 3 0,2-6 0 0,6-2 0 16,1-4-3-16,1 0-1 0,-2-2 0 16,0-2 0-16,-1-1 0 15,-1-4 0-15,-4 0 2 0,2-3-2 16,-3 4 2-16,1 1 6 0,-3 4 10 0,2 4 1 16,-4 4 2-16,-1 3 1 0,0 4 0 15,-1 2 1-15,-1 3-2 0,-1 1-8 16,0 1-5-16,1 6-6 0,0 3 0 15,1 7 0-15,0 1-1 0,2 1 2 0,2 2-1 16,2-2-2-16,2 3 0 16,-2 1 0-16,4-1 0 0,-4 0-7 0,2-2-49 15,0-1-33-15,0-2-48 16,2-6-69-16,-1-2-109 0</inkml:trace>
  <inkml:trace contextRef="#ctx0" brushRef="#br0" timeOffset="158340.5151">7466 10235 469 0,'0'0'41'0,"0"0"25"0,0 0 18 0,0 0-17 16,0 0-40-16,0 0-1 0,0 0 14 15,0 0 0-15,-2 75-5 0,-2-49-6 16,4-1-16-16,-1-3 15 0,1 3-22 16,0-4 8-16,0-1-7 0,2 0 0 15,-1-2 2-15,1-3-5 0,-1-1-2 16,-1-5 0-16,1 0-2 0,-1-2 0 0,0-2 1 15,0-1-1-15,-1-4-1 0,-3 0-21 16,0 0-18-16,-1 0-20 16,-2-8-44-16,3-4-70 0,3 0-209 0</inkml:trace>
  <inkml:trace contextRef="#ctx0" brushRef="#br0" timeOffset="158909.8433">6014 11373 326 0,'0'0'219'0,"0"0"-219"16,0 0 27-16,0 0 40 16,0 0-13-16,-23 52-17 0,7-41-5 15,-3-3-12-15,1 0-8 0,2-2 0 16,6-4-1-16,0-2-3 0,4-3-1 16,1-5 9-16,3-2 6 0,2-1-5 15,1 0-6-15,10 1-4 0,5-3-3 0,3 5-1 16,7 1-2-16,-1 4 0 15,3 3 0-15,-4 3 1 0,1 6-1 16,-6 2-1-16,-3 6 1 0,-6 2-1 16,-3 1 0-16,-7 5 0 0,0 0 0 0,-11 2 0 15,-1-2 1-15,-5 2-1 16,-4 0 1-16,-2-5 0 0,1 2-1 0,0-6-1 16,5-4-3-16,3-2-10 0,7-6-8 15,1-4-21-15,3-2-39 0,3-5-35 16,1-5-112-16</inkml:trace>
  <inkml:trace contextRef="#ctx0" brushRef="#br0" timeOffset="159462.102">6359 11189 649 0,'0'0'9'0,"0"0"15"16,0 0 51-16,0 0-28 0,0 0-32 15,0 0 2-15,0 0 2 0,0 0-10 16,0 0-3-16,39 50-2 0,-23-40-1 16,2 1-1-16,4-2-2 0,0-2 1 15,0-3-1-15,-1-4-8 0,-5 0-17 16,-2-4-3-16,-4-3 4 0,-4-1 9 15,-2-2 14-15,-1-1 1 0,-2-1 1 16,-1-2 0-16,0-2 1 0,0 1 7 16,0-3 4-16,0 3 0 0,1 0 2 0,3 3-1 15,-1 0-1-15,-1 3-2 0,3 5 2 16,-3 2 2-16,1 2-3 16,0 0-3-16,2 4-5 0,6 6-2 0,-1 3 2 15,0 4 3-15,2 3 1 0,-5 1-2 16,1 3 0-16,-6 2-3 0,-2 3 1 15,0 3-2-15,-5-1 0 0,-4 3-2 16,-4 0 1-16,3 1 0 0,-3-2-1 16,-3-3 1-16,0-2 1 0,-6-4 0 15,1-3 0-15,1-4 2 0,1-2 1 16,2-4 2-16,1-2-1 0,2-6 0 16,5-2 1-16,-2-1 1 15,-1 0-5-15,2-6-3 0,0 2 0 0,-2-1 0 16,5-1 0-16,-2 1 0 0,2-1 0 15,0 2 0-15,-1-2 0 0,7 2 0 16,0 0-45-16,1-3-33 0,2-2-54 16,7-4-120-16</inkml:trace>
  <inkml:trace contextRef="#ctx0" brushRef="#br0" timeOffset="159874.2894">6884 11118 254 0,'0'0'218'0,"0"0"-181"15,0 0 34-15,0 0 2 0,0 0-18 16,0 0 1-16,0 0-5 0,-20-15-18 16,32 14-11-16,4-2-3 0,4-3 2 15,8 0-1-15,0-1-2 0,2-3-4 16,2 1-4-16,-1-1-4 0,2-2-5 15,-4 3 1-15,-5-1 0 16,-1 2-2-16,-8 3 0 0,-6 1 1 0,-3 2-1 16,-6 2 0-16,0 0-2 0,-4 3-22 0,-3 3-21 15,-5 2-16-15,0 2-35 16,-3-2-9-16,2 2-51 0,0-5-88 0</inkml:trace>
  <inkml:trace contextRef="#ctx0" brushRef="#br0" timeOffset="160072.3605">6856 11234 136 0,'0'0'310'0,"0"0"-266"16,0 0 24-16,0 0 2 0,0 0-9 15,0 0-2-15,70-11-7 0,-37-2-21 16,2-1-3-16,-1 1-1 16,-1-1-4-16,0 1-8 0,-4 0-3 15,-4 3-2-15,0 2-4 0,-8 0-3 0,1 2-3 16,-2 2 0-16,-4 0 0 0,2 2-8 15,-4-1-41-15,3-1-55 0,0-1-72 16,-4-3-164-16</inkml:trace>
  <inkml:trace contextRef="#ctx0" brushRef="#br0" timeOffset="160577.7281">7443 10758 498 0,'0'0'46'0,"0"0"11"0,0 0 18 16,0 0-8-16,0 0-14 0,0 0-23 16,0 0-10-16,0 0-6 0,0 0 5 15,29 7 3-15,-22 4-2 0,2 2-6 16,1-3-3-16,1 1-2 0,-1 0-3 16,-1-2-2-16,3 2-2 0,-1-5-1 15,-2 1 0-15,2-3-1 0,1-2 0 16,-2-2 1-16,2-4-1 0,0-3 1 15,-4-4 0-15,2-2-1 0,-4 2 0 0,0-3 1 16,-1 1-1-16,-2-1 1 16,0-2-1-16,0 2 1 0,2-3 0 15,-1 6-1-15,-1 0 1 0,0 3-1 0,4-1 1 16,-2 5 1-16,1 2 9 16,2 2-3-16,-2 0-4 0,5 8-2 0,-4 2-1 15,3 2 2-15,0 3 1 0,-3 3-2 16,-2 1 0-16,-3 1 0 0,-2 5 2 15,-1-2-4-15,-6 4 0 0,-7 2 0 16,1-2 0-16,-5 2 0 0,2-5 0 16,-2 0 0-16,1-7 0 0,0-1 0 15,2-2 0-15,-1-3 0 0,5-5 0 16,-1 0 0-16,-1-3 0 0,5-3 0 0,-3 0 0 16,2 0 0-16,2-3 0 0,-4-1 0 15,5-1 0-15,-3 1 0 16,4-2 0-16,1 2 0 0,0 1 0 0,3-2-15 15,1 3-17-15,7-2-29 0,6 1-41 16,7-4-65-16,-1 0-138 0</inkml:trace>
  <inkml:trace contextRef="#ctx0" brushRef="#br0" timeOffset="160869.5713">7955 10899 575 0,'0'0'38'0,"0"0"22"16,0 0 3-16,0 0 2 0,0 0-14 0,0 0-16 16,44 50-9-16,-43-39-6 0,2 7 5 15,-3 0-3-15,0 0-3 16,0 3 1-16,-3-3-16 0,0-4-4 0,1 0 0 16,-2-2 0-16,2 0 0 15,-1-5 0-15,0 1 0 0,2-4 0 16,-1-2 0-16,1 0 0 0,1-2 0 15,-1 0 0-15,-2 0 0 0,1 0 0 0,-2 0 0 16,-1-5 0-16,-3 0 0 0,4-1 0 16,-1 0 0-16,0-2 0 0,3-3-61 15,1-2-21-15,0-3-45 0,0 0-41 16,1 0-189-16</inkml:trace>
  <inkml:trace contextRef="#ctx0" brushRef="#br0" timeOffset="163852.9716">3946 12547 530 0,'0'0'8'15,"0"0"-3"-15,-73-20 28 0,47 23 18 16,2 6-17-16,1 6-10 0,2 1-3 16,-3 4-10-16,5 2-2 0,5 5 3 15,0 0 3-15,4 7-3 0,2 1-1 16,3 2 2-16,4 0-2 0,1-2-1 0,2-3-4 15,6-3 0-15,3-4-1 0,4-5 1 16,1-5 0-16,6-6-3 0,3-3 1 16,-1-6-1-16,2 0 1 0,-2-9 1 15,0-4-1-15,-3-5 0 16,-4-3 0-16,-1 0 1 0,-3-3-3 0,-5 1 1 16,-2-3 2-16,-6 1 1 0,-1-2-1 15,-10 2 1-15,-4-1 2 0,-4 0-1 16,-5-1-3-16,-1 4-1 0,-6 4-3 15,2 4 0-15,1 8 0 0,1 5 0 16,8 2 0-16,5 4-2 0,9 4-1 16,5 1-14-16,7 0-20 0,15 1-33 15,11-7-43-15,9-3-68 0</inkml:trace>
  <inkml:trace contextRef="#ctx0" brushRef="#br0" timeOffset="164075.5384">4833 12836 641 0,'0'0'7'0,"0"0"13"0,-5 59 31 16,1-40-1-16,-8 4-3 0,3-1-25 15,-7 1-11-15,-3 0-8 0,2 0-3 16,1-3 1-16,3-2-2 0,-2 0 1 15,1-6-41-15,6-8-62 0,2-4-83 16,5-9-294-16</inkml:trace>
  <inkml:trace contextRef="#ctx0" brushRef="#br0" timeOffset="165131.026">5538 12653 374 0,'0'0'205'16,"0"0"-195"-16,0 0-2 15,0 0 16-15,0 0 25 0,0 0-10 0,0 0-3 16,59 24-11-16,-46-24-9 16,5 0 3-16,-2 0 1 0,1-5-5 15,1-1-6-15,1-6-5 0,2-2-2 0,-5-2-1 16,0 0 1-16,-5-2-2 16,-5 1 1-16,-4 1 0 0,-2-2-1 0,-3 2 0 15,-10 0 1-15,-5-2-1 0,0 5-2 16,-9-1 1-16,2 9 1 0,-2 3-2 15,3 2 2-15,2 9-1 0,2 6 1 16,3 3 0-16,4 5-1 0,6 1 1 16,2 6 1-16,1 1-1 0,4-1 1 15,4 1 2-15,3-3 2 0,8-3 1 16,3-2 2-16,5-3 0 0,2-3-1 16,8-5 0-16,0-5-3 0,1-5 0 15,1-2-1-15,2-10 0 0,3-5-2 16,-3-3 1-16,-2-4-2 0,-3-1 2 15,-1-2-1-15,-8-3-1 0,-1 1 1 0,-6-3-1 16,-5-1 1-16,-2-3-1 16,-7-1 2-16,-2-5-2 0,-1-1 0 15,-8-5 0-15,0 3 0 0,-4-3 0 0,1 7 0 16,4 8 1-16,-1 8-1 0,4 10 1 16,4 8-1-16,0 5 1 0,1 3 1 15,0 8-2-15,1 9 0 0,0 6 0 16,7 5 1-16,0 3 4 0,-1 4 2 15,3 1 0-15,-4 1 2 0,4 2 0 16,-4-3 0-16,2-1-1 0,-3-1-1 16,5-1-1-16,-4-4-1 0,1-2-2 15,3-7-1-15,-4-7-1 0,3-7 0 0,-5-3-1 16,4-6-1-16,-2 0 1 16,3-9 1-16,0-6 1 0,6-4-2 0,-2-5 0 15,3-2 1-15,0-8-1 16,4-3 0-16,2-4 0 0,4-3 0 0,5 3 1 15,3 4-1-15,2 11-1 0,-3 7 1 16,-2 6 0-16,-5 7 0 0,-3 5 0 16,-3 2 0-16,-5 8-1 0,-3 5 1 15,-5 8 0-15,-6 3-1 0,-1 6 1 16,-7 0-1-16,-9 1 1 0,-2 0 1 16,-7-2-1-16,3-3 0 0,-2-2 0 15,3-5 0-15,3-5 0 0,6-6 0 16,6-3 0-16,1-6 0 0,5 0 1 0,0-5-1 15,5-8 0-15,5-4 0 16,6-5-1-16,8-4-1 0,2-1-2 16,1-8-1-16,6-2 0 0,-1-4 1 15,-2-5-5-15,-2-1 1 0,-7-2 4 16,-7 5 2-16,-7 8 2 0,-3 9 1 16,-4 11 0-16,-2 7-1 0,-3 8 0 15,-6 5 1-15,-2 11 0 0,-5 6 0 0,-2 8-1 16,2 5 6-16,3 2 2 15,7 0-1-15,1-2 1 0,5-3 2 16,4-3 2-16,10-3-12 0,7-6 0 0,8-3 0 16,-1-3 0-16,7-4 0 0,6-9 0 15,0-2 0-15,9-8 0 0,2-5-33 16,4-2-33-16,5-9-39 0,-3-1-120 16,-4-3-294-16</inkml:trace>
  <inkml:trace contextRef="#ctx0" brushRef="#br0" timeOffset="165744.0958">7913 10867 407 0,'0'0'46'0,"0"0"-17"16,0 0 45-16,0 0-3 0,0 0-32 15,28 7-8-15,-19 16 4 0,-4 4 0 0,0 6 1 16,1 4-1-16,-4-1-6 16,0 1-5-16,1 0-9 0,1-4-2 15,2 3-4-15,-1-8-3 0,4 1-4 0,-1-4 0 16,1-4 4-16,-1-3 0 0,1-7-2 15,-4-1-1-15,-1-5 0 0,-1-3-2 16,-2 1 0-16,0-3 1 0,-1 0 0 16,0 0 1-16,0-5-1 15,0 0-2-15,-4-1-22 0,0 0-23 0,-2 1-34 16,-3-4-78-16,3 0-166 0</inkml:trace>
  <inkml:trace contextRef="#ctx0" brushRef="#br0" timeOffset="169452.3271">3131 6375 359 0,'0'0'121'16,"0"0"-120"-16,72-27-1 0,-36 17 1 15,10-2 0-15,5-4 7 0,12-5 20 16,12-3 20-16,13-7-24 0,13-3 0 16,11-1 0-16,7-3-6 0,5 3-4 15,4-1-7-15,0 1 1 0,-3 5 0 16,-2-1 1-16,-9 3-7 0,-12 3 6 16,-14 2-1-16,-11 1-4 15,-11 5 1-15,-13 1-3 0,-15 8 0 0,-11 2 0 0,-13 4-1 16,-12 2-9-16,-6 3-45 0,-15 4-40 15,-10 4 7-15,-16 0-48 16,-5-3-46-16</inkml:trace>
  <inkml:trace contextRef="#ctx0" brushRef="#br0" timeOffset="169973.0302">3208 6042 569 0,'0'0'0'0,"90"-42"0"16,-25 24 9-16,9-5 22 0,8-2 1 15,6-5-5-15,7-2-2 0,5-1-13 16,6-6 0-16,3-3-2 0,5-5-2 16,1-3-2-16,1-1-3 0,-6 0 1 0,-6 4-4 15,-12 6-5-15,-15 4 5 0,-16 11 0 16,-23 3-5-16,-16 9-33 0,-16 7-10 15,-16 3 2-15,-14 4 10 16,-16 4-30-16,-13 7 9 0,-11 4-3 0,-10 5-3 16,-11 2 20-16,-11 6 14 15,-5 2 11-15,-10 6 18 0,-8 1 1 0,-4 5 1 16,-7 2-1-16,5 4 0 16,2 0 14-16,12-1 19 0,16-4 4 0,19-5 2 15,19-7 8-15,21-12 0 0,19-4-15 16,15-9-8-16,11-6-4 0,21-3-20 15,21-15 16-15,24-12 3 0,21-13 15 16,16-10-9-16,13-5-13 0,5-2 4 16,3 2-3-16,-4 5-3 0,-2 3-1 0,-3 5-4 15,-13 3-1-15,-14 9-5 0,-16 6-4 16,-22 8 4-16,-20 10-11 0,-23 8-25 16,-16 2 4-16,-18 10-1 15,-17 6 16-15,-13 4 17 0,-14 4 2 16,-8 4 0-16,-2 4 0 0,-2 3 7 0,6 1 2 15,4-7 1-15,18-3 0 16,20-11 1-16,18-6-10 0,19-6-3 0,25-4-5 16,25-8-29-16,21-13-30 0,14-7-151 15</inkml:trace>
  <inkml:trace contextRef="#ctx0" brushRef="#br0" timeOffset="170771.2675">5103 8554 129 0,'0'0'37'0,"0"0"-22"0,0 0-2 15,-13-58 5-15,13 38-1 0,0 1 3 16,0-3 6-16,0 0 9 0,0-1 3 16,-1 0 10-16,-1 1-5 0,-3 1-9 0,1-1 3 15,0 6-1-15,1 1-2 16,0 7-5-16,-1 2-4 0,3 3 1 0,1 3 0 16,0 3-7-16,0 7-10 15,0 6-8-15,5 8 2 0,-1 11 3 0,0 4 2 16,2 2 6-16,0 6 3 0,-4-3-4 15,-1 3 0-15,-1 0-3 16,0-2-5-16,0-3-5 0,-3-7 0 16,0-4 0-16,-2-9 1 0,3-5 1 15,1-9-1-15,1-4 0 0,0-2-2 0,0-2-1 16,0-6-45-16,2-6-10 16,7-7-47-16,-1-4-65 0,2-1-70 0</inkml:trace>
  <inkml:trace contextRef="#ctx0" brushRef="#br0" timeOffset="171036.934">5239 8388 258 0,'0'0'41'0,"5"-55"6"0,-5 52 37 16,0 3-9-16,0 6-12 0,-5 7-31 15,-1 8-11-15,-6 4 6 0,-6 6-3 16,0 1-8-16,-2 2-5 16,-2 0-4-16,0 0-1 0,-4-2-1 0,4 1 4 15,2-5 1-15,4-5 4 16,4-7-1-16,9-8-3 0,3-4-1 0,0-4-1 15,0 0-2-15,7-4 9 0,7-6 7 16,6 0-1-16,6 1-10 16,4 5-5-16,2-1-1 0,1 5-1 0,4 1-4 15,-3 3 3-15,3 4-1 0,-1 1-2 16,4 2 1-16,2-2-1 0,3 0 0 16,10-2-5-16,5-6-49 0,6-1-64 15,0-9-75-15,0-4-273 16</inkml:trace>
  <inkml:trace contextRef="#ctx0" brushRef="#br0" timeOffset="171537.9081">7874 7922 216 0,'0'0'41'16,"0"0"17"-16,0 0 24 0,0 0 1 16,0 0-17-16,0 0-13 0,0 0-20 15,0 0-7-15,-27 6-3 0,20 25 0 16,1 7 1-16,0 1-7 0,2 7 3 15,1-1 1-15,1 5 5 0,1 2-2 16,-1-2-8-16,0 2-1 0,-2-2-11 0,2-5 12 16,-2 1-11-16,2-4-4 15,0-4 2-15,0-7-3 0,2-4-1 16,0-9 0-16,0-4 1 0,0-5-1 16,3-6-23-16,1-3-45 0,5-7-38 15,1-8-22-15,3-5-86 0</inkml:trace>
  <inkml:trace contextRef="#ctx0" brushRef="#br0" timeOffset="171804.1526">8002 8108 404 0,'4'-58'25'0,"-2"47"17"0,1 6 26 16,-3 4 1-16,0 1-19 0,0 6-24 16,0 8-16-16,-1 8 2 0,-6 4 11 15,-5 5 3-15,1 1-9 0,-5 0-5 16,-3 2 0-16,-3-1-2 0,4-3-1 15,2-1 1-15,3-4-3 0,7-5 0 16,4-8-3-16,2-4-1 0,0-5 0 16,7-3 2-16,5 0 4 0,7-1 7 15,10-1 3-15,1 2-3 0,2 0-1 0,2 9-3 16,-3 2-2-16,4 4-2 16,0 1-3-16,5 2 2 0,4-2-3 15,3 1-2-15,2 0-2 0,3-3 0 16,3-1-13-16,6-3-54 0,6-4-81 0,-9-4-138 15</inkml:trace>
  <inkml:trace contextRef="#ctx0" brushRef="#br0" timeOffset="172688.4376">7514 10189 244 0,'0'0'93'0,"0"0"-43"16,3-65 15-16,-3 49-1 0,-2 7 2 15,-2 2-26-15,2 2-2 0,-1 5-8 16,2 0-3-16,1 12-1 0,-4 7-12 15,0 9-11-15,0 7 4 0,3 4 19 0,1-1 2 16,1 3-7-16,3-3-5 0,-3 0-4 16,1-2-6-16,-2-3 2 15,-2 1-3-15,-3-5-3 0,0-3-1 16,1-3 1-16,-2-4-2 0,2-5 0 16,2-2 0-16,0-6 0 0,2-3 0 15,0-3-5-15,0 0-28 0,3-9-19 16,6-5-10-16,6-5-9 0,0-5-31 0,4-2-56 15,-2-6-9-15</inkml:trace>
  <inkml:trace contextRef="#ctx0" brushRef="#br0" timeOffset="172942.9647">7674 10201 28 0,'12'-51'147'0,"-7"29"-100"0,0 2 2 16,-1 11 23-16,-4 0 2 16,0 9-4-16,0 0-5 0,-2 9-18 0,-5 10-32 15,-4 7-8-15,-1 5 11 0,-5 5 3 16,0 0-10-16,-4 2-5 0,-4-3 0 15,2 0 4-15,-2-1-2 0,3-5 0 16,4-3-2-16,3-5-2 0,6-8-2 16,6-5-1-16,2-6 1 0,1-2 3 0,0-3 9 15,5-8 18-15,6-1-5 0,6-4-15 16,1 3-1-16,3 5-6 0,6 4 2 16,3 2-1-16,0 2 0 15,0 2-3-15,0 3-1 0,0 2 0 0,1 0 0 16,-1-1-2-16,1 3 0 0,2-1-9 15,1 0-76-15,-1-4-57 16,-4-1-216-16</inkml:trace>
  <inkml:trace contextRef="#ctx0" brushRef="#br0" timeOffset="173406.8876">8019 10781 167 0,'0'0'91'0,"0"0"-35"16,0 0 5-16,0 0 17 0,0 0-20 16,0 0-8-16,0 0-9 0,0 0-16 15,-40-19-10-15,34 38 6 0,2 11 1 16,1 3 2-16,1 5 1 0,2 2 8 0,0 0-3 15,3 1-6-15,1-2-1 0,3-1-4 16,0-1-5-16,3 0-4 0,-2-4-3 16,-1-3-4-16,-1-6-2 15,-3-5-2-15,0 0 1 0,0-4 0 16,0-3-1-16,-2-2 1 0,1-5-3 0,-1-4-27 16,2-1-31-16,1-6-38 0,5-9-17 15,-1-4-107-15</inkml:trace>
  <inkml:trace contextRef="#ctx0" brushRef="#br0" timeOffset="173723.9189">8268 10815 352 0,'0'0'56'0,"0"0"3"0,0 0 15 16,0 0-18-16,0 0-31 0,0 0 4 15,-54 54-3-15,38-26-10 0,0 0-3 16,-4 1-1-16,-3 2 1 0,0-1 0 0,-4 4-5 15,1-4-1-15,2-2-3 0,4-5-1 16,4-4 0-16,2-6-1 0,7-4 1 16,4-4 2-16,2-5 3 0,1 0 5 15,0-1 7-15,3-5 2 0,4-1-6 16,7 1-9-16,2 3-2 0,5 3-1 16,5 3 2-16,0 6 2 0,1 4 3 15,-1-1 3-15,1 0-5 0,0 0-1 16,4-1-2-16,2-3-1 0,2-2-1 15,0-4-2-15,1-2 0 0,-4 0-2 16,-2 0 0-16,-2 0 0 0,-3 0-38 16,0-2-79-16,-4-3-125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30:28.465"/>
    </inkml:context>
    <inkml:brush xml:id="br0">
      <inkml:brushProperty name="width" value="0.05292" units="cm"/>
      <inkml:brushProperty name="height" value="0.05292" units="cm"/>
      <inkml:brushProperty name="color" value="#7030A0"/>
    </inkml:brush>
  </inkml:definitions>
  <inkml:trace contextRef="#ctx0" brushRef="#br0">13558 10301 189 0,'0'0'141'0,"0"0"-123"0,0 0 21 0,0 0 20 16,-56-35-10-16,48 35-12 0,5-1-5 16,2 0-8-16,1 0-6 15,0-2-3-15,0 3-4 0,3 0-7 0,4 0-1 16,5 3 0-16,8 2 2 0,5-1 5 16,10-1 3-16,5-2-4 0,4 2-1 15,7-3 0-15,6 0 1 0,5-1 1 16,2-3-3-16,7 1 0 0,3-1 1 15,4 0 0-15,3-2 4 16,-1 2-1-16,-1-1 0 0,2-1-5 0,1 0-6 16,-1 1 8-16,-5-1-2 0,-4 1 3 15,-2-2-1-15,-5 1 2 0,-4 2-3 16,-6 0-2-16,-8 1 1 0,-7-1-3 0,-9 2 0 16,-10-1-1-16,-10 1-2 0,-6 2-1 15,-4-2 0-15,-2 1 1 16,-10 1-1-16,-7-1-5 0,-8 1-29 0,-11 0-22 15,-5 1 1-15,-4 5-5 16,-6-1-29-16,-1-1-46 0,5 0-27 0</inkml:trace>
  <inkml:trace contextRef="#ctx0" brushRef="#br0" timeOffset="397.8967">13799 10287 47 0,'0'0'244'0,"-60"3"-241"0,36-6 1 16,3 1 31-16,2-1 16 16,4 0-3-16,7 3-10 0,-1-3-8 15,7 3-8-15,1 0 2 0,1 0 5 16,2 0-7-16,8 0-8 0,7 0-6 0,9 0-2 16,9 0 3-16,10-1 3 0,9 0 5 15,8-1-1-15,11 0-2 0,8-1-1 16,9 1 1-16,6 1-1 0,4 0 2 15,2-1-4-15,1 1-5 0,-3-2-3 16,-7 3 5-16,-3-1 1 16,-7-1 1-16,-7 2-3 0,-7 0 1 0,-11 0 1 15,-8 0-2-15,-13 0 0 0,-7 0-2 0,-11-1-1 16,-9-1 2-16,-6 1 0 16,-3-1 2-16,-1 2 2 0,0-2 7 15,-1-1-5-15,-4-1 0 0,-3-1-7 16,-2 0-3-16,-3-2-2 0,-2 1 1 0,-3-2-1 15,-1 3 0-15,0 2-2 16,-3 0-17-16,0 3-13 0,2 0-14 0,1 0-19 16,5 3-1-16,5 3-16 15,5-4-40-15,4 3-81 0</inkml:trace>
  <inkml:trace contextRef="#ctx0" brushRef="#br0" timeOffset="4201.849">12052 9276 3 0,'-5'-7'23'0,"-3"5"-19"0,3 2 3 16,-5 0 9-16,3 0-8 0,-3 0-2 15,1 2-4-15,-5 1-2 0,1 0 1 16,1 0-1-16,2 0 3 0,-3-1 0 0,2 3 5 16,3-1-1-16,-2 0-1 15,4 1 1-15,-3 0-4 0,3 3-3 0,-1-3 0 16,-3 4 0-16,3-2 1 0,-3 0-1 15,1 2 0-15,-1 0 0 0,-2 2 0 16,-1-2 0-16,4 1-1 0,-3 2 1 16,1-1 0-1,4 0 0-15,-4-2 0 0,3 2 0 0,-3 2 0 16,4-2 1-16,-4 2 1 0,0 1 4 16,2 1-3-16,-2 1 1 0,1 0-2 0,0 2 1 15,1 0 1-15,1-3 3 0,0 3-3 16,0-1-2-16,5 0 1 0,-2-1 0 15,1 1 1-15,3 0 2 0,-1-1-1 16,2-1 0-16,0 3-1 0,0-2 0 16,1-1-1-16,0 2-1 0,0-3 0 15,1 1 0-15,-2-3-2 0,0 3 1 16,0-3 0-16,0 2-1 0,0 0 2 16,0-1-2-16,0 1 0 0,0 0 0 0,0-1 1 15,2 0-1-15,3-2 0 16,-2 3 0-16,1-2 1 0,4 3 1 0,-4-1 0 15,4 2 0-15,-1-1 0 0,-4 1-1 16,2 0 1-16,0-3-1 0,0 2-1 16,-2-1 0-16,2-1 1 0,1-2-1 15,-3 1 0-15,1 1 0 0,3-1 0 16,-1 1 0-16,4 1 0 0,-4 1 2 16,0-2 4-16,4 0-3 0,-6-1-3 0,6 0 0 15,-5-2 0-15,5 1 0 16,-4-3 0-16,3 2 0 0,-3-2 0 15,2-1 0-15,4-1-2 0,-1-3 0 16,2-3 2-16,-1 0-1 0,1 0 1 0,2 0 0 16,1-5 0-16,1 1 1 0,2-1 0 15,-1-1 0-15,2 0 2 16,2-3-1-16,-3 0-1 0,2-1 2 0,-1 0-1 16,1-1 4-16,-1-2 1 0,-2-1 0 15,0 2-2-15,0-4 1 0,-2 3 0 16,-1-1-1-16,0 1-1 0,-1-1 4 15,-6 0 10-15,2 1-4 0,-4-1 0 16,1 0 3-16,-2 1 7 0,-4-3 0 16,2 0-6-16,-1 1-4 0,2 0-1 15,-1-2-2-15,0-1-2 0,0 3-4 0,1-2 2 16,2-1-1-16,-2-1 2 0,-3 1 0 16,0-3-4-16,-1-1 3 0,0-1 0 15,-1-4 4-15,-4-1-1 0,-4 0-1 16,2 0-1-16,-4 1 3 15,3 3 0-15,-3 1-1 0,0 0-1 0,3 2-2 16,-3 0-2-16,3 3 1 16,-2 1-2-16,-2 0-2 0,2 0-1 15,-2 3 0-15,-4 2 0 0,0 2-1 0,1 3 0 16,-2 0-1-16,2 5 0 0,-3 1-1 16,3 1-11-16,-1 4-26 0,0 5-27 15,0 3-44-15,1 0-44 0</inkml:trace>
  <inkml:trace contextRef="#ctx0" brushRef="#br0" timeOffset="5837.2926">8021 11173 258 0,'0'0'47'15,"0"0"6"-15,0 0-19 0,0 0 6 16,0 0-10-16,0 0 6 0,51 0 3 15,-21-5-9-15,2-1-8 0,6-1-5 16,3 1-5-16,-1 1-3 0,4 1 1 16,0 0-1-16,-4-1 0 0,-3 3 1 15,-4-1-2-15,-7 1-3 0,-7 1-1 16,-6-2-3-16,-4 3 0 0,-7-2-1 16,1 2 1-16,-3-1-1 0,0 1 0 15,0 0 0-15,1 0-21 0,2-2-42 16,-1-2-54-16,1-2-109 0</inkml:trace>
  <inkml:trace contextRef="#ctx0" brushRef="#br0" timeOffset="13944.4104">19780 10096 149 0,'0'0'16'0,"0"0"15"16,0 0 5-16,0 0 4 0,0 0 5 15,0 0-11-15,31-40-6 0,-28 44-4 0,-1 1 14 16,-1 4-8-16,1 0-8 0,-1 4-1 16,0-2 2-16,1 3-5 0,0 1-4 15,3-1-5-15,-1 1 1 16,0 1-1-16,0-1-2 0,-3 1-1 16,2 0-4-16,-3 2 4 0,-3 1-3 0,-2-1 1 15,-5 1 4-15,-2-1-8 0,-2-2 6 16,-6 1-1-16,-2 1-1 0,-2-2 1 15,-3 1 0-15,-3 0-2 16,1 1 0-16,-2 1-1 0,-5-1-2 0,0 3 2 16,-4-1-2-16,0-1 1 0,-3 1-1 15,-3-2 2-15,3-1-2 0,-1-1 3 16,-1 0 2-16,0-1-1 0,-3 0 1 16,-1 0 0-16,-3 0-3 0,-1 1 0 15,1-1 0-15,2 1 0 0,-1 0 0 16,0 0 0-16,2 0 1 0,-1 2-1 15,0-4 0-15,3 0 2 0,-1 0 1 16,3-1 0-16,0 0-5 0,-2-2 2 16,-1 2 0-16,0-4 0 0,1 0 0 0,0-1 0 15,1-1-1-15,2 0 1 0,-1 0-1 16,8-1-1-16,4-1 1 0,4-3 0 16,8 1-1-16,7-3 0 0,8 0 0 15,0-2 0-15,6-5-2 16,0-3-12-16,6-5-15 0,3 1-3 0,5-5-2 15,1-1 0-15,4 0 6 0,-1 0 4 16,3 1 14-16,-5 3 7 0,-1 0 3 16,-1 5 0-16,-2 3 0 0,-3 5 0 15,-3 1 0-15,-5 2 0 0,1 4-1 16,-2 5 1-16,0 5 11 0,-3 6 3 16,-7 2 0-16,-2 4 2 0,-8 1-4 15,1-1-1-15,0 0-4 0,0-1 1 16,-1-1 1-16,2-3 2 0,4-3 5 0,2-3-3 15,9-5-3-15,3-2-2 16,0-3-5-16,3-1-1 0,8-2 1 16,6 1 1-16,4 0 2 0,5 1 1 15,0 0-4-15,2 2-2 0,-7 0 0 16,-4 4-1-16,-3-1 0 0,1-1 0 16,-7 1 0-16,2 0-15 0,-5-5-39 0,1-3-24 15,-1-1-38-15,2-7-73 0</inkml:trace>
  <inkml:trace contextRef="#ctx0" brushRef="#br0" timeOffset="18266.349">8550 12877 275 0,'0'0'5'0,"0"0"-3"15,0 0 14-15,0 0 22 0,0 0-7 16,0 0-4-16,0 0-4 16,0 0 1-16,0 0 1 0,38 47-2 0,-6-46-3 15,3-1-1-15,4 2-6 0,3 1-3 16,3 0-3-16,1 1-1 0,5 0 1 16,2 1 0-16,4 1-4 0,2 0 5 15,3 1-1-15,2-1-1 0,1 2 3 16,1 0-1-16,0 1 0 0,-1 1 2 15,2-1-3-15,0-2 1 0,0 3 0 16,0-3-1-16,0 0-1 0,5-3-1 16,1-1-5-16,2 2 2 0,3 1-2 15,-1 2 1-15,1 0 0 0,-2 2-1 0,3-2 1 16,-3 0 0-16,1-2 0 0,1-2 1 16,-1 1-2-16,0-3 0 0,2-2-2 15,-4 0 2-15,2 0 0 16,-1-4 0-16,-2-1 1 0,0-3 0 0,-2-1 0 15,0-3 1-15,-4-1-1 16,-3-2 1-16,-4-2-2 0,-1-5 1 0,-4 0-1 16,-3-5 0-16,-1-1-1 0,2-4 1 15,-4-2 0-15,2-1 0 0,-1-7 0 16,3 1 0-16,2-4 0 0,-3 2 0 16,-1-1 0-16,-2-1 1 0,-4 2-1 15,-5-1 1-15,-2 1 0 0,-6 2 0 0,-8-2 0 16,-4 2-1-16,-5-2-1 15,-4 1 1-15,-7-2 2 0,0 0 0 16,-5-1 2-16,-11-2 2 0,-2 1-3 16,-6-2-1-16,-4-1 1 0,-5 3-2 15,-6-1 0-15,-3 1-1 0,-7 1 2 16,-6 2-1-16,0 1 1 0,-10 0-2 0,-2 2 1 16,-9-2 0-16,-4 2 0 0,-7 0 0 15,-7 3 0-15,-2 0 1 0,-4 2-1 16,-4 0 2-16,-2 3 0 0,-3 0-2 15,-3 1-1-15,-2 2-1 0,-1 2 1 16,2 1 2-16,-3-1 4 16,0 4 0-16,0-1 1 0,-3 5-3 0,-2 1-3 15,-1 2 1-15,3 2-2 0,1-1 1 16,4 2 1-16,4 5 0 0,0-2 1 16,4 4-1-16,1 2-2 0,3 3-4 15,4 1 4-15,-1 7 1 0,4 4 2 16,0 1 0-16,4 2 3 0,2 5 0 15,1 0-3-15,2 3 1 0,2 0-3 16,1 3 0-16,4 0-1 0,-4 0 0 0,4 4 1 16,-3 0 0-16,4-1 1 15,2 3 2-15,7-2 1 0,1 0 0 16,3 0 0-16,6 2-3 0,-3 1-2 16,5-1-2-16,4 5 2 0,2-2 1 15,3 2 0-15,-1 3 2 0,5 0-1 0,1 0 3 16,1 1 2-16,3 1 1 0,7-1-1 15,0 0 0-15,5 1-1 0,2 1 0 16,7 2-1-16,0 3 0 16,6-1-1-16,2 3 0 0,3 1-1 0,2 3 1 15,0 2-2-15,0 1-1 0,5 3 1 0,2 3 0 16,1-1 0-16,3-1-1 16,0 0 1-16,5 0 0 0,0-3-1 0,4-2 1 15,0-3 0-15,0-2-2 16,9-3 2-16,-2-2-1 0,6-3 0 15,5 0-1-15,3-5 0 0,9 1-1 16,9-3 0-16,8-4-12 0,9-3-35 0,7-5-48 16,4-7-53-16,-14-10-175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33:33.948"/>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FF0000"/>
    </inkml:brush>
  </inkml:definitions>
  <inkml:trace contextRef="#ctx0" brushRef="#br0">13592 8230 151 0,'0'0'137'0,"0"0"-69"0,0 0-26 16,0 0 2-16,0 0-6 0,0 0 5 16,0 0-10-16,0 0-6 0,-22-10-7 15,22 9-5-15,2 1-4 0,3 0-3 16,7 0-3-16,6 0 1 0,4 0-1 16,3 1 3-16,3 3 1 0,-1-2-3 15,3 1-2-15,4-1-1 0,1-1 0 16,6-1 2-16,1 0 5 0,5 0 0 15,1 0-1-15,5-2 0 0,-1-1 1 16,2 1-6-16,-3-1 10 0,-4 1-6 16,-2-1-3-16,-8-1-5 0,-7 2 0 15,-7-1 0-15,-10 2 2 0,-7 0-2 0,-4-1 1 16,-2 2-1-16,0 0 3 0,0 0-1 16,-6 0-2-16,-4-1-2 0,-1 1-13 15,-3 0-10-15,-4 0-2 0,0 0-8 16,-3 1 4-16,-3 3-4 15,-6 1-3-15,-6-1 3 0,-2 3 3 16,-3-5 7-16,-3 1 9 0,1-1 4 16,-1-1-1-16,0 0 3 0,0-1 7 0,1 0 2 15,2 0 1-15,3 0 0 0,1-1 1 16,4-2 0-16,3 1-1 0,-3-1 0 16,10 0 2-16,-3 1 0 0,4 0 1 15,4 0 7-15,0 0 5 0,4 2 1 16,0 0 1-16,3 0-4 0,3 0 0 0,-1 6 0 15,5-1-1-15,1 0-2 0,0 1-2 16,3-1 2-16,0 2 1 16,4-1 1-16,6 0 0 0,9 0-1 15,6-1-3-15,6-3 13 0,7 0 1 0,5-2-7 16,6 0-2-16,4 0 1 16,2-2 5-16,2-1-10 0,-2-1-2 0,1 2 3 15,-2-2-1-15,-4 2 0 0,1-1-2 16,-2 3 1-16,-5-1 0 0,-4 0-2 15,-7 0-6-15,-7 0 0 16,-8 1 0-16,-9-1 1 0,-5 1 0 0,-4-1 0 16,0 1-1-16,-3 0 0 0,-7 0 0 15,-7 3 1-15,-8-1 2 0,-2 2-2 0,-10-2-1 16,-1 3-1-16,-6-2-4 16,-5-1-5-16,-5 1-3 0,-4-1 2 15,-1 0 0-15,-3 1 1 0,-1-1 7 16,3 2 2-16,-1-3 1 0,3 0-1 15,4 0 0-15,8-1-1 0,3 1 2 16,5-1 1-16,4 0-1 0,6 0 0 0,8-3 1 16,8 2-1-16,9-2 0 15,3 1 1-15,2 0 0 0,9-2 0 0,8 0 0 16,5-2 0-16,16-1-2 16,3 3 1-16,8 0 0 0,5 2 0 0,-3 1 3 15,4 0 2-15,2-1 3 0,-4 1 5 16,-3-1-8-16,-6 2 1 0,-5 0 2 15,-6 0-2-15,-9 0-2 0,-4-4 0 16,-11 3-2-16,-2-1 0 0,-9 1-1 16,0 1 0-16,0-1 2 0,-11 0 2 15,-1 0 2-15,-12-1-7 0,-10-1 0 0,-7 1 0 16,-13 1-1-16,-4 1 1 0,-7 0-2 16,-6 0 2-16,-1 1-2 15,3 2 0-15,6 2 1 0,9 1 0 0,5 1 1 16,8-3 0-16,11 1 1 15,12-1-1-15,9-1 0 0,8 1 0 16,3-4-1-16,11 0-2 0,9 1 3 16,13-1 0-16,12 0 1 0,10 0-1 0,4-3-1 15,4 1 1-15,-1 0 1 0,1-1 5 16,-3 1-1-16,-6 0 2 0,0 1-4 16,-6-1 0-16,-9 2-1 0,-6 0-1 15,-12 0 1-15,-12 0-2 0,-4 0 0 16,-7 0 0-16,0 0-4 0,-5 2-40 15,-2 1-59-15,-8-4-52 0,-2-7-262 16</inkml:trace>
  <inkml:trace contextRef="#ctx0" brushRef="#br0" timeOffset="20150.1732">13343 8204 111 0,'0'0'14'16,"0"0"-3"-16,0 0 3 15,0 0-6-15,0 0-4 0,0 0-1 16,0 0-1-16,0 0 1 0,1 22 1 15,2-19-3-15,5 0-1 0,-2-1 0 0,3 0 2 16,-1-2-2-16,5 0 2 0,2 0-2 16,2 0 0-16,1 0 0 0,1-2-66 15</inkml:trace>
  <inkml:trace contextRef="#ctx0" brushRef="#br0" timeOffset="20327.4846">14162 8322 179 0,'0'0'1'16,"0"0"9"-16,0 0 6 0,0 0-14 15,0 0 42-15,0 0-38 0,0 0-3 0,0 0-3 16,0 0 1-16,44-25-1 0,-23 18 0 16,4 0-8-16,9-1-31 0,5 0-5 15</inkml:trace>
  <inkml:trace contextRef="#ctx0" brushRef="#br0" timeOffset="20464.9373">14813 8299 238 0,'0'0'7'16,"0"0"22"-16,0 0 12 0,-60 17-5 16,54-16-16-16,5-1-17 0,4 0-3 15,11-2-30-15,8-6-113 0</inkml:trace>
  <inkml:trace contextRef="#ctx0" brushRef="#br0" timeOffset="20563.4394">15431 8330 200 0,'0'0'18'0,"0"0"-15"0,0 0 0 0,0 0-3 16,52-1-54-16</inkml:trace>
  <inkml:trace contextRef="#ctx0" brushRef="#br0" timeOffset="38538.8521">10354 15055 147 0,'0'0'30'0,"0"0"39"0,0 0-53 16,59 2 8-16,-41-2 10 0,0-2 2 0,3 2-6 15,2 0 0-15,0 0-5 0,6 0-7 16,1 0 2-16,6 0-2 16,6 0-3-16,5 0-5 0,11 0-1 0,5 0-3 15,7 0-2-15,3 0-3 16,8 0 0-16,6 0 0 0,5-1 0 0,7-1 0 16,5 2-1-16,7-2 1 15,6 0 0-15,10-3-1 0,6 0 0 16,3 0-1-16,9-1 1 0,7 0 0 15,3 0 3-15,9 0-1 0,9 2-2 0,1 0-5 16,5 1 5-16,3 1 1 0,3 1 3 16,7 0 0-16,1 0-3 0,3 1 5 15,5-1 4-15,3 1 0 0,6-1-1 16,0 1-5-16,2 0 4 0,0-1 2 16,1 1 0-16,2 0-7 0,-1-1-1 0,0 1 3 15,-4-2 2-15,-2 1-5 16,-7-3 0-16,-8 1 1 0,-9-1 1 0,-7-2-3 15,-12 1-1-15,-13-2 0 16,-15-2 1-16,-8-2 2 0,-17-5-3 16,-14 2-6-16,-14-5-26 0,-17-4-36 15,-16-4-63-15,-19-3-121 0</inkml:trace>
  <inkml:trace contextRef="#ctx0" brushRef="#br0" timeOffset="41014.3413">18214 14669 171 0,'0'0'166'16,"0"0"-140"-16,0 0 9 0,0 0 25 15,0 0-7-15,0 0-9 0,0 0-13 16,0 0-15-16,0 0-6 0,36-14 1 16,-13 23 8-16,7 2 0 0,2 0 4 15,-1 0-10-15,2-3 0 0,-1 1-2 16,-4-5 1-16,-4 0-1 0,-4-1-3 15,-7 0-1-15,-8 0-3 0,-2-2-1 16,-3 3-1-16,-4 2-1 0,-2 3 2 16,-8 4-1-16,-3 2 1 0,-1 4-2 0,-5 1 0 15,0 1 0-15,1 1-1 0,2 1 0 16,-4-2 0-16,1 1 0 16,-2 2 1-16,1-2-1 0,-2-2 0 15,3-4 0-15,4-1 1 0,6-3-1 0,1-5 0 16,7-2 0-16,3-1 0 0,2-2 0 15,1-2-18-15,7 0-12 16,7-4-16-16,5-4-32 0,7-2-96 0,-2-2-196 16</inkml:trace>
  <inkml:trace contextRef="#ctx0" brushRef="#br0" timeOffset="41575.7103">18889 14960 429 0,'0'0'134'16,"0"0"-111"-16,0 0 5 0,0 0 22 16,62-50-12-16,-39 50-13 0,2 1-5 15,2 8-4-15,-4 4-7 0,-5 2 0 16,-2 1-1-16,-2 4-4 0,-4 1-1 15,-5 5-2-15,-5 0 0 0,0 0 0 16,-7 2-1-16,-6-1 1 0,-5 0-1 16,-2-1-5-16,-4 1-9 0,2-7 7 15,-1-2 5-15,6-4 2 0,1-6 0 16,7-3 1-16,0-4-1 0,6-1 1 0,3-1 0 16,0-6 2-16,4-3 3 15,8-5 3-15,4-2-3 0,5-2-3 0,6-3 0 16,3 0 1-16,2 0-2 0,0 0 0 15,4 0 1-15,-4-1 0 16,2-1 3-16,-1 0-2 0,-1-1 6 0,0 2-2 16,-4-2 0-16,0 3 2 0,-9 2 2 15,-5 3-3-15,-9 3-3 0,-5 3-1 16,-2 3 2-16,-5 1 1 0,-7 2-3 16,-3 4-4-16,-5 1 0 0,-2 5 0 15,2 5 0-15,0 6-1 0,-1 4 0 16,3 4 1-16,2 4-1 0,1 4 2 15,5 0 0-15,8 3 1 0,4-2 0 16,11 0 1-16,8-3-1 0,7-2 2 16,17-2-3-16,5-5 2 0,14-3-2 15,10-3 3-15,5-2-5 0,4-4 2 16,-1 0 0-16,-2-2-2 0,-9-3-51 16,-8-4-75-16,-16 0-120 0</inkml:trace>
  <inkml:trace contextRef="#ctx0" brushRef="#br0" timeOffset="44077.4853">10521 15115 105 0,'0'0'11'0,"0"0"-1"15,0 0 123-15,0 0-101 0,0 0-9 16,0 0 1-16,0 0 2 0,-3-10-8 15,0 4 3-15,2 0 3 0,-1-1-2 16,0-3-4-16,1-3 2 0,0-2-2 16,-2-2-3-16,3-5 3 0,0-1-2 15,0-6 0-15,0-2-4 0,2-2-3 16,-1-5-5-16,-1-3-2 0,1-4-2 16,-1-4 1-16,1-3-1 0,1-5 0 15,-1-7 0-15,1-2 1 0,1-6-1 0,-1-5 1 16,0-5 0-16,2-4 1 15,-1 0 1-15,0-6-2 0,3 1 1 16,1-4-1-16,0-2 0 0,1-3-1 0,-2-5-1 16,3-2 1-16,-2-1 0 15,1-4 2-15,-2-1-1 0,3-2 0 0,-1 0 0 16,3-4-1-16,-1 0-1 0,3-3 1 16,1-2 1-16,3 4 1 0,-1-1 0 15,3 2 0-15,2 0 0 0,-1 1-2 16,1-3-1-16,-4 1 1 0,1-1 1 15,-1 3-1-15,-1 0 1 0,0 4 0 16,-3-4-1-16,-1 5-1 0,1 1 1 16,-3 1 0-16,3 5 1 0,-6 1-1 15,3 5 2-15,-2 1 2 0,1 2-2 16,-1 3-2-16,1 0 0 0,-3 5 0 0,3 2 0 16,-5 2 1-16,1 4-1 15,-1 5 1-15,2 1-1 0,-3 4 1 0,1 6 0 16,-1 3-1-16,-1 6-1 15,-2 4 1-15,0 7 0 0,0 2 0 16,-2 5 0-16,-5 4 0 0,5 5 1 0,-5 3-1 16,1 6 1-16,3 3 0 15,-5 2 0-15,2 5 0 0,3 3 0 16,-3 2 1-16,1 5 0 0,1 0 1 0,1 2-1 16,-6 8-1-16,3 6-1 0,-4 6 1 15,0 4-1-15,-2 6-1 0,2 1 1 16,3 0 0-16,-2 5 0 0,1-3-1 15,1 3 1-15,-1-2 0 0,-1-1 1 16,2-2-1-16,2-5 0 0,0-3 0 0,2-4 0 16,2-4 0-16,1-7 0 15,0-5 0-15,0-2 0 0,0-2 0 0,0-1 0 16,1-5 0-16,1-6 2 16,1-5 1-16,1-7 0 0,-1-1-2 0,0-5 4 15,1-2 2-15,2 1 2 0,-2-4 0 16,3 3 1-16,1 1-1 0,0 2 1 15,3 6 0-15,-4 2-3 0,2 7 4 16,3 6 0-16,-3 6-4 16,6 3-4-16,3 7-1 0,7 6 2 0,-2 6 0 15,4 0 1-15,5 7 3 0,-1-3-4 16,8 5 0-16,2 2-2 0,9-1 1 16,2-2-3-16,-9-11-45 0</inkml:trace>
  <inkml:trace contextRef="#ctx0" brushRef="#br0" timeOffset="182232.5629">7606 8183 148 0,'0'0'57'0,"-57"16"-47"0,34-11-7 16,5 4 3-16,0-1 29 0,4-2-2 15,7 0-6-15,0-3-2 0,7 3-2 16,2-3-4-16,8 0 5 0,7 1 12 16,13-3-4-16,8 0-9 0,19-1-1 0,12 0 6 15,13 0-5-15,9-1-2 16,17 0-4-16,9 0-2 0,15-1 1 15,11 0-7-15,2-2 9 0,6 1-4 16,-3-3-1-16,-2-2 3 0,-4-1 5 16,-5-4-10-16,-5 2-5 0,-9-1 7 15,-14 0-4-15,-11 1-3 0,-18 3-1 0,-16 2-2 16,-17 4-3-16,-20-1-2 16,-15 3 2-16,-12 0 0 0,-15 3-2 15,-16 3-13-15,-13 2-11 0,-16 0-20 0,-11 2-17 16,-11-2-32-16,-10-4-23 0,-4-1-70 15</inkml:trace>
  <inkml:trace contextRef="#ctx0" brushRef="#br0" timeOffset="182581.5987">7261 8296 287 0,'0'0'7'0,"0"0"-2"0,0 0 26 16,51 18 29-16,0-18-5 0,18-5-12 16,16 0-7-16,12 4-2 0,12-3-5 15,10 1-6-15,8 0-1 0,9 0-4 16,8-1 2-16,7-2-1 0,4 0-4 16,-3-1 1-16,-1-2-1 15,-7 0-1-15,-2 0 4 0,-5 0-7 0,-12-1-9 16,-10 0 8-16,-15 2-3 0,-17 0 0 15,-18 1-2-15,-17 0-2 0,-19 2-3 16,-15 3 0-16,-11-2 0 0,-4 4 1 16,-15 0 1-16,-12 0-2 0,-14 6-10 15,-11 0-30-15,-12 1-9 0,-10 0-16 16,-9 1-17-16,-8-3-50 0,-8-3-39 16</inkml:trace>
  <inkml:trace contextRef="#ctx0" brushRef="#br0" timeOffset="182848.733">7817 8316 403 0,'0'0'13'15,"0"0"-10"-15,0 0 1 0,0 0 14 0,51 5 6 16,-6-10 17-16,15-3 9 0,14 2-14 16,17 0-14-16,16-3-3 0,12 0 0 15,13 1 0-15,6-3-4 0,8 2-1 16,4 2 0-16,5-2 0 0,0 0-1 15,2 3-8-15,-6-2 8 0,-15 1 0 16,-13 3-1-16,-21-1-1 0,-21 0-3 16,-20 1-6-16,-21 1 2 0,-18 2 0 0,-15-2-2 15,-7 0 1-15,-8-1 4 16,-9-1-2-16,-7-1-3 0,-9-1-2 0,-5 1-1 16,-4 1 0-16,0 0-2 0,0 5-15 15,-2 0-31-15,-2 0-18 0,-11 0-44 16,2-6-107-16</inkml:trace>
  <inkml:trace contextRef="#ctx0" brushRef="#br0" timeOffset="187052.6891">7193 7735 239 0,'0'0'181'15,"0"0"-177"-15,0 0 1 0,0 0 72 16,0 0 2-16,0 0-41 0,0 0-8 16,-83-46-15-16,27 46-8 0,-10 1-1 15,-9 4 4-15,-5 0-2 16,-3 2-4-16,-1-1-3 0,2 2 3 16,6 0-1-16,1 3-1 0,9 0-1 15,5-2 0-15,5 2 0 0,5-2 0 0,7-1 0 16,6-3-1-16,6-2 1 0,10-1-1 15,4-2 0-15,8 0-2 16,9-3 0-16,1-7-16 0,4-1-11 0,8-6-15 16,5-8-4-16,4 2-4 0,2-5 32 15,-2 3 14-15,-3 2 5 0,-4 6 1 0,-7 7 0 16,0 3 0-16,-5 5 4 16,-2 2 8-16,0 2 10 0,-9 9-4 15,0 7-3-15,-7 7 6 0,-8 3 0 0,0 2-7 16,-3 1-1-16,0-1-3 0,2 0-1 15,6-2 0-15,7-1-1 16,10-2 0-16,8-4-1 0,18-2-2 0,17-2 0 16,17-4 1-1,14-2-1-15,14-2-2 0,8 0-3 0,2-1-8 0,-13 0-52 16,-15-2-49-16,-24-3-105 16</inkml:trace>
  <inkml:trace contextRef="#ctx0" brushRef="#br0" timeOffset="187827.087">2771 7657 335 0,'0'0'28'0,"0"0"-26"16,0-58 24-16,0 49 43 0,-1 5-11 15,-1 2-7-15,2 2-13 0,0 0-9 16,-1 11-16-16,-1 7-10 16,0 8 2-16,0 9 9 0,1 3 3 0,1 7 0 15,0 2 5-15,-2 0 3 0,2 3-6 16,-3-5 2-16,2-1-17 0,-3-2-2 15,-1-5 1-15,2-2-1 0,-2-7 0 16,0-3-1-16,1-5 1 0,-1-2 0 16,2-4-1-16,-2-2-1 0,2-3 1 15,1-3-1-15,1-2 1 0,1-1-1 16,0-1 0-16,0-1-23 0,0-1-44 16,3-3-22-16,3-8-64 0,0-4-108 15</inkml:trace>
  <inkml:trace contextRef="#ctx0" brushRef="#br0" timeOffset="188253.7714">2686 7681 261 0,'0'0'10'0,"0"0"6"15,0 0 45-15,-12-53 2 0,12 41-16 16,5 0-16-16,6-1 2 0,5 4-13 16,5 2 3-16,1 6 1 0,7 1-3 15,2 0-4-15,4 6-5 0,0 4 3 16,0 2 6-16,-1 3-6 0,-7-1-7 0,-5 2-2 15,-5 1 1-15,-7 1-3 16,-5 3-1-16,-5 0-2 0,-3 3 0 0,-10 0 1 16,-9 1 2-16,-8-2-2 15,-4-4 0-15,-5-4 0 0,-3-4-1 0,2-4 0 16,0-4 1-16,1-3-1 0,5 0 0 16,3-5-1-16,9-3 1 0,6-1 0 15,5 1-1-15,7 2 1 0,3-1 0 16,1 3-1-16,7 1-1 0,9 2-7 15,12 1-30-15,12 2-33 0,9 2-51 16,1-2-91-16</inkml:trace>
  <inkml:trace contextRef="#ctx0" brushRef="#br0" timeOffset="188788.3869">3506 7759 463 0,'0'0'24'15,"0"0"-23"-15,-18-63 17 0,7 48 44 0,-2 4-24 16,-2 2-11-16,-2 2-6 0,-2 6-9 0,-2 1-9 16,0 3 0-16,-1 8 0 15,-4 1-1-15,1 7-2 0,1 1 1 16,5 4-1-16,3 1 0 0,4 2-1 0,5 0 1 15,1 1 1-15,6-3-1 16,5 2 0-16,5-6 1 0,6 0-1 0,5-3 0 16,2-4 0-16,2-3 1 0,0-4 1 15,3-5 0-15,-4-2-2 0,-1-7 1 16,-2-6 0-16,-3-4 0 16,-1-2-1-16,-1-5 1 0,-1 1-1 15,-1-5 2-15,0-1-2 0,-1-3 1 0,-2-4 1 16,0 0-2-16,-5-2 0 0,-1-3 1 15,-2-3 1-15,-3 4 1 0,-1 1 0 16,-6 5 4-16,-2 6 2 0,0 6-1 16,0 7-4-16,1 6 4 0,1 3 1 15,-1 4 0-15,4 2 0 0,-2 1-4 16,3 9-3-16,0 2-1 0,2 8-1 16,1 3 1-16,0 6 1 0,5 2 2 0,2 1 1 15,-2-1 2-15,3 1 0 0,-4 1-2 16,0 0 2-16,-2-2-3 15,0 1-2-15,1-2-1 0,-1-2-1 16,2 2 1-16,0-6 0 0,5 0-1 16,-1-2-1-16,4-1-9 0,3-5-50 0,3-5-19 15,3-8-81-15,-2-3-126 0</inkml:trace>
  <inkml:trace contextRef="#ctx0" brushRef="#br0" timeOffset="189154.6944">3973 7508 168 0,'0'0'14'0,"0"0"16"0,0 0 22 16,0 0 3-16,0 0-10 0,0 0 1 15,0 0-9-15,0 0-5 0,-35-34 0 16,30 34-2-16,0 4 0 16,-2 7-10-16,2 9-10 0,1 7 0 0,0 9 6 15,0 9 8-15,1 6 1 0,0 6-2 16,-4 3-2-16,0 0-1 0,-2-2 2 16,-2-3-18-16,0-4 8 0,-3-4-7 15,3-3-3-15,-3-6 3 0,2-6-3 16,3-9-2-16,1-3 1 0,3-6 0 15,-4-5 0-15,4 1-1 0,-2-5 0 16,1 0 1-16,2-2-1 0,-4-1-46 16,2-2-41-16,0-7-96 0,1-2-227 15</inkml:trace>
  <inkml:trace contextRef="#ctx0" brushRef="#br0" timeOffset="189291.0765">3638 7876 467 0,'0'0'72'0,"0"0"-72"16,80-47 13-16,-36 35 31 0,9-1-13 16,6 4-19-16,-1 4-10 0,-6 4-2 15,-5 1-5-15,-16 5-60 0,-14 4-134 16</inkml:trace>
  <inkml:trace contextRef="#ctx0" brushRef="#br0" timeOffset="189610.9091">2793 8290 467 0,'0'0'3'0,"-74"16"2"16,57-13 22-16,8-1 12 0,9-2-6 15,0 2-3-15,12 0-12 0,8 2-11 16,14-2-1-16,13-1 5 0,17 1 10 15,10-2 7-15,8 0-10 0,8-4-3 16,1-2 0-16,2-2-3 0,-2 1-1 16,0 0 0-16,-4-1-2 0,-6 0-2 15,-9 1-5-15,-9-3 7 0,-11 3 2 0,-10 1 0 16,-15 0-3-16,-11 2-4 16,-8 2-2-16,-7 1-1 0,-1 1 1 15,-6 0 1-15,-3 0 0 0,-10 3-3 16,-10 4-22-16,-4-2-43 0,-7-2-39 0,4-3-111 15</inkml:trace>
  <inkml:trace contextRef="#ctx0" brushRef="#br0" timeOffset="191262.6683">16857 7171 272 0,'0'0'63'15,"-54"-67"-62"-15,27 44 1 0,-4-1 25 16,-2 2 10-16,-1 0-6 0,-4 1-7 0,-6-1-12 16,-4 2-3-16,-1-1 3 0,-6 2 3 15,-7 2-5-15,-3-2-1 16,-6 4-2-16,-6 2 0 15,-5-2-3-15,-4 5-2 0,-4 0-1 16,-4 2 1-16,-5 3-2 0,-4 0-1 0,-3 3 1 16,-1 2 0-16,-1 0 0 0,1 8 0 15,0 0 2-15,3 3 0 0,5 4 1 16,3-1-3-16,2 4-1 0,5 0 1 0,3-2 1 16,1 0 0-16,5 3 0 0,2-2 0 15,3-1 0-15,0 3 0 0,2 1 0 16,1 0-1-16,0 0-1 0,1 1 1 15,1 2 0-15,1 0 0 0,3 0 1 16,7-1-1-16,2 1 2 0,3 2-1 16,3-1 0-16,2 2 0 0,0-1 2 15,1 2 0-15,2 1 4 0,7 1 7 16,1 0-5-16,4 2 2 0,3 0-3 16,4-4 0-16,3 5 2 0,0-4-2 15,4 6-1-15,3 0-2 0,0 2-2 16,2 0-2-16,2 2 3 0,6 0-2 15,4 0 1-15,3-2-2 0,8-2 3 0,10 1-1 16,1-2 0-16,8-3 0 0,6 1 0 16,2-5-1-16,2 0 2 0,6-3-3 0,-2-1 2 15,8-2 1-15,2-1 1 16,3-3 0-16,4-3-2 0,4 1 2 16,5-3-3-16,1-4-2 0,5 1 1 15,2-1-1-15,2 2 2 0,0-2 0 16,2 0-2-16,2 0 0 0,-1-2 1 15,3-2 0-15,-2 1 0 0,-2-1 0 16,0 1-1-16,-2-2-4 0,2 3 4 16,-4-4 0-16,1 2 0 0,-3-2 1 0,0 0 0 15,-2 1-1-15,0 0 0 0,-4 0 1 16,0 1 1-16,-1-3-1 0,-2 3-1 16,-3 0-2-16,1-1 0 0,-2 1 2 15,-2-3 0-15,0 2 0 0,0-2 0 16,-2 0 0-16,1 0 1 0,-1 0-1 15,2 0 0-15,-3-2 2 0,1-1-2 16,1 1 0-16,-3-1 1 0,2 0-1 16,-2 1-3-16,-1-1 2 0,1-1 0 15,-2-1 1-15,1-1 0 0,-1 1 0 0,-4-3 1 16,-2 2-1-16,-1 0 1 16,-1-2 0-16,-3 2-1 0,1-6 0 15,-7 3 1-15,2-2-1 0,-3-1 1 0,-2-1 0 16,-1 0-1-16,-2 1 0 15,-3-2 1-15,0-1-1 0,-3 0 0 16,-1-3 0-16,-2-1 0 0,-3-2 0 16,0-2 4-16,0 0 10 0,-3-3 0 15,-2 0-4-15,-2-5-2 0,2-2 0 0,-6-2-3 16,2-5 0-16,-6-3 1 16,-2-5 2-16,-2-2 2 0,-10-2-1 0,-2-5-3 15,-4-2-1-15,-3 0-3 0,-7 0 1 16,-5 0-3-16,-3 7-3 0,-7 8 2 15,-6 4 1-15,-4 5-5 0,-2 4-23 16,-2 2-33-16,1-3-27 0,11 0-206 16</inkml:trace>
  <inkml:trace contextRef="#ctx0" brushRef="#br0" timeOffset="191661.7628">16428 5339 500 0,'0'0'1'0,"0"0"-1"0,0 0 0 15,0 0 3-15,6 63 9 0,-1-29 17 16,-1 8 4-16,-3 9-8 0,-1 6 0 16,0 7 7-16,-6 4-11 0,-3 5-6 0,-5 3 3 15,-4 3-6-15,-2 1-7 0,-4-1-4 16,0-3 4-16,-2-3 1 15,3-5-6-15,-1-8 2 0,4-7 0 16,1-9-1-16,-1-6 0 0,1-8 0 0,-2-5-1 16,-1-7 0-16,-1-4-38 0,-2-9-50 15,2-5-99-15,0-10-239 0</inkml:trace>
  <inkml:trace contextRef="#ctx0" brushRef="#br0" timeOffset="191909.3202">15987 6294 382 0,'0'0'2'0,"-2"87"5"0,-3-46 43 0,-6 1 13 15,2 0-2-15,0-7-15 0,5 1-15 16,3-7-7-16,1-8-17 16,6-7 34-16,11-2-29 0,7-9-2 15,7-3 16-15,13-12-3 0,5-7-11 0,7-3-3 16,2-6-2-16,-4 0-4 0,0-1 0 15,-4-3 0-15,-4-1 0 16,-2-2 0-16,-9 0-2 0,-3-1-1 0,-7 0-2 16,-8 1-46-16,-5-3-77 0,-7 0-181 15</inkml:trace>
  <inkml:trace contextRef="#ctx0" brushRef="#br0" timeOffset="192533.451">16830 5588 255 0,'0'0'64'0,"0"0"-32"16,0 0-7-16,0 0 41 0,0 0-6 0,0 0-36 16,0 0-8-16,0 0 17 15,-11 77-5-15,11-34 1 0,0 6 2 0,0 2-3 16,0 1 0-16,0-1-4 0,-2-1-3 16,-2-3-6-16,0-5-1 15,-2 1-2-15,-2-5-3 0,3-5-1 0,-3-4-5 16,4-6 3-16,1-4-4 0,-2-4 0 15,1 0-1-15,2-7-1 0,-1-2 1 16,3 0-1-16,-1-3 0 0,1-2-15 16,0 1-37-16,0-2-14 0,0-3-41 15,0-4-153-15</inkml:trace>
  <inkml:trace contextRef="#ctx0" brushRef="#br0" timeOffset="193041.9767">16748 5636 328 0,'0'0'18'0,"0"0"10"15,8-51 38-15,0 41-2 0,8 2-16 16,3 2-12-16,7 5-9 0,4 1-6 0,0 7-1 16,6 5 7-16,-1 6-6 0,0 1-2 15,-4 1-5-15,-5 2-2 0,-3-1 0 16,-7 3-1-16,-8-2-5 16,-5 3-3-16,-3-1-1 0,-8 4-1 0,-12-2-1 15,-7-1 2-15,-2-5-1 0,-3-5 1 16,0-5-1-16,3-6 1 0,-1-4 0 15,6 0-1-15,3-7 0 0,5 0-1 16,8-2-1-16,1 0 1 0,7 2 0 16,3 1-10-16,12 2-18 0,9 3-16 15,8-1-36-15,7 2-58 0,-4-3-112 16</inkml:trace>
  <inkml:trace contextRef="#ctx0" brushRef="#br0" timeOffset="193626.5345">17281 5811 511 0,'0'0'21'16,"0"0"2"-16,0 0 13 15,0 0-16-15,14 67 20 0,-5-41 6 0,-4 2-13 16,0-1-10-16,-4 0-3 0,3 0-3 16,-4-2-5-16,0-2-5 0,-4-2-3 15,1-7-2-15,2 0-1 0,-1-9 0 16,2 1 0-16,0-6-1 0,0 0 2 0,0-3 0 15,-1-6 4-15,1-4-4 0,-1-5-2 16,1-4 1-16,0-3-1 0,-1-6 1 16,1-4-1-16,-2-7 0 0,1-6 1 15,1 0-1-15,0 1 0 16,2 8 1-16,0 9-1 0,4 11 0 0,2 7 0 16,-3 8-1-16,3 4 0 15,-2 5-1-15,7 9 1 0,1 4-1 16,0 4 2-16,3 3 1 0,-2 0 3 0,1 0-1 15,0-1 1-15,0-2 1 0,2-1 1 16,0-3-2-16,-1-3-2 0,-1-4 0 16,0-4-1-16,-1-3-1 0,0-4 2 15,-3 0-2-15,4-4 1 0,-5-4 1 16,1-5-2-16,0 0 1 0,1-4-1 0,0-1 1 16,-3-3-1-16,3-4 1 15,1 0-1-15,-1-6 1 0,0 0-1 16,1 5 1-16,-2 4 0 0,0 7-2 15,-5 6 0-15,-2 4 1 0,0 5 0 0,-1 0 0 16,-4 9-2-16,3 3 2 0,-1 6 2 16,-1 3 3-16,-1 1 4 0,0 2 1 15,0 2 2-15,0 1-1 16,-3 0 0-16,0 1-2 0,-3 0-3 0,-1-1-2 16,3-1-3-16,-4 0 0 0,2 0 0 15,1-4-1-15,1 2 0 16,1-3-1-16,2-4-11 0,1-1-31 15,6-4-16-15,2-3-47 0,5-5-29 0,-3-4-109 16</inkml:trace>
  <inkml:trace contextRef="#ctx0" brushRef="#br0" timeOffset="194014.413">17985 5675 457 0,'0'0'13'0,"0"0"1"0,0 0 52 0,0 0-22 15,0 0-18-15,0 0 19 16,32 50-9-16,-29-20-6 0,-1-3 7 16,0 3-6-16,-2-1-5 0,0 0-9 0,-3 3-1 15,0 0-4-15,-1-3-3 0,-1-1-6 16,1-5 1-16,1-1-2 16,0-3-1-16,1-4-1 0,0-4 2 0,-1-6-2 15,3-3 0-15,-1-2 1 0,1-3 0 16,-1-8 4-16,0-4-3 0,0-5-1 15,-1-2 1-15,1-4-2 0,-4-6 0 16,0-4 1-16,-1-3-1 0,3-4 0 0,-4-2 0 16,1-2 1-16,3 2-1 15,-1 4 1-15,2 8-1 0,2 8-1 16,4 5 0-16,4 8 0 0,4 0 0 16,5 4 1-16,7 0-1 0,3 2 1 15,7 5-2-15,5-2 2 0,1 2 0 16,0 1 0-16,-4 0 0 0,-3 1 0 0,-8 4-1 15,-8 5 0-15,-10 5-2 16,-7 2-51-16,-7 6-22 0,-12 3-19 16,-11 0-46-16,-2-4-73 0</inkml:trace>
  <inkml:trace contextRef="#ctx0" brushRef="#br0" timeOffset="194129.6808">17938 5822 147 0,'0'0'305'0,"0"0"-252"0,62 0 1 0,-23-7 3 16,7-2-22-16,9 0-1 0,5 1-23 15,-3-1-9-15,1 2-1 0,-7 2-1 16,-2-1-52-16,-11 1-129 0</inkml:trace>
  <inkml:trace contextRef="#ctx0" brushRef="#br0" timeOffset="194844.0901">3248 7662 316 0,'0'0'172'0,"0"0"-165"15,0 0 9-15,0 0 45 0,0 0-39 16,0 0-5-16,0 0 9 0,52 70-2 15,-43-30 3-15,-1 7-2 0,-4 1 5 16,-3 2-5-16,-1 1-1 0,0-3-6 16,0-1-6-16,0-3-5 0,-1-5-3 0,-1-3-1 15,0-10-1-15,-1-1 0 16,1-7-1-16,0-5 0 0,0-3-1 16,1-7 1-16,1-1-1 0,-1-2-10 0,0-4-47 15,0-6-8-15,-2-6-42 0,0-3-64 16,-1-2-38-16</inkml:trace>
  <inkml:trace contextRef="#ctx0" brushRef="#br0" timeOffset="195094.7776">3199 7777 307 0,'0'-82'46'0,"4"51"13"0,8 7 13 16,4 6-15-16,3 5-4 0,3 6-16 16,2 4-1-16,5 3-10 0,3 5-4 15,2 8-1-15,0 3 9 0,0 7-7 0,-2 0-2 16,-3 5-1-16,-5 4-2 0,-4 1-7 15,-7 4-2-15,-3 3-1 0,-5 1-1 16,-5 0-3-16,-3 2-2 16,-10-3 0-16,-2 2-1 0,-6-4 1 0,0-3-1 15,0-6 0-15,2-5-1 0,4-7 1 16,4-5 0-16,4-6-1 0,2-3 1 16,2-3 0-16,1-1-1 0,-1-9-1 15,3 0-33-15,6-4-39 0,9-4-58 16,3 0-149-16</inkml:trace>
  <inkml:trace contextRef="#ctx0" brushRef="#br0" timeOffset="195361.9155">3883 7651 406 0,'0'0'175'0,"0"0"-140"0,0 0 16 15,0 0-1-15,0 0-34 0,0 0-8 16,2 73 17-16,5-34 7 0,0 2-8 16,-2 4-2-16,-1 2-2 0,0 3-4 15,-4 1-5-15,0-4-5 0,0-3-3 16,0-8-1-16,0-6-2 0,0-1 1 16,1-8 0-16,3-3-1 0,-1-8 0 15,1-6 0-15,4-4-5 0,-1-2-56 16,4-8-27-16,0-6-39 0,-5 0-153 15</inkml:trace>
  <inkml:trace contextRef="#ctx0" brushRef="#br0" timeOffset="195561.554">3841 7639 525 0,'0'0'34'0,"0"0"10"15,0 0 26-15,23-56-19 0,-2 47-13 16,11 0-3-16,9 0-6 15,2-4-10-15,4 1-1 0,-1-1-1 16,-3 1-6-16,-1-2-5 0,-6 5-4 0,-4 5-1 16,-5 1 0-16,-8 3-1 0,-5 7-3 15,-8 5-37-15,-5 8-37 16,-5 5-21-16,-14 4-43 0,-7-3-64 0</inkml:trace>
  <inkml:trace contextRef="#ctx0" brushRef="#br0" timeOffset="195697.7882">3852 7874 493 0,'0'0'30'0,"0"0"34"0,0 0-24 0,52-13-13 0,-16-3 10 16,4-5-16-16,4 4-15 0,-6-2-3 15,-4 5-1-15,-7 1 1 0,-10 6-3 16,-8 5 0-16,-9 2-8 16,-4 0-66-16,-14 2-72 0,-8 2-103 0</inkml:trace>
  <inkml:trace contextRef="#ctx0" brushRef="#br0" timeOffset="196010.8935">3066 7735 400 0,'0'0'20'0,"0"0"6"16,0 0 19-16,0 0 9 0,0 0-28 16,0 0-7-16,0 0 7 0,63 57 7 15,-46-23-2-15,0 9 3 0,-3-1 8 16,-2 4-6-16,-3 0-15 0,-2-2 0 16,-2-1-4-16,1-4-3 15,0-4-5-15,-3-4-2 0,2-2-4 0,-1-7-1 16,-1-1-1-16,0-6 0 0,0-2-1 15,1-7 0-15,1-1-9 0,-1-4-45 16,2-4-43-16,-2-5-37 0,-2-6-134 16</inkml:trace>
  <inkml:trace contextRef="#ctx0" brushRef="#br0" timeOffset="196236.6741">3191 7700 489 0,'0'0'8'15,"54"-48"-4"-15,-20 43 38 0,1 5 18 16,-1 0-19-16,-2 9-2 0,-4 6-9 16,-4 2-13-16,-7 6-4 0,-7 4 3 15,-5 2-4-15,-3 7-2 0,-4 3-1 16,-9 3-2-16,-4 1-1 0,-3-2-4 16,-1-2-1-16,3-4 1 0,2-10-2 15,3-4 1-15,5-8-1 0,2-6-4 16,4-6-56-16,0-3-19 0,8-9-73 0,4-4-183 15</inkml:trace>
  <inkml:trace contextRef="#ctx0" brushRef="#br0" timeOffset="196407.3528">3940 7743 652 0,'0'0'5'0,"0"0"-5"0,0 0 1 16,44-59-1-16,-15 47-9 0,4-7-92 15,-2 0-235-15</inkml:trace>
  <inkml:trace contextRef="#ctx0" brushRef="#br0" timeOffset="198764.7375">17227 7409 245 0,'0'0'106'0,"0"0"-85"0,0 0 28 15,0 0 25-15,0 0-12 0,0 0-12 16,0 0-10-16,0 0-7 0,14-44-8 16,-14 44 1-16,-2 0-4 0,-9 0-6 15,1 3-7-15,-4 4-4 0,-3 1 1 16,2 4-1-16,-2 2 3 0,3 4 0 16,1-1 1-16,4 4-2 0,1 2 0 0,3 0 0 15,-1 1-1-15,2 0 0 16,0 1-2-16,1 3-2 0,-4 0 0 0,0 2 0 15,3 0-1-15,-6-1 1 0,6 3-1 16,-4-1 2-16,4-2 2 16,3 1 2-16,1-5 1 0,7 1-2 15,2-6-1-15,7 3 1 0,3-5 2 16,5-1-1-16,1 2-1 0,4-4-1 0,-3 2 0 16,1-1-1-16,0-1 0 0,-5 4-2 15,-2-4 2-15,-2 2-1 0,-2 1 0 16,-4-3-1-16,-2 2 1 0,-4 1 0 15,-4 0-2-15,-2 4 1 0,-1 0 1 16,-2-1-2-16,-6-4-1 0,2-1 4 16,-1 0-4-16,-1-2 1 0,-4 1-1 15,0-3 1-15,-1 2 0 0,-2-1-1 16,-1-4 0-16,-3 1 2 0,0-1-2 0,0-1 0 16,-6-3 1-16,3-1 0 0,-1-1-1 15,0-1 0-15,4-2 2 0,-2 0-2 16,3-2 0-16,4-1 1 15,0-3-1-15,3-3 1 0,-2-2 0 0,3 0-1 16,3-3 0-16,-3-3 2 0,5-3 3 16,-2-1 2-16,2-3-2 0,0 2 0 15,2-1 0-15,1 2 1 0,3 1-6 16,0 3 0-16,6 2 0 0,4-1 0 16,5 1 0-16,6 0 0 0,9-1 0 15,6 0 0-15,7 2 0 0,1 1 0 16,-1 3 0-16,0 6 0 0,-9 2 0 15,-7 2 0-15,-2 11 0 0,-5 0 0 16,-2-1-127-16,-5-7-205 0</inkml:trace>
  <inkml:trace contextRef="#ctx0" brushRef="#br0" timeOffset="247366.0497">17190 7488 156 0,'0'0'45'0,"0"0"-24"16,0 0 10-16,0 0 25 0,0 0-6 16,-31-55-2-16,26 52-5 15,-1 0-14-15,-1 3-6 0,-1 0-5 16,-1 1-2-16,-3 4-2 0,0 3-5 15,-1 1 0-15,-2 5-1 0,-2-1 2 0,0 2-2 16,0 2-4-16,0 0 1 0,2 2 0 16,-1-2 0-16,3 0-1 0,4-1 0 15,5 0 2-15,4 0 2 16,0-2-1-16,3 3 2 0,6-1 3 16,-1-1-5-16,4 3 0 0,1-1-1 0,0 1 0 15,-2-3-1-15,0 2 1 0,2-1 2 0,-3-2-1 16,0 2-2-16,3-1-1 15,-4-1-1-15,1 2 1 0,1-2 0 16,-1 0 1-16,1-1-1 0,0-2 2 16,3 0 0-16,-1-3 3 0,4 1-1 15,1-2 0-15,0-3 3 0,3 3-5 16,-4-1 0-16,1 0 0 0,-1 3-2 16,0-1-1-16,0 0-1 0,-3-1 1 0,-2 3 0 15,0 1-2-15,-1-3 0 0,-4 6 0 16,1-3 1-16,-4 2-2 0,0 1 1 15,-1-1 0-15,-2 1 0 16,-1 1-1-16,0-3 1 0,0 0 0 16,-1 1 0-16,-2 2-1 0,-2-2 0 0,0 1 1 15,-4 3 0-15,3-3 0 0,-2 2-1 16,-2-1 0-16,-1-1 1 0,-1 0-1 16,-4 1 0-16,0-2 1 0,-4 2-1 15,0-3 1-15,-3 0-1 0,-2 0 0 0,2-2 1 16,-3-1 0-16,5-3-1 0,0-1 1 15,1-3 0-15,4-2-1 0,0-2 1 16,0-6 0-16,1-3 1 0,2-3 6 16,-2-5 4-16,1-3-1 15,0-3-1-15,3-2-4 0,2-3-1 16,2 2-2-16,4-1 0 0,3 3 0 16,3 1-2-16,7 6 2 0,4 1-2 0,4 5-1 15,5 4 0-15,3 0-1 0,7 7 1 16,3 2-4-16,3 0-52 0,1 2-72 15,-7-2-123-15</inkml:trace>
  <inkml:trace contextRef="#ctx0" brushRef="#br0" timeOffset="258440.8449">23290 5986 515 0,'0'0'74'15,"0"0"-61"-15,61-52 20 0,-34 45 18 16,6 3-17-16,6 4-4 0,-2 0-3 15,-4 3-8-15,-8 6-7 0,-7 3-5 0,-9 4-4 16,-5 4-2-16,-6 2 0 16,-10 5 0-16,-8 0 0 0,-3 3 2 15,-9-3-3-15,0 0 0 0,0-4 0 0,3-4-4 16,8-5 0-16,3-6 3 0,6-3 1 16,8-4 0-16,2-1 0 0,2-4 1 15,5-6 1-15,9-4-2 16,5-5 0-16,9-1 0 0,3-4-1 15,4-2 1-15,2 0-1 0,3-2 1 0,3-4 0 16,-4 1 1-16,3-1-1 0,-7 5 2 16,-6 2 3-16,-8 6 2 0,-5 6 3 15,-12 5 4-15,-2 3-2 0,-2 5 0 16,-3 0-1-16,-6 3-7 0,-8 6-3 16,-6 4-1-16,2 3 0 0,-3 2 1 15,1 0 0-15,5 3-1 0,1-2 0 16,3 0 1-16,5-1 0 0,1-2 0 0,6-2 0 15,2-2-1-15,4 0 0 16,10 0 1-16,6 0 0 0,8-1-1 16,10-2 0-16,7 0 0 0,4 1-1 0,6-4-16 15,4 5-30-15,0-4-45 0,1-2-30 16,0 0-81-16,-9-5-137 0</inkml:trace>
  <inkml:trace contextRef="#ctx0" brushRef="#br0" timeOffset="258693.2375">24367 5926 285 0,'0'0'71'15,"0"0"-70"-15,80-32-1 0,-53 32 0 16,0 2 7-16,-2 9-5 0,-9 3-2 16,-9 4 0-16,-7 3-6 0,-15 3-28 15,-12 0 0-15,-4-1 22 0,-5-2 1 0,-2-3 11 16,5-3 2-16,3-4 13 0,6-5 27 15,1-2 30-15,8-3 16 0,5-1-15 16,9 1-17-16,1-1-9 0,8-1-8 16,10-4-16-16,8-4-11 0,10 2-3 15,3-2-7-15,1 2-2 0,-2 0 0 16,-6 4-1-16,-2 2-38 0,-9 1-53 16,0 0-76-16,-7-2-113 0</inkml:trace>
  <inkml:trace contextRef="#ctx0" brushRef="#br0" timeOffset="259063.1663">24840 5881 448 0,'0'0'20'15,"0"0"13"-15,58-34 29 0,-37 34-3 0,1 0-9 16,-6 3-9-16,-6 3-17 0,-4 4-10 16,-6 5-6-16,-5 1-4 15,-7 3-1-15,-9 0-1 0,-3 3 0 0,-5 1-1 16,0-3-1-16,2 1 0 0,1-1 0 15,6-4 0-15,4-3 0 16,5-6 0-16,7-2 1 0,4-4-1 0,0-1 0 16,4-5 2-16,8-7 1 0,6-4-1 15,3-1-1-15,4-5 0 0,0 0 0 16,0-2 0-16,0-2 0 0,2-2 0 16,0 1 0-16,0-1 0 0,1 3 4 15,0 4 6-15,-3 3 0 0,3 3 2 16,-6 4 1-16,-7 5 9 0,-7 3-6 15,-8 3-10-15,-2 2-1 0,-5 6 0 0,0 3-2 16,-4 3-3-16,0-1 1 16,6 2 0-16,3-1-1 0,2 2-1 15,0 2 0-15,5 2 0 0,6-1-1 16,3 3 0-16,-1-1-35 0,0 1-55 0,1-2-55 16,2-4-146-16</inkml:trace>
  <inkml:trace contextRef="#ctx0" brushRef="#br0" timeOffset="259595.4834">25463 5928 518 0,'0'0'33'0,"0"0"4"0,0 0 28 0,0 0-18 15,0 0-16-15,0 0 2 0,0 0-16 16,0 0-2-16,17 66 5 0,-22-49-9 15,-1-3-10-15,2 0 6 0,1-3-4 16,3 1-1-16,0-1-1 0,0-5 0 16,0 1-1-16,0-4 1 0,0-3-1 15,2 0 1-15,3-1 0 0,0-6 2 16,1-4-1-16,4-1-2 0,-3-3 0 16,3-3 1-16,1-2-1 0,-1-3 1 15,4-4-1-15,1 6 0 0,-2-2 1 16,1 10 0-16,-5 4-1 0,1 5 0 15,-3 4 1-15,0 3 2 0,-1 5-1 16,-3 3-1-16,0 4 1 0,0 1 0 0,-3 1 0 16,0 1 2-16,0 1-1 15,0-4-1-15,0-1 1 0,1 0-1 0,0-2 0 16,1-3-1-16,2-1-1 0,-3-4 1 16,1-2-1-16,0-2 1 0,3-2-1 15,1-5 3-15,-1-4-1 0,5-1 0 16,-3-3-2-16,2 0 1 15,0-2-1-15,5-3 1 0,0-1-1 0,2 3 1 16,0 2 2-16,2 3 5 0,-2 5-1 16,-1 6-2-16,-2 2 0 0,-4 1 2 15,2 7-3-15,-4 1-2 16,3 5 0-16,-3 2-1 0,2 2-1 0,-5 5 0 16,-2 0-1-16,-2 4-2 0,-1 0-70 0,-8-2-101 15,0-5-194-15</inkml:trace>
  <inkml:trace contextRef="#ctx0" brushRef="#br0" timeOffset="260276.0747">23472 6672 417 0,'0'0'81'16,"20"-63"-46"-16,-9 47 18 0,-5 7 11 16,3 3-11-16,-4 6-9 0,0 0-9 15,3 6-16-15,-1 5-11 0,4 3 4 16,-3 0 8-16,2 1-3 0,1 1-9 15,0-2-1-15,2 1-2 0,2-1-3 16,2 0 0-16,-1-2-1 0,1-2-1 16,-1-3 1-16,1-2-1 0,-2-5 1 15,-5 0-1-15,-1-7 0 0,-2-3 1 16,-2-1 0-16,-1 0 1 0,-2-7-2 16,2 1 2-16,-2 0-2 0,1-1 1 15,0 4 0-15,-1 3-1 0,-1 4 1 0,1 5-1 16,2 2 0-16,3 0 0 0,0 7-1 15,5 4 0-15,-2 7 1 0,1 1 3 16,0 1 5-16,-4 2-3 16,0 1 1-16,-4 2 1 0,-3 0-1 15,-5 4 1-15,-8-1-1 0,-4 3 0 16,-5 0 0-16,-3-2-1 0,-6-1-3 16,0-2 1-16,0-4-2 0,-1-5 1 0,5-2-1 15,2-5-1-15,3-6 1 0,7 0-1 16,3-4 1-16,4 0-1 0,2-2-1 15,3-4 0-15,3-3-25 0,5-6-15 16,5-2-31-16,8-6-45 0,9-5-53 16,-3 0-124-16</inkml:trace>
  <inkml:trace contextRef="#ctx0" brushRef="#br0" timeOffset="260433.6005">24176 6661 495 0,'0'0'49'0,"0"0"-41"0,0 0 32 0,71-33 16 16,-43 28-24-16,4 5-15 0,-1 0-13 16,0 2-3-16,-3 6-1 0,-8 3-1 0,-5 2-34 15,-9 4-55-15,-6 0-88 0,-7 0-54 16</inkml:trace>
  <inkml:trace contextRef="#ctx0" brushRef="#br0" timeOffset="260541.0411">24134 6835 336 0,'0'0'85'0,"0"0"1"15,0 0 1-15,0 0-21 0,0 0-25 16,0 0-18-16,67-22-11 0,-33 12-10 16,4 2-2-16,-3 2 0 0,-5 1-1 15,0 3-43-15,-2 1-76 0,-5-1-140 16</inkml:trace>
  <inkml:trace contextRef="#ctx0" brushRef="#br0" timeOffset="260978.6921">24800 6489 365 0,'0'0'116'16,"0"0"-88"-16,0 0 20 0,0 0 22 15,0 0-27-15,0 0 1 0,0 0 1 16,0 0-7-16,50 17-10 0,-39-6 0 16,-4-1-9-16,4 1-9 0,-4 1-5 0,3 0-3 15,1 1-2-15,-1-3 2 16,2 2-2-16,2-5 0 0,-4-4 0 15,2-3-2-15,-2-1-12 0,-4-5 7 16,2-6 3-16,-2-1 3 0,-3-3 1 0,0-5 1 16,1 1-1-16,-2 1-2 15,1 0 2-15,0 6 0 0,1 2 0 16,6 4 1-16,-5 4 0 0,4 3 2 0,-2 0 2 16,6 8-2-16,0 4-1 0,-1 1 1 15,-1 4 1-15,1 5 3 0,-8-2-2 16,-1 3 3-16,-3 2 0 0,-7 2-3 15,-7-1 2-15,-4 0-3 0,-4-3 1 16,-4 0-5-16,-4-1 2 0,1-2-1 16,1-3-1-16,-2-2 0 0,1-2-1 15,7-2 1-15,-2-5 0 0,7-1 1 16,5-4-1-16,0-1 0 0,2 0 0 16,4-3-3-16,1-3-21 0,4 0-12 15,1-3-31-15,4-3-36 0,4-3-53 16,3 1-152-16</inkml:trace>
  <inkml:trace contextRef="#ctx0" brushRef="#br0" timeOffset="261477.1527">25369 6661 578 0,'0'0'10'15,"0"0"25"-15,0 0 33 0,0 0-36 16,0 0 10-16,0 0-3 0,0 0-21 15,27 63-4-15,-30-49 2 0,-1 0-10 16,0-3 5-16,-2 1-8 0,2 1-1 16,0-4-1-16,-1 0 0 0,3-4 0 15,1-2-1-15,1-2 0 0,-1-1 0 0,1-3 2 16,1-5 1-16,3-3 0 0,5-2-2 16,1-3-1-16,1-2 1 15,2-2-1-15,2-2 0 16,0 0 1-16,3 0-1 0,-3 2 0 0,3 7 0 15,-3 2 1-15,0 7-1 0,-3 4 0 0,-3 0 0 16,1 9 0-16,-5 3 2 16,-1 2 0-16,-2 2 0 0,-1 0 1 15,-1-1-1-15,0-1 0 0,-2 0 0 0,-1-1-1 16,1 0 0-16,-1-2 0 0,0-3 0 16,2-1 3-16,-2-2-1 0,3-3 1 15,0-1-3-15,0-1 0 0,6 0 2 16,-1-6-2-16,6 0 1 0,-1-4-1 0,2 1 0 15,1-4-1-15,2-1 0 16,-1-2 1-16,2-3 0 0,0 3 0 16,2 2 0-16,-2 2 8 0,1 4-1 0,-6 4 1 15,1 4-1-15,-3 3-2 16,-2 5-1-16,4 3-2 0,-2 2-1 0,4 2-1 16,-1 2-1-16,-1-1 0 0,3 2 0 15,-3 0-2-15,-2-1-51 0,4-3-56 16,2-4-88-16,1-9-268 0</inkml:trace>
  <inkml:trace contextRef="#ctx0" brushRef="#br0" timeOffset="262110.3304">26482 5589 441 0,'0'0'14'0,"0"0"-1"15,0 0 39-15,0 0-3 0,61 10-7 16,-31 1-3-16,3 3-6 0,-1 1-11 15,-4 1-1-15,-3 2-5 0,-7 1 1 16,-2 1-7-16,-7 0-6 0,-3 5-2 16,-5 2-2-16,-1 4 2 0,-5 1-2 15,-3 5 2-15,-4-3-1 0,1 5 0 16,2-2 0-16,1 1 1 0,1-2 0 16,6 1 2-16,1 1-1 0,0 0 0 15,8 3 2-15,1 2 1 0,-1-2 1 16,3 3 1-16,2 1-8 0,-2 1 10 15,2 3-6-15,-2 1 2 0,0 0 6 16,-2 0 4-16,-1 2-11 0,-4-5-4 16,-3-4 1-16,-1-3-1 0,-9-6 0 15,-5-6-1-15,-7-6 1 0,-6-5 0 0,-7-4 0 16,-5-6-1-16,0-4 1 16,-3-3 0-16,3-3-1 0,4-5 0 15,5-5 0-15,9-2 0 0,6-3-33 0,10-7-48 16,6-6-37-16,9-4-121 0</inkml:trace>
  <inkml:trace contextRef="#ctx0" brushRef="#br0" timeOffset="262461.6313">26802 6330 406 0,'0'0'174'0,"0"0"-163"16,0 0 34-16,0 0 35 0,68-28-34 0,-31 23-13 15,2 1-2-15,6 2-12 16,-1-1-3-16,2 1-3 0,0 1-4 16,-1 1-1-16,0 0-6 0,-3-1 0 15,-5-1 0-15,-3-1-1 0,-9-1-1 0,-6 1 1 16,-10-4-1-16,-8 1 0 0,-3-3 0 16,-12-3-1-16,-7-3-13 0,-6-3-5 15,-3 2 0-15,1 2 6 0,6 0 7 16,8 8 4-16,8 1 2 0,7 5 0 15,5 0 0-15,11 5-2 0,9 8 0 16,7 3 2-16,7 3 0 0,-2 5 2 16,-6-2 0-16,-9 2 1 0,-11 1 2 15,-11 3-1-15,-10 3-2 0,-14 1 0 16,-14 5-1-16,-10 2 0 0,-11-1-1 16,-9 0-2-16,-6-2-42 0,4-4-66 15,4-9-49-15,13-9-157 0</inkml:trace>
  <inkml:trace contextRef="#ctx0" brushRef="#br0" timeOffset="266082.7756">17095 8777 457 0,'0'0'5'0,"0"0"12"0,51 42 40 16,-33-10-14-16,-2 0 0 0,1-1-9 15,1-5-18-15,5-2 12 0,2-5-10 16,9-6-10-16,11-6-1 0,9-7-2 16,10-7 0-16,6-8-3 15,6-5 0-15,3-2-2 0,-2-2 0 0,0 3-1 16,1-1 0-16,-7 7 1 0,6 1-5 0,-6 6 4 16,0 5 1-16,-4 3 0 15,-4 6 0-15,-2 5 0 0,-3 1 1 16,2 3-1-16,2-2 1 0,3-2 0 15,5 0 1-15,8-5 1 0,8-2 1 16,4-4-4-16,8-1 0 0,6-5 0 0,2-5-1 16,0 0 1-16,1-2 1 0,-3 0 0 15,2 1 0-15,-5 2 0 0,0 3-1 16,-3-1-5-16,-2 3 4 0,-5 0 1 16,-3 0 0-16,1 4 2 0,-3-4-1 15,2 1 0-15,3 1 2 0,6-3-2 16,7-2 2-16,9-3-2 0,5-2-2 15,1-1 2-15,3-4 0 0,-1-3 0 16,-3-1 1-16,0-1-1 0,-3-3-1 16,-4 1-5-16,-7-2 5 0,-7 1 0 0,-13 3 1 15,-12 0 1-15,-17 4 0 16,-20 4-1-16,-17 3 0 0,-17 2-1 16,-12 5-1-16,-17 2-18 0,-13 3-38 15,-15 0-79-15,0 0-202 0</inkml:trace>
  <inkml:trace contextRef="#ctx0" brushRef="#br0" timeOffset="266377.772">19227 9307 639 0,'0'0'7'16,"0"0"24"-16,0 0 39 0,0 0-34 16,65-29 1-16,-29 25-3 0,4 2-19 15,-1 0-11-15,1 2-2 0,-3 1-1 16,-7 6-1-16,-5 3-1 0,-8 2-34 15,-10 5-43-15,-7 2-17 0,-7-1-48 16,-11 0-117-16</inkml:trace>
  <inkml:trace contextRef="#ctx0" brushRef="#br0" timeOffset="266499.9819">19193 9519 412 0,'0'0'33'16,"0"0"44"-16,0 0 1 0,66-8-61 15,-21-6 0-15,6 0-7 0,5-1-8 16,4 2-2-16,-2-3-1 0,-1 3-38 0,-4 2-84 15,-11 1-134-15</inkml:trace>
  <inkml:trace contextRef="#ctx0" brushRef="#br0" timeOffset="266633.5882">19889 9200 574 0,'0'0'17'16,"0"0"41"-16,0 0 23 0,0 0-51 15,0 0 26-15,0 0-4 0,41 67-22 16,-32-35-7-16,1 9-2 0,-9 1-1 15,-1 6-14-15,-11 3-6 0,-5 3 0 16,-4 5-14-16,-9 0-111 0,1-9-47 16</inkml:trace>
  <inkml:trace contextRef="#ctx0" brushRef="#br0" timeOffset="269802.5391">15893 6903 116 0,'0'0'0'0,"-57"-49"-13"0,29 40 13 0,0 2 10 16,-3-3 14-16,2 4-14 0,-4 1 25 15,0-1-10-15,-4 2-12 0,-3-1 4 16,-1 2 5-16,-2-1-1 16,-3 0-7-16,-2 3-7 0,-4-1-3 0,-1 2-2 15,-4-3-2-15,-4 3 1 0,-2 0-1 16,-2 3 1-16,-4-1-1 0,-1-1 0 16,0 1-1-16,0 2 1 0,-3 0 0 0,3 1 0 15,-2 3 1-15,4-1 4 0,3 5 1 16,4-2-2-16,1 3 0 15,-1-1-2-15,2 3-1 0,1-3 1 16,-2 0-1-16,1 3-1 0,4-1 0 16,-1 0 1-16,5 2-1 0,1 1 5 15,1-1 10-15,6 2 2 0,-2 3 2 16,6-2-3-16,-1 1-3 0,4 1 0 16,0-1 0-16,2 2-6 0,2-1 2 0,0-1-4 15,2 1 1-15,1 1 1 0,2-2-3 16,1 2 2-16,1-3-1 15,0 0-3-15,3 1 1 0,-1-1 0 0,3 2 0 16,-1 0 2-16,2 3-1 0,-1 0 3 0,1 4 0 16,0-1 4-16,1 3 1 15,2-3-3-15,-2 0-6 0,1 2 1 16,0-5-2-16,1 2 2 16,1-3 11-16,3 0-4 0,3-2-4 15,-1 0-3-15,6-2 0 0,2 2 4 0,1-2 0 16,1 0-3-16,3 2 0 0,5-3 0 15,3 1 4-15,4 1 1 0,2-2-4 16,6 0 0-16,1 0 0 0,2-1 1 16,1-1-1-16,6-1 1 0,-2 0 0 15,2 0 1-15,0-2 0 16,1 0-1-16,2-1 2 0,2-2 3 0,2 0-1 0,0-3-1 16,5-2-3-16,3 1 3 0,3-3-2 15,1-2-1-15,5 0-2 0,1 0 0 16,4 0-1-16,-3 0 1 0,1 2-2 15,-1 2 0-15,-4-2-1 0,-2 2 1 16,-2-1 0-16,-1 0-1 0,-2 3 1 16,-1-4-1-16,2 1 1 0,0-2-1 15,5-1-2-15,0 1 2 16,1-2 2-16,3 0-2 0,1 0 0 0,0 0 1 16,-1 0-1-16,-2 0 0 0,-2 0 0 15,-1 0-1-15,-1 0 0 0,-1 0 1 16,1 0 0-16,2 3-1 0,-1-2 1 15,2 0-1-15,3 1-1 0,-2-2 0 16,3 3-1-16,-2-3 0 0,2 1 1 0,-3 3 0 16,-2-3 1-16,1 1 0 15,-2 0 0-15,-1-1 1 0,-2 0 0 0,-1 0 1 16,-3 1 0-16,0-1-1 0,-1 1 0 16,0-1 1-16,-1-1 0 0,-1 0-3 15,-1 0-1-15,-1 0 1 0,0-1 2 16,-4 0 0-16,1 0 1 0,-1 0-2 15,0-1 2-15,-2 2 0 0,0-1-1 16,0-1 0-16,-1 0 0 0,-1 0 1 16,-1-3-2-16,2 3-1 0,-2-3 2 15,1 1-1-15,1 0 0 0,-1 0 1 16,3 0-1-16,-3 0-1 16,0-2 2-16,-4 1 0 0,-1-2 0 0,-6-2 0 15,-1 1 1-15,-2-3-1 0,-1 0 3 0,-1-5 0 16,-3 2 1-16,3-2-3 15,-4-2 0-15,3 4-2 0,-3-4 0 0,2-1 0 16,-1 0 0-16,-4-3-1 16,1 0 1-16,-1-5 1 0,-4 2-1 0,0-2 1 15,1-3-1-15,-5 2 0 0,-2-2 1 16,0 1-2-16,0 0 1 0,-4-2 0 16,-5 0 0-16,1-1 0 0,-5 2-1 15,-3 0 2-15,-6 1-2 0,-3 4 0 16,-2-3 1-16,-5 3-1 0,-2 1-1 15,-4 2 1-15,-2 0 0 0,-5 1 0 16,-5-1 0-16,-1 2-2 16,1 2-3-16,-5 2 4 0,-3 0 1 0,4 7-2 15,-6 3-26-15,0 6-19 0,2 6-35 0,6 0-54 16,10-4-80-16</inkml:trace>
  <inkml:trace contextRef="#ctx0" brushRef="#br0" timeOffset="321339.7294">17220 7374 70 0,'0'0'103'15,"0"0"-55"-15,0 0-23 0,0 0 17 16,0 0-3-16,0 0-9 0,-56-38-5 15,44 38 0-15,-2 0 0 0,-1 0-2 16,-2 0-2-16,1 6-5 16,-5 0-2-16,-3 2-3 0,3 1 0 0,-2 2-2 15,3 1 2-15,1 2-2 0,4 2-3 16,2 4 0-16,4 0-1 0,-2 1-2 16,5 1 1-16,3-1 2 0,-3 2-1 15,3 1 2-15,1-2 0 0,-1 3-2 0,3-2-1 16,0-2 0-16,3-2 0 15,1 1 1-15,4-5 2 0,-1 0 1 0,5 0 1 16,-2-1 0-16,3 0 3 16,1 2 0-16,2-2-2 0,1 1 0 0,-1 1-1 15,0 2-2-15,-2-2-1 0,2 3-3 16,-2-2 2-16,-1 1 0 0,-1 3-1 16,-1-1-1-16,3 3 2 0,-5-1-2 15,4 3 1-15,1-1-3 0,-3-1 1 16,1 1-1-16,0 0 2 0,3 0-1 15,-1-1 0-15,1 0 2 0,0 1-1 16,-1-2 0-16,1 2 0 0,1-3 0 16,-1 2 1-16,2 0-2 0,-4-3 0 15,2 1 0-15,-6-2 0 0,-1-2-2 16,-2-1 2-16,-2-4 0 0,-4 3-1 16,0-2 1-16,-5-1-1 0,-1 2 1 15,-8 0 0-15,-3-2-1 0,-2 0 0 16,-6-1-1-16,0 0 1 0,-6-3-1 0,-1 0 1 15,0-3-1-15,-1-3 0 0,3 0 1 16,3-2 0-16,-1-4 0 0,9-3 1 16,4-2 4-16,2-3 4 0,8-1-2 15,2-4-1-15,3-2-2 16,4-3-2-16,11-2-3 0,4 0 0 16,12 0-2-16,8 3-25 0,7-1-41 0,4-1-48 15,-3 2-117-15</inkml:trace>
  <inkml:trace contextRef="#ctx0" brushRef="#br1" timeOffset="344959.6738">7384 5264 80 0,'0'0'195'15,"0"0"-175"-15,0 0 0 0,0 0 38 16,0 0 3-16,-4-55-8 0,2 48-15 15,-1 0 4-15,0 3-15 16,1-2-3-16,0 3 0 0,1 0 1 16,-1 2-7-16,2 1-2 0,0 0 2 0,0 7-13 15,0 5-3-15,0 7-2 16,0 4 4-16,2 8 7 0,3 2 7 0,0 7 1 16,1-1 0-16,-1 6-5 0,-1-2-4 15,-3-3-2-15,4 2-3 0,-3-9-1 16,1-2-2-16,-1-5 0 0,-1-5 0 15,3-6 0-15,-2-5 1 0,1-3 4 16,-2-4 4-16,-1-3-1 0,2 0 1 16,-2 0-1-16,0 0 3 0,1 0 4 0,-1-6-3 15,0 0-8-15,0-1-4 16,-1 1-2-16,-4 0 0 0,2 0-9 0,3 3-20 16,0-1-20-16,0-1-34 0,3-2-45 15,6 0-109-15</inkml:trace>
  <inkml:trace contextRef="#ctx0" brushRef="#br1" timeOffset="345369.5327">7861 5581 348 0,'0'0'91'0,"0"0"-55"15,0 0 21-15,53-15 11 0,-42 20-19 16,3 5-9-16,-3 0-9 0,-3 6-6 16,-1-2-2-16,-4 3 1 0,-3 0-8 15,-4 1-1-15,-7 1-4 0,-3 1-5 16,-4-2-2-16,-1 1 0 0,-3-4-2 16,0-1-1-16,5-1-1 0,0-4-1 15,3-3-1-15,5-3 2 0,0 0 0 16,6-2 0-16,3-1-13 0,0 0-33 0,9-5-32 15,7-6-55-15,1-2-174 16</inkml:trace>
  <inkml:trace contextRef="#ctx0" brushRef="#br1" timeOffset="345731.8471">8698 5229 338 0,'0'0'297'16,"25"-55"-290"-16,-8 38 3 16,1 4 46-16,1 3-15 0,4 4-1 15,2 3-10-15,0 3-12 0,1 6-11 16,-1 5-2-16,-1 4 4 0,-6 2 2 16,-3 1-6-16,-7 3-1 0,-7 1-3 0,-1 4 0 15,-9-1 0-15,-9 6 1 0,-4-1-1 16,-3 1 1-16,-4 2-1 15,-3-5 0-15,0-1 0 0,-1-5 1 0,3-6-1 16,8-4 0-16,8-6 13 0,7-3 7 16,6-2-7-16,1-1-6 0,1 0-3 15,8 0-1-15,6 0 1 0,8 0 0 16,8-1-3-16,2 1-1 0,2 0-1 16,1 2-4-16,1 2-24 0,4 0-12 15,-1 0-13-15,3-1-31 0,2-3-7 16,1 0-42-16,0-3-63 0</inkml:trace>
  <inkml:trace contextRef="#ctx0" brushRef="#br1" timeOffset="345923.2164">9466 5477 548 0,'0'0'25'16,"0"0"6"-16,0 0 8 0,0 0 9 16,0 0 5-16,0 0-1 0,0 0-17 0,0 0-5 15,27 58 1-15,-27-43-6 0,-5 0-16 16,-5-1 17-16,-6 4-18 0,-2-2-1 15,-6 1 1-15,-1 1-4 0,2-5-2 16,1 2-1-16,4-3 0 0,4 0-1 16,2-2 0-16,4-2-1 0,3 0-31 15,2-3-27-15,2-4-24 0,1-1-54 16,3-5-113-16</inkml:trace>
  <inkml:trace contextRef="#ctx0" brushRef="#br1" timeOffset="346337.5785">9968 5124 462 0,'0'0'109'16,"37"-58"-92"-16,-19 40 31 0,3 4 17 0,-2 3-16 15,1 2-4-15,2 6-11 16,1 1-15-16,-2 2-4 0,-3 0 1 0,4 5-1 15,-1 2-3-15,-9 3-5 0,-2 1-2 16,-3 1-3-16,-2 4 2 0,-5 2-4 16,-1 0 0-16,-11 4 0 0,-4-2 0 15,-4 3 1-15,-3-3 0 0,2 0-1 0,2-3-1 16,6-7 1-16,5-1 0 16,2-8 0-16,6 1 1 0,0 0-1 15,6-2-1-15,11 5 1 0,7 2 2 16,10 1 0-16,7 5 0 0,-2 2 0 0,2 5-1 15,-6 2 8-15,-8 2-3 16,-3-3-1-16,-8 2 5 0,-10-1 1 16,-6 1-2-16,-3 0-6 0,-16 1-2 0,-10-3 2 15,-5-3-2-15,-6-2 0 0,-3-1 0 16,-5-5 0-16,4 1 0 0,-1 1-1 16,1-4 0-16,0 3-3 0,4-4-52 15,-5-6-57-15,8-1-139 16</inkml:trace>
  <inkml:trace contextRef="#ctx0" brushRef="#br1" timeOffset="350299.1262">4272 5649 130 0,'0'0'258'15,"0"0"-231"-15,0 0 23 0,65-17 15 0,-46 16-5 16,2 1-22-16,0 0-9 0,-3 1-5 15,-1 3-7-15,-4 2 3 0,-3 2-4 16,-7 5-8-16,-3 0-6 0,-2 9 1 16,-11 0 0-16,-3 5-2 0,-5 1 0 0,-4 0-1 15,3-2-4-15,3-3-14 0,4-8 7 16,3-4 6-16,8-5 5 0,1-5 0 16,3-1 1-16,0-3 1 0,3-6 4 15,7-5 3-15,6-2-2 0,4-2-2 16,3-1-1-16,-1 1 0 0,1-3 1 15,-2 1 0-15,0-1 3 0,3 1 2 16,-3-2 3-16,4 3 0 0,-2-1 1 16,-4 3 5-16,-5 2-5 0,-4 5 5 15,-3 0 2-15,-1 5-1 0,-3-1-4 16,1 3-2-16,-3 3-3 0,0-1-3 0,-1 1-2 16,0 0-4-16,0 3-2 15,0 5-2-15,0 6 2 0,0 0 0 0,0 3 0 16,-1 3 1-16,-5-1 0 0,-1 3 0 15,2-1 0-15,-4 1-1 16,4-2 1-16,-3-1-1 0,1 1-1 0,2-2-9 16,-1-2-36-16,5-1-18 0,1-7-47 15,0-3-58-15,1-4-179 0</inkml:trace>
  <inkml:trace contextRef="#ctx0" brushRef="#br1" timeOffset="350494.6795">4796 5773 291 0,'0'0'166'16,"0"0"-125"-16,0 0 36 0,0 0-14 15,0 0-10-15,0 0-9 0,13 52-12 16,-13-43-3-16,0 3-9 0,-3 1-7 16,-4-1-6-16,1 5-5 15,-5-2 0-15,4 2-1 0,0-1-1 0,2-2-1 16,2-1-19-16,2-4-49 0,1-2-22 15,2-7-69-15,4-2-150 0</inkml:trace>
  <inkml:trace contextRef="#ctx0" brushRef="#br1" timeOffset="350913.1813">5121 5525 271 0,'0'0'273'0,"0"0"-238"16,0 0 2-16,0 0 20 0,0 0-24 0,0 0-1 16,0 0 0-16,0 0-3 0,0 0-9 15,36 32-4-15,-28-21-7 0,-1 0-5 16,2 1-2-16,1 0-1 0,3-2 0 16,-1-1 0-16,0-2-1 0,-1-4-2 15,-1-3-17-15,-1 0-1 16,0-6 5-16,-3-4 11 0,4-3 4 15,-4-2 1-15,0 0-1 0,1-1 1 0,-3-3 2 16,7 2 6-16,-2 0 3 0,2 2-1 16,-1 7 0-16,-3 2-5 15,-2 3 2-15,1 3 3 0,-1 0-1 0,4 3-4 16,-1 7-5-16,-3 3 0 0,-1 5 0 16,-1 0 1-16,-3 2 0 0,0-1 0 15,-4 1-1-15,-3 3 1 0,-2 0 1 0,-4-1-2 16,-2 1 1-16,-2-2-1 15,1-1 0-15,-2-2-1 0,1-1-1 0,1-3-12 16,3-3-21-16,-2-2-13 0,6-7-24 16,1-2-18-16,0-4-55 15,2-6-95-15</inkml:trace>
  <inkml:trace contextRef="#ctx0" brushRef="#br1" timeOffset="351170.7405">5275 5241 316 0,'29'-59'146'0,"1"47"-127"0,7 5 6 0,9 7 56 16,4 8-24-16,2 7-12 0,4 8-5 15,2 6-9-15,-10 5-5 0,-6 7 0 16,-10-1-7-16,-10 6-5 0,-8 5-9 16,-6 2 7-16,-6 7-6 0,-2 2-2 0,-14 2-1 15,-5 1 0-15,-6 1 1 0,0-4-4 16,-8-2-2-16,-2-4 0 15,-2-4 1-15,-5-5-3 0,-5-3-5 16,-3-6-4-16,-9-4-6 0,-6-2-11 0,-8-5-9 16,-1-2-4-16,-4-4-1 15,1-3-11-15,5-5-22 0,4-8-51 0,17-5-69 16</inkml:trace>
  <inkml:trace contextRef="#ctx0" brushRef="#br1" timeOffset="351433.0786">4233 5486 232 0,'0'0'82'16,"0"0"-60"-16,0 0 7 0,-55 18 4 15,33 9 5-15,-1 8-3 0,0 10-3 16,-4 9 4-16,5 2-3 0,-1 5-4 0,3 3 5 15,6-3-2-15,5 0-8 0,8-2-6 16,1-7 0-16,9-3-5 0,10-4-5 16,6-6-2-16,10-3-1 0,9-5-3 15,10-6-1-15,13-2-1 0,14-9-13 16,14-11-43-16,7-9-66 0,9-10-157 16</inkml:trace>
  <inkml:trace contextRef="#ctx0" brushRef="#br1" timeOffset="351621.8843">6096 5526 535 0,'0'0'2'0,"0"0"2"0,0 0 12 15,64-38 5-15,-42 34-12 0,1 4-7 16,3 0-2-16,-4 5-9 0,-3 3-41 15,-4 5-3-15,-5 2-42 0,-10 2-32 16</inkml:trace>
  <inkml:trace contextRef="#ctx0" brushRef="#br1" timeOffset="351756.9451">6022 5705 542 0,'0'0'37'0,"0"0"2"16,0 0 39-16,0 0-12 0,0 0-10 15,0 0-19 1,80-20-12-16,-36 11-16 0,2 3-7 0,6 4-1 15,-2 2-1-15,0 0-20 0,-8 0-87 0,0-4-86 16,-13-7-379-16</inkml:trace>
  <inkml:trace contextRef="#ctx0" brushRef="#br1" timeOffset="356205.9884">6550 5140 212 0,'0'0'186'16,"-38"-12"-163"-16,11 12 5 0,-7 0 28 16,-2 6 0-16,0 7-19 0,-4 4-6 15,1 11-4-15,0 8-3 0,-5 6-1 16,4 8 9-16,-1 3-2 0,7 1 2 15,10 0 1-15,8 1-10 0,4-2-14 16,11-3-2-16,1-1-1 0,8-7-3 16,5-4 1-16,7-6-1 0,7-4-1 0,9-7 0 15,9-7 1-15,5-6-3 16,3-6 0-16,2-2-8 0,-1-7-13 0,-5-3-31 16,-6-1-35-16,-9-3-28 15,-10-3-89-15</inkml:trace>
  <inkml:trace contextRef="#ctx0" brushRef="#br1" timeOffset="356353.9013">6229 5589 271 0,'0'0'222'15,"0"0"-176"-15,0 0 15 0,-3-50 7 16,23 40-26-16,9-1-25 0,12 0-10 16,11-1-6-16,11 1-1 0,5 1 0 15,2-3-1-15,-1 0-46 0,-8-4-67 16,-12 1-123-16</inkml:trace>
  <inkml:trace contextRef="#ctx0" brushRef="#br1" timeOffset="356655.1843">7022 4986 421 0,'0'0'76'0,"0"0"-20"0,0 0 12 15,-52-16-5-15,37 32-21 0,-2 5-9 16,2 8 0-16,1 1-8 0,3 6-4 15,9 2-5-15,2 3-4 16,1 4 1-16,9 0-3 0,0 4-3 0,2-1-1 16,1 2-1-16,1 3-1 15,-5 1-2-15,-1 3-1 0,-4 3 0 0,-4 0-1 16,0 0 1-16,-9-1 0 0,-2-4-1 16,-4-2-4-16,0-4 1 15,1-6 3-15,4-4-1 0,0-3 1 0,5-5 0 16,3-6 0-16,2 1 0 0,10-10 0 15,11-3-1-15,8-2-2 0,13-9-16 16,12-2-8-16,12-2-16 16,16-11-36-16,13-6-35 0,11-5-119 0</inkml:trace>
  <inkml:trace contextRef="#ctx0" brushRef="#br1" timeOffset="357023.19">10727 4563 482 0,'0'0'38'15,"0"0"-30"-15,0 0 10 0,53 39 35 16,-24-10-14-16,3 11 5 0,4 9-7 16,1 3-10-16,3 7 0 15,-3 5 6-15,-3 0-11 0,-2 4-6 0,-7-5-2 16,-2 1-4-16,-10 0-3 0,-8-3-2 16,-4 0 2-16,-4-5-3 0,-10-3-2 15,-5-4-1-15,-7-6 1 0,-4-2 0 16,-5-3 0-16,-4-3-1 0,-2-2 0 15,-5-3 0-15,3-1-1 0,-7-2-9 16,1-1-41-16,-8-6-46 0,0-9-57 0,3-4-256 16</inkml:trace>
  <inkml:trace contextRef="#ctx0" brushRef="#br1" timeOffset="359432.88">4232 13251 212 0,'0'0'224'0,"13"-61"-215"0,-4 41 1 16,1 5 37-16,2 6 12 15,-6 3-20-15,-1 3-8 0,-1 3-5 16,-3 4-6-16,0 6-7 0,1 9 1 16,0 3 11-16,-2 4 3 0,1 1-2 15,-1-1-6-15,1 0-2 0,-1-2-6 16,1-2-1-16,0 0-4 0,-1-5 0 15,1 1-3-15,-1-2 0 0,1-3-3 0,1-1 1 16,0-3-1-16,-1-3-1 0,-1 0 1 16,0-2-1-16,0 1 0 0,0-3 0 15,0 3-5-15,1 0-40 0,-1-1-40 16,0-3-32-16,0-1-98 0</inkml:trace>
  <inkml:trace contextRef="#ctx0" brushRef="#br1" timeOffset="361025.5864">4162 13318 111 0,'0'0'161'0,"0"0"-124"0,-32 62 14 16,21-46 28-16,2-3-23 0,-1-4-9 16,4-5-6-16,1-1-11 0,0-3-7 15,0-3 1-15,-1-3 2 0,-2-6-6 16,0-1-9-16,-1-1-5 0,0-6-3 0,2 2-1 15,3-3-1-15,-1 0 3 16,4 0 1-16,1-2 0 0,6 0 1 16,5 2-1-16,5 4 0 0,5 2 0 0,1 0-1 15,7 7 2-15,-2 2 0 16,2 4 1-16,2 2 0 0,-2 1 0 16,-2 6 0-16,-3 4 0 0,-5 6 0 0,-3 3 1 15,-7 4-4-15,-3 3 0 0,-5 2-1 16,-1 1-1-16,-4-1 0 0,-6 3-1 15,-4 1 0-15,-1-2 0 0,-3 0-1 16,-3-4 1-16,1-1 1 0,-2-3-2 0,1 1 0 16,2-5-2-16,2 1 2 0,3-6 0 15,2-2 0-15,3 0 1 16,2-6-1-16,2-2 0 0,3-1 0 0,1-3 0 16,0 1 0-16,1-1 1 15,-3 0 0-15,3 3-1 0,-3-3 1 0,0 1-1 16,0-1 0-16,0 0 0 0,2 0 0 15,-1 0 0-15,1 0 1 16,1 0-1-16,-1 0 0 0,1 0 1 0,-3 0-1 16,3 0 0-16,-1 0 1 0,0 0-1 15,0 0 0-15,-1-2 2 0,1 0-2 16,0 2 0-16,0-1 1 0,-1 1 0 16,0 0 0-16,1 0-1 0,-2 0 1 15,1 0-1-15,-1 0 0 0,0 0 0 16,2 1 0-16,-1-1 0 0,0 0 0 15,2 0 0-15,-4 3 0 0,2-2 0 16,0 1 0-16,0-2 0 0,0 1 0 0,1 1 0 16,-1-1 0-16,0 0 0 0,1 1 0 15,-2-1 0-15,0 0 0 16,2 1 0-16,-2-1 0 0,2 2 0 0,-1 0 0 16,0-1 0-16,1 3 0 15,-2 0 0-15,-1 0 0 0,0-1 1 16,0 0-1-16,0 1 0 0,-1-2 0 0,1 2 0 15,0 0 1-15,-1-1-1 0,0 1 0 16,2 0 0-16,0-2 0 16,2 0 0-16,-2-2 0 0,3 0 0 0,-1-1 0 15,1 0 0-15,0 0 1 0,0 0 2 16,0 0 8-16,0 0 1 0,0 0-1 16,0 0 2-16,0 0 3 0,0-3 1 15,0-2-6-15,3-5-6 0,0 3-1 16,1-3-2-16,4-1 1 0,0-2-2 15,5 0 0-15,2 0-1 0,1 0 1 16,0 0 0-16,-2 3-1 0,2 2 1 16,-2 3-1-16,0 2 1 0,-1 3 0 15,2 2-1-15,-1 7 0 0,2 6 0 0,-6 6 0 16,1 1 0-16,-1 2 1 0,-3-2 1 16,-1-2-2-16,1-3 0 0,-1-4 0 15,2-4 3-15,-2 2-3 0,2-5 1 16,-1-3 0-16,2-2 1 0,2-1-1 15,4-9 3-15,1-3-4 0,5-1 0 16,2 0-5-16,0 0-40 0,6-3-25 0,-2 1-34 16,4-4-44-16,-4 0-138 15</inkml:trace>
  <inkml:trace contextRef="#ctx0" brushRef="#br1" timeOffset="361171.6693">4690 13462 588 0,'0'0'47'15,"0"0"-2"-15,0 0 53 0,-30-51-27 16,28 43-26-16,2 3-22 0,0 0-18 0,11 0-5 16,8-1-1-16,9 2-19 0,10-1-39 15,6-3-50-15,5-4-50 0,-2-1-170 16</inkml:trace>
  <inkml:trace contextRef="#ctx0" brushRef="#br1" timeOffset="361377.5344">5173 13154 288 0,'0'0'311'15,"0"0"-269"-15,0 0 30 0,0 0 1 16,0 0-27-16,77-54-24 0,-49 50-6 0,4 0-5 16,2 0-5-16,-1 0-4 15,0 2 0-15,-2 0-2 0,0 2 1 16,-1 0-1-16,-11 0-13 0,-1 0-22 15,-5 4-34-15,-11-3-28 0,-2-1-77 0,-5 0-140 16</inkml:trace>
  <inkml:trace contextRef="#ctx0" brushRef="#br1" timeOffset="361744.7312">5225 13097 350 0,'0'0'136'0,"0"0"-115"0,0 0 40 16,-31 63 11-16,25-41-15 0,-1-1-7 15,0 1-10-15,3-1-8 0,-4 1-8 16,1-3-6-16,2 1-4 0,-3-5-3 16,6 0-5-16,0-2-4 0,2-2-1 15,0-3-1-15,2-4 1 0,6-2 0 0,4-2-1 16,2 0 3-16,4-4 0 16,2-1-1-16,1 3 0 0,-2-1-2 0,0 2 0 15,-1 1 1-15,1 0 2 0,1 1 0 16,-2 2 1-16,-3 1 2 0,2-1-2 15,-3 1 1-15,-2 1 0 0,3-2-1 16,-6 5 0-16,1 1-2 0,-3 1-1 16,0 3 1-16,-6-1 0 0,-1 1-1 15,-5 4 2-15,-8-3-2 0,-2 2 0 16,-6-1 2-16,-3 0-2 0,3-2 1 16,-1-3-1-16,1 0 0 15,5-4-1-15,4-2 1 0,2-2-1 16,6-2-4-16,3 0-28 0,1-6-18 0,5-6-50 15,9-5-62-15,0 0-163 0</inkml:trace>
  <inkml:trace contextRef="#ctx0" brushRef="#br1" timeOffset="362012.215">5771 13522 313 0,'0'0'277'0,"0"0"-248"0,0 0 25 15,0 0 16-15,0 0-4 0,0 0-16 16,0 0-11-16,0 0-13 0,-35-31-7 0,47 22-2 16,-2 3-3-16,2 3-6 15,3 3-4-15,1 3-2 0,1 7-2 16,-1 2 2-16,-2 4-1 0,-4 0 1 16,0 2 0-16,-6 3-1 0,-3-1 0 15,-1 4 0-15,-11-2-1 0,-9 2 0 16,-5 1-2-16,-8 0-6 0,-1-2-21 15,-4 3-8-15,-3-4-24 0,-2 3-41 16,-2-5-45-16,-1-4-157 0</inkml:trace>
  <inkml:trace contextRef="#ctx0" brushRef="#br1" timeOffset="362845.6494">4657 11879 582 0,'0'0'7'15,"0"0"-5"-15,0 0 13 0,0 0 17 16,55-13-1-16,-43 18-2 0,1 0-9 16,-5 4-12-16,2 2-2 15,-3 2 2-15,-5 4-1 0,-2 6 0 0,-4 3-4 16,-10 3-1-16,-3 2-1 0,-5-1 0 16,-3-1-1-16,0-2-1 0,-2-4 0 15,5-3-4-15,-4-4-5 0,5-6 5 16,5-4 5-16,1-1 0 0,7-4 1 0,0-1-1 15,5-2 2-15,3-6 1 0,3-2 0 16,7-6-2-16,4 1 1 0,5-1 0 16,3-3-1-16,8 2 0 15,3 0 1-15,2-3 0 0,1 0-1 16,0-2 2-16,-1-1 1 0,0-3 3 0,-5-1 5 16,0-1 2-16,-3 3 4 15,-6-1 2-15,-4 5-3 0,-5 3 0 16,-7 6 2-16,-3 6-5 0,-2 3 2 0,0 3 0 15,-7 4-3-15,-8 6-10 0,-3 6-2 16,-2 2-1-16,-1 3 1 0,1 4 1 16,5 1 1-16,1-2 2 0,6-1 1 15,2 1 0-15,6-4-1 0,3 1-2 16,6-4 0-16,8 2-3 0,8-5 0 16,1 0 0-16,5-1 0 0,4-1-14 15,4-2-47-15,-2-7-62 0,-4-3-90 16</inkml:trace>
  <inkml:trace contextRef="#ctx0" brushRef="#br1" timeOffset="363343.5332">6659 11933 505 0,'0'0'27'0,"0"0"-15"0,0 0 45 15,0 0-5-15,-11 57-8 0,2-44-9 16,-2-1-13-16,-3 3-15 0,-3 1-5 0,1 3-2 16,-3 1-1-16,2-6-55 0,3-4-132 15</inkml:trace>
  <inkml:trace contextRef="#ctx0" brushRef="#br1" timeOffset="363829.1639">7556 11666 389 0,'0'0'135'16,"0"0"-119"-16,0 0-4 0,0 0 43 0,0 0-14 16,0 0-8-16,60 0 4 0,-49 16-10 15,2 0-11-15,3-3-1 0,1-1 5 16,1 0-4-16,0-3-8 0,5-1-3 15,2-2-4-15,3-5 0 0,0-1-1 16,1-2 0-16,-1-6-6 0,-6-2-6 16,0-1 3-16,-5-2 6 0,-6-1 3 0,1-3 0 15,0 0 0-15,-3-1 0 0,3 1 1 16,0 4-1-16,0 2 4 16,-2 7 1-16,0 4 0 0,-2 2 1 15,0 9-3-15,-1 5 1 0,0 7-2 0,-3 3 5 16,-2 4 3-16,-2-1 2 15,0 1-1-15,0 2 2 0,-5-2 2 0,-3 2-2 16,-6-1 0-16,-4-1 2 0,-4 3-4 16,-8-3-5-16,-5-2-2 0,-10-2-2 15,2-2-1-15,-3-2-1 0,2-4-3 16,4-2-1-16,-1-2 1 0,3 1-22 16,0-3-23-16,-7-4-52 15,-1-6-74-15,3-2-195 0</inkml:trace>
  <inkml:trace contextRef="#ctx0" brushRef="#br1" timeOffset="365480.0029">7327 13069 124 0,'0'0'242'0,"0"0"-200"0,0 0 30 15,0 0 13-15,0 0-27 0,0 0-11 16,-17-48-14-16,25 33-7 0,6 2-4 16,3-1 0-16,5 0-1 0,6 4-4 15,2 2-3-15,3 4-2 0,2 3 0 16,-4 1-1-16,-1 6-1 0,-2 3-1 16,-7 1-1-16,-7 3-1 0,-3 2-2 15,-7 1-4-15,-4 3 1 0,-8 4-2 16,-6 2 1-16,-6 1-1 0,-3 3-1 15,-6-2 0-15,3 0 1 0,-2-5-2 16,5-3-6-16,1-7-3 0,5-5 5 0,3-2 5 16,3-5 1-16,3 0 0 0,5-1 1 15,2-5-1-15,1 0 2 0,4-1-2 16,6 0 1-16,5 1-1 16,0 1 1-16,6 3 1 0,-1 2 1 0,1 0 1 15,2 4 0-15,-2 1 0 0,-1 2 0 16,1-2 0-16,-2 3 3 0,-5 1 0 15,-3-1 1-15,-4 4 2 0,-5 1-4 16,-2 2-1-16,-7 2-1 0,-4 1-1 16,-4-1 1-16,-4 1-3 0,-4-1 1 15,1-1-1-15,-4-1 0 0,3-3 0 16,-2-2-1-16,6-2 0 0,1-4 0 16,3-3 1-16,1-1-1 0,6 0 0 0,2-3-3 15,1-1-17-15,5-5-11 16,7-1-18-16,8-5-44 0,11-4-58 15,3 2-165-15</inkml:trace>
  <inkml:trace contextRef="#ctx0" brushRef="#br1" timeOffset="365633.1583">7987 13180 413 0,'0'0'194'15,"0"0"-169"-15,0 0 51 0,0 0-3 16,0 0-26-16,0 0-26 0,0 0-19 15,0 0-2-15,35-27-36 0,-12 24-52 0,-1-4-54 16,-1 2-165-16</inkml:trace>
  <inkml:trace contextRef="#ctx0" brushRef="#br1" timeOffset="365965.1916">8193 13027 25 0,'0'0'5'0,"0"0"-1"0,0 0 1 16,0 0-2-16,0 0-3 0,0 0 25 15,0 0-3-15,0 0-7 0,0 0 18 16,13-34-8-16,-6 28 8 0,-3-4 5 16,1-1 0-16,2 0 3 0,-4-3 4 15,1 1 27-15,-1-1-9 0,-3 0 6 0,0 3-6 16,0 0-2-16,-3 4-5 0,2 3 1 15,-1 3-14-15,0 2-8 0,-1 8-12 16,-2 8-8-16,2 4 7 16,1 5 2-16,2 1-5 0,2 4-7 15,6 1-1-15,-1-1-2 0,3 5-3 0,-3-3-6 16,-1-2 1-16,-1 0-1 16,-4-2 0-16,-1 0-5 0,-1 5-17 15,-11-3-30-15,-2-3-34 0,-4-6-55 16,0-7-122-16</inkml:trace>
  <inkml:trace contextRef="#ctx0" brushRef="#br1" timeOffset="366255.6055">6660 13545 700 0,'0'0'2'0,"0"0"-1"16,15 66 6-16,-24-32 16 0,-1 0-15 15,-7 2-4-15,-8 3-2 0,-1 1-2 16,-4-6-63-16,3-5-137 0</inkml:trace>
  <inkml:trace contextRef="#ctx0" brushRef="#br1" timeOffset="389368.1308">22331 15151 66 0,'0'0'2'0,"0"0"16"0,0 0-13 16,4-7 52-16,-4 3-30 0,0 0 0 15,0 2 5-15,0-3-7 0,0 2 2 16,0 1-6-16,0-1 2 0,0 1 3 15,0 1-2-15,0 1-2 0,0 0 0 16,0 0-1-16,0 0-6 0,0 0-6 16,0 0-3-16,0 0-2 0,0 0-4 15,0 0 1-15,0 0-1 0,0 0 1 0,1 0 0 16,0 0 0-16,1 0 5 16,-1 0 0-16,3 0 3 0,-4 0-4 0,1 0-1 15,0 0 1-15,-1 0-1 16,2 3 2-16,-1-2-1 0,0 1 1 15,0-1-1-15,0 0-1 0,1 0 2 0,-1-1 1 16,1 0 2-16,-1 0 0 0,-1 0 2 16,3 0 1-16,-2 0-2 0,0 0-1 15,2 1 2-15,-2-1 0 0,2 0-3 16,-2 0-1-16,0 0-4 0,2 0-1 16,-1 0-1-16,0 2-1 0,-2-1 1 15,2 1-1-15,-1 1 0 0,-1-2 0 16,1 0 1-16,0-1-1 0,-1 1 0 15,1-1 0-15,-1 0 0 0,0 0 0 16,0 0 0-16,0 0 0 0,0 0 0 16,0 0 1-16,1 0 0 0,-1 0-1 0,0 0 1 15,0 0 0-15,0 0 0 0,0 0-1 16,0-1 1-16,0 1-1 0,0-1-3 16,0 0-9-16,0 1-3 0,0-3-3 15,0 0-7-15,4-1-1 0,1-1-7 16,0 2 0-16,-1-2-11 0,4 4-6 15,-5 1-15-15,1 0-24 0,-1 0-20 16</inkml:trace>
  <inkml:trace contextRef="#ctx0" brushRef="#br1" timeOffset="390391.1563">22549 13620 64 0,'0'0'8'0,"0"0"-8"0,0 0 75 16,-5-55-57-16,1 47 11 0,3 1 11 15,-1-2-1-15,-1 0-4 0,1 2-1 16,-1 0-2-16,0 1-2 0,0 4 6 15,0 0-6-15,2 2-5 0,0 0 0 16,0 0-8-16,0 3-9 0,-1 5-5 16,1 6 0-16,-1 5 2 0,2 5 6 15,0 5 4-15,0 3 0 0,0 5-1 0,0 4-4 16,0 3 3-16,0 2-3 0,0 4-3 16,0 2-1-16,0 2 3 0,0 1-3 15,0 4-6-15,-4 0 3 0,1 0-3 16,-1-1 2-16,2-1-1 0,-1 0-1 15,2-1 5-15,1 0-1 0,-2-4-2 16,0-2-1-16,0 0 6 16,1-3 0-16,0 0-3 0,-1-2 0 0,0-1 4 15,-2-4 0-15,-1-1-3 16,0-7-2-16,-1-1 6 0,0-6-3 0,1-2-5 16,0-4 0-16,0-1 1 0,-2-5-1 15,4-2-1-15,0-4 0 0,-1-1 1 16,2-4-1-16,-1-2 0 0,2-1-6 0,1-12-23 15,0-3-21-15,10-12-36 0,6-8-61 16,2-1-121-16</inkml:trace>
  <inkml:trace contextRef="#ctx0" brushRef="#br1" timeOffset="391156.7087">25882 12844 85 0,'0'0'97'16,"0"0"-66"-16,0 0 5 0,9-51-1 15,-8 45 5-15,-1 2 4 16,1 1-6-16,-1 3-3 0,0-1-5 0,0 1-6 15,0 0-12-15,0 4-8 0,0 7-4 16,1 2 6-16,0 4 5 0,1 5-1 16,0 4 5-16,-1 6-4 0,0 5 0 15,0 5-3-15,0 4 0 0,-1 3 0 16,0 5-4-16,0 0-1 0,-3 3 1 16,-3 0 0-16,1-1 1 0,-1 0-1 0,0 0 1 15,3-4 1-15,0-1-3 0,1 0-3 16,0 2 3-16,-1 1-1 0,0 1 0 15,0 3 1-15,-2 1 2 16,0 1 3-16,0 0-4 0,2 3-1 16,0-3 1-16,0-2 0 0,1-1-4 0,-1-3 6 15,3-3 3-15,0-1-6 0,0-1-2 16,0-3 1-16,2-3 3 16,0-3 2-16,0-5-1 15,-1-3-2-15,0-4 0 0,-1-4 1 0,0-4-2 0,0-5-1 16,-2-3 1-16,0-4-1 0,-2-3-2 15,2-2 0-15,-3-3 0 0,1 0 3 16,-3-8-3-16,1-3-1 0,0-7-10 16,-3-3-24-16,1-6-33 0,-2-10-53 15,-3 1-144-15</inkml:trace>
  <inkml:trace contextRef="#ctx0" brushRef="#br1" timeOffset="391914.3268">22550 13496 181 0,'0'0'73'0,"0"0"-8"0,0 0-56 16,0 0-1-16,-60 9 27 0,42 8-7 16,0 3-8-16,-3 4 2 0,3 1 3 15,-2 2-9-15,5-3 0 0,2-1-2 16,8-8 5-16,5-5 8 0,0-5-12 16,6-5-5-16,8-2 4 0,4-9 3 15,10-5 1-15,4-3-8 0,-2-2-6 16,-5 2-1-16,-9 1-3 0,-7 4 2 15,-6 4 3-15,-3 5 12 0,-3 2-8 16,-3 1-5-16,-1 4-3 0,-6 5-1 16,-1 6-17-16,-2 7-28 0,-3 1-22 0,7-2-68 15,4-3-114-15</inkml:trace>
  <inkml:trace contextRef="#ctx0" brushRef="#br1" timeOffset="392708.6653">25674 12690 239 0,'0'0'26'0,"0"0"22"16,-25 60-33-16,20-37 17 0,2 0 37 15,3-2-10-15,0-2-19 16,8-4-10-16,3-4-5 0,3-4 0 0,2-3-5 15,5-4-1-15,4 0 1 0,-1-7-2 16,4-4-8-16,-6-1-2 0,-4-2 5 16,-7 2 2-16,-6 0 0 0,-4 1 2 15,-1-1 4-15,-7 3-5 0,-9 0-10 16,-4 6-4-16,-10 3-2 0,-3 3-3 16,-2 10-20-16,-7 4-31 0,5 1-20 15,-5 2-57-15,2-4-145 0</inkml:trace>
  <inkml:trace contextRef="#ctx0" brushRef="#br1" timeOffset="393541.3248">21538 14983 91 0,'0'0'96'16,"0"0"-49"-16,52 21-14 0,-25-20-1 15,7 1-1-15,7-2-3 0,9 0-3 16,12-2-3-16,9-2-3 0,17-4 4 0,11-2-4 15,11-2-7-15,14 0 1 16,11-2 0-16,14-3-2 0,12-1-3 0,11-1-6 16,12-1 8-16,10 1 5 15,16-2-1-15,8 2-3 0,7 0-5 0,11 1 7 16,0 2-4-16,7 3 4 0,1 1-4 16,8 2-3-16,1 1 2 0,-2 3-1 15,-1 1-7-15,-5 1 8 0,-4 1 2 16,-7-1-6-16,-11 0 0 0,-9 1 2 15,-17-1-1-15,-13-1-5 16,-16-1-1-16,-17-1 1 0,-18 1 1 0,-14-4-1 16,-16-2-2-16,-14-3-29 0,-20-8-42 15,-24-2-106-15</inkml:trace>
  <inkml:trace contextRef="#ctx0" brushRef="#br1" timeOffset="398613.9806">22382 16607 123 0,'0'0'125'16,"0"0"-95"-16,0 0-6 15,0 0 17-15,0 0 18 0,2-21-23 16,-2 36-26-16,0 8 8 0,2 5 4 0,-2 10-4 15,1 14 4-15,-1 10 5 16,0 14-9-16,0 11-3 0,0 5-2 16,0 5-1-16,-4 1-6 0,0-4-4 15,-6-6-1-15,3-7 1 0,-2-6 1 16,3-5-2-16,0-3-1 0,2-5 3 0,1-8-1 16,1-6-2-16,1-6-1 0,-1-10 1 15,1-5-1-15,-3-6 1 0,0-6-31 16,-2-5-46-16,-7-9-55 0,1-1-122 15</inkml:trace>
  <inkml:trace contextRef="#ctx0" brushRef="#br1" timeOffset="399046.6864">19930 18069 295 0,'0'0'45'0,"0"0"-43"16,59 9-2-16,-16-17 2 0,8 0-2 15,12-1 8-15,25-3 3 0,14 0-1 16,14-4 1-16,12 1-3 0,-1-2-1 0,10-2-3 15,8-1-3-15,9-2 0 0,8 1 2 16,11-4 2-16,11 2-2 0,11-1 2 16,12 0 4-16,6 3-2 15,8 2 3-15,6 3 2 0,1-1 1 16,10 2-5-16,0 3-2 0,6-3 3 16,1 5-2-16,0-2-6 0,0 1 8 15,-4 1 3-15,4-1-8 0,-7 3 3 16,-4-2-1-16,-6 0 0 0,-8 3-6 0,-10-4 8 15,-9 3-1-15,-15-2 5 0,-10 1-11 16,-14-1 0-16,-15-3 0 0,-17 2 1 16,-30 1-2-16,-16-2-5 0,-19-1-29 15,-18-2-27-15,-10-9-44 0,-19-2-66 16</inkml:trace>
  <inkml:trace contextRef="#ctx0" brushRef="#br1" timeOffset="399716.8396">22318 16701 106 0,'0'0'105'0,"0"0"-91"0,55-13 9 16,-22 6 16-16,4-2-3 0,2 2-4 15,6-1 0-15,6-1 2 0,5-1-10 16,7-1-10-16,9 2-4 0,6-3-1 16,8-1 0-16,6 1-3 0,4 0 1 0,4 2-1 15,3-2 0-15,9 1-4 0,3 0-2 16,5 3 1-16,1-3-1 0,6 1 1 15,1 0 1-15,1-1 2 0,3 2 2 16,6-3-3-16,-2-1 2 0,3 1 0 16,-2 1 0-16,-5-1 1 15,-5 1-1-15,-8 0 0 0,-8 2-5 0,-7 0-4 16,-13-1 4-16,-10 3 0 0,-13-1-2 16,-8 1-26-16,-13 2-14 0,-11 1-32 15,-10-2-38-15,-11 2-15 16</inkml:trace>
  <inkml:trace contextRef="#ctx0" brushRef="#br1" timeOffset="400199.6533">25657 16317 289 0,'0'0'18'0,"0"0"8"15,5-56 7-15,-5 32 13 0,0-7-8 16,-5-1-28-16,-3-2-8 0,-6-5-2 16,-1 2-4-16,-5 2-6 0,5-1 4 15,0 0 5-15,3-2 1 0,6 3 1 16,-2 0-1-16,7-1 0 0,-1 3 0 16,2-2 1-16,0-1 1 0,0 0-2 15,3 0 1-15,1 3 0 0,0-2 0 16,0 0 0-16,-2 6 1 0,2 1 6 15,0 2 2-15,-1 2 2 0,1 5 4 16,-3 1-1-16,3 4 1 0,-2 1-1 16,2 1-1-16,-1 2-2 0,0 1-6 0,-1 2-2 15,1-2 2-15,1 4-1 0,2-2-4 16,-1 3 2-16,5 1-2 0,2 0-1 16,3 1 1-16,9 1-1 0,1-1 0 15,14 2 0-15,5-2 1 0,15-1-1 16,10 0 1-16,14-1 1 0,18-1-1 15,16-1 2-15,18-2 1 0,18-3 2 16,15 0-1-16,19-4 1 0,20-2 2 16,15 1-1-16,18 0-7 0,12 0-2 15,11 3 2-15,9 2 0 0,9 4 0 16,7 0-15-16,-3 4-26 0,7 0-40 16,-7-5-48-16,-7-3-123 0</inkml:trace>
  <inkml:trace contextRef="#ctx0" brushRef="#br1" timeOffset="418383.7275">22412 12996 94 0,'0'0'181'0,"0"0"-126"16,0 0-14-16,0-64 12 0,-6 43-9 16,-2 3-11-16,-3 0-8 0,-1 1 0 15,-3 5-11-15,-1 2 1 0,-3 3 1 16,-2 7 3-16,3 0-7 0,-2 11 4 15,-1 6 4-15,-1 6-3 0,0 6-4 16,3 4-2-16,1 4 4 0,1-4-5 0,4 2-3 16,3-3-2-16,5-2 2 15,5-1-4-15,0-6-1 0,7-1 2 0,5-4-2 16,2-7 0-16,6 1-2 16,1-9 3-16,2-3 2 0,5-2-4 15,-4-9 2-15,3 0-1 0,-6-5 0 16,-3 0-2-16,-3-4-1 0,-3-2 1 0,-5-1 0 15,0-4 1-15,-2-1-1 0,-3 2 1 16,-2 1 0-16,0 7 0 0,0 4-1 16,0 8 2-16,0 3 0 0,0 3 3 15,0 3 2-15,0 6-7 0,1 7 3 16,0 0 2-16,2 2 8 0,1 0 1 16,0-1-5-16,3 2-4 0,3-2 1 15,-1-1-1-15,4 2-3 0,3-3-1 16,3-1-1-16,2 3 0 0,3-2-3 15,4 1-59-15,-1-3-54 0,1-6-75 16,-7-5-234-16</inkml:trace>
  <inkml:trace contextRef="#ctx0" brushRef="#br1" timeOffset="418553.1589">22781 13022 258 0,'0'0'281'0,"0"0"-261"0,0 0 33 16,0 0 9-16,0 0-37 15,0 0 14-15,0 0 1 0,0 0-7 0,32 61-7 16,-29-40-4-16,-2 4 1 0,0-3-14 16,-1 4-2-16,3 0-4 0,0 1-3 15,1 2 0-15,2 1 0 0,3-1-50 16,-1-4-64-16,2-7-95 0</inkml:trace>
  <inkml:trace contextRef="#ctx0" brushRef="#br1" timeOffset="419284.3415">26254 11810 151 0,'0'0'94'16,"0"0"26"-16,0 0-114 0,0 0 14 15,0 0 41-15,0 0-20 0,-32-53-4 16,24 43 3-16,-4 0-15 0,0 2-10 15,0-1 2-15,-1 1 0 0,-3 1-1 16,2 1-6-16,-5 3-3 0,1 0-1 16,0 3-3-16,-3 1-1 0,3 8 1 15,-2 2 1-15,1 5-1 0,1 9 2 0,-1 3 2 16,-3 6 4-16,4 5 1 16,-1 1 1-16,2-1 3 0,1-2 0 0,3-3-4 15,8-3-4-15,1-4 0 0,4-3-2 16,2-5-6-16,6-3 1 0,7-6 1 15,2-4 0-15,5-6 0 0,5 0 0 16,5-12 2-16,3-6-2 16,0-4-2-16,-4-3-1 0,-3-1 1 15,-5-3 0-15,-3 0 1 0,-7-5-1 0,-1 0 1 16,-5 0-1-16,-2 5 1 0,-4 5-1 16,-1 10 0-16,0 6 3 0,0 6-1 15,-2 4 14-15,-4 8-6 0,1 7-9 16,-1 3 0-16,-1 3 11 0,7-1 2 15,0-1-8-15,10 1-5 0,5-3 0 16,4 4-1-16,5-3 0 0,2-1-30 0,2 4-54 16,-1-4-45-16,-3-3-79 0,-5-5-72 15</inkml:trace>
  <inkml:trace contextRef="#ctx0" brushRef="#br1" timeOffset="419571.0669">26446 12073 493 0,'0'0'30'16,"0"0"-6"-16,54-22 28 0,-32 22-8 15,-2 0-7-15,2 9 1 0,-6 2-9 16,-2 6-15-16,-6 5-4 0,-5 1-2 16,-3 5-3-16,-9 3-3 0,-8 2 1 15,-6-2-2-15,-2 0 1 0,1-2-2 16,0-2 1-16,1-1 0 0,4-5 0 16,4-4 1-16,6-3 21 0,8-6 2 15,2-2-6-15,14-2-10 0,10-3 2 0,14-1 6 16,5-5-2-16,11-1-7 15,1-6-2-15,2 4-1 0,2-3-1 16,-1-1-3-16,-5 1 2 0,-2 2 2 16,-7-2-5-16,-11 4-5 0,-9 0 5 0,-12 4 1 15,-7 0-1-15,-6 1 0 0,-8 2-1 16,-7 0-15-16,-7 0-48 0,-5 0-105 16,1 0-182-16</inkml:trace>
  <inkml:trace contextRef="#ctx0" brushRef="#br1" timeOffset="421471.6196">21595 16522 117 0,'0'0'299'15,"0"0"-272"-15,0 0-13 16,0 0 31-16,-6-60 10 0,0 45-18 0,0 0-15 16,-4 0-5-16,0 2-7 0,-3 2 2 15,-2 2-2-15,3 5-1 0,-5 4-1 16,2 2-1-16,-3 8-3 0,-4 6-1 16,1 5 3-16,-4 4 0 0,0 5 3 15,0 3 0-15,2-2-1 0,5 2-3 16,1-2-2-16,8-3 1 0,3-5 3 15,5-2-1-15,1-3-5 0,6 0 2 16,4 0 1-16,6-2-2 0,0-5 1 16,2-6 1-16,2-3 0 0,-1-2-1 15,2-7 0-15,-1-4 3 0,-3-6-4 0,2-4-2 16,-3-5 0-16,0 1 3 0,-4-2-1 16,-5 1 1-16,2 1 1 0,-4-3 7 15,-3-1 2-15,1 4-6 0,-2 6-2 16,-1 7 1-16,0 8 2 0,0 3 0 15,0 1 2-15,0 4-4 0,-3 7-6 16,1 4 0-16,-2 3 3 0,2 1 5 16,0-3 6-16,2 1-4 0,0-5-1 0,5 2 0 15,3 2-1-15,4-5-4 16,4 2-1-16,3-2 1 0,0-3-4 16,3 0 0-16,-1-2 0 0,-3-2-1 15,1 2-20-15,0 1-45 0,1-1-36 16,5-3-33-16,-8-3-116 0</inkml:trace>
  <inkml:trace contextRef="#ctx0" brushRef="#br1" timeOffset="421699.9585">21828 16602 572 0,'0'0'38'0,"0"0"-27"0,0 0 71 16,0 0-14-16,0 0-32 0,0 0-10 15,0 0 5-15,0 0-3 0,3 61-4 16,-3-39-1-16,2-1-7 0,1 2-2 15,-1 4-7-15,3 0-7 0,0 1 4 16,1 1-3-16,-1-5 0 0,2 0-1 16,-1-3 0-16,2-2 0 0,-1-2 1 15,-1-3-1-15,-1-4-2 0,-1 0-22 16,-1-5-38-16,0-5-46 0,4-22-80 16,-3-6-387-16</inkml:trace>
  <inkml:trace contextRef="#ctx0" brushRef="#br1" timeOffset="424428.8065">20186 18182 291 0,'0'0'97'0,"0"0"-82"0,0 0-10 16,0 0 53-16,0 0 1 0,0 0-4 16,0 0-15-16,0 0-8 0,0 0-9 15,-35-41-11-15,35 43-5 0,1 2 0 16,5 0 9-16,3 1 3 0,4 0-2 16,6 1 1-16,1-1-3 0,6 0 4 15,3-1-4-15,6 0-3 0,4-1-3 0,1-1-1 16,4-1-2-16,5-1 0 0,0 0-1 15,3-4-1-15,6-1-1 0,3-1-3 16,4-4 0-16,2-1 0 0,3 1 1 16,1 0 1-16,0 1 0 0,2-1 1 15,2-1 1-15,4 0-1 0,-1 1 0 16,2 2 1-16,-1-3-1 0,1 4-2 16,-1-1-1-16,-4-1-6 0,0-1 6 15,-5 2 1-15,-1 1 0 0,-5 0 1 16,-3 2-1-16,-8-2 1 0,-5 1-1 15,-9 0 2-15,-8 2-3 0,-10-1 2 16,-9 2 0-16,-8 0-1 0,-4 3 1 16,0 0 6-16,-5-1 5 0,-8 0-10 15,-6 1-3-15,-8 0-1 0,-3 0 0 0,-4 0 1 16,-5 4-1-16,0 3 1 16,-3-1 0-16,-4 3-1 0,-6 0 0 15,-5 0 1-15,-4 2-2 0,-6 1 0 16,-5-1-6-16,-5 1 3 0,-3 3 1 0,-5 0 0 15,-4 2-1-15,-1 1 4 0,-4 0 1 16,0 2-5-16,1 1 3 0,2-2 2 16,1 2 0-16,-1-5 1 0,3 2-1 15,-2 0 2-15,1 0 1 0,-1-1-3 16,16-2-2-16,8-1-3 0,3-1 5 16,6 0 0-16,-6 2 0 0,-4 0 0 0,8-1 3 15,11-4-3-15,10-1 0 16,9-2 2-16,8-4-2 0,8-2 0 15,8-1 0-15,5 0 2 0,1-6-2 16,11-2 0-16,6-1-1 0,7-2 1 16,16-2 1-16,16-1-1 0,12-4 1 15,8-1 1-15,3 2 3 0,-5-1-2 16,7 0 2-16,4 0 1 0,4-2 0 16,19-5 0-16,7 0-1 0,7-2 0 0,5-4-4 15,-10 5-1-15,-1-1 3 0,-3 2 0 16,-4 2 3-16,-18 5-2 15,-6 2 2-15,-8 1-6 0,-3 3-3 0,4-3 3 16,-6 3 2-16,-7 2 3 16,-9 1-1-16,-10-1-3 0,-8 3 1 0,-11-1 1 15,-11 4 0-15,-7-1-2 0,-8 1 0 16,-2 2 2-16,-9 0 4 0,-3 1-5 16,-12-1-1-16,-5 2-1 0,-9 0-1 15,-3 5-1-15,-5 0 2 0,-2 0 0 16,-2 0 0-16,-5 2 0 0,-5-2 0 0,-5 2 2 15,-3 2-2-15,-7 1 0 0,-4 0 2 16,-10 2 0-16,-16 5-2 16,7-2 0-16,-16 5-7 0,-3 5 6 0,13 0-1 15,1 0 2-15,16-3 1 16,6-1 3-16,7-1-3 0,-5 2-1 0,9-4 0 16,8-3-5-16,11-1 2 0,8-4 3 15,13-1 2-15,6-2-2 0,11-4 0 16,8 0 0-16,4-2 1 0,2 0-1 15,10 0-1-15,7 1 1 0,9-2 1 16,13 0-1-16,8-4 1 0,11-1-1 16,12-2 2-16,8-3 0 0,29-5-2 15,8-5 2-15,17-6-2 0,6 0-1 16,-4 1-3-16,3-3 4 0,0 6 0 16,-2-2 5-16,-6 5-3 0,-7-1-2 15,-22 6-1-15,-15 2-7 0,-11 1 8 16,-21 3 2-16,-9 2 1 0,-23 2 0 15,-15 4-3-15,-8 0 0 0,-14 0 4 16,-9 1-4-16,-12 4-2 0,-9 1 2 0,-6 1-1 16,4 1-1-16,1 3-19 0,7 1-16 15,9 3-16-15,7 2-42 0,10-2-40 16,9-5-102-16</inkml:trace>
  <inkml:trace contextRef="#ctx0" brushRef="#br1" timeOffset="424823.4926">22018 18536 622 0,'0'0'29'16,"0"0"-28"-16,0 0 30 0,0 0 24 15,0 0-12-15,0 0-12 16,-31-20-13-16,13 20-11 0,-1 5 8 0,0 1 9 15,3 2-2-15,0 1-8 16,4 1-1-16,-2 3 3 0,-1 4 0 0,-3 3-4 16,0 5 0-16,1 1-3 0,4 2-8 15,3 1 7-15,6 0-4 0,4-3-1 16,4-2 0-16,12-5-1 0,4-3 2 16,9-5-2-16,4-6 0 0,6-5-2 15,3-2 4-15,4-10-4 0,-2-3 0 16,0-4 0-16,-5-3 0 0,-5-1 0 0,-5-3 0 15,-9 1 0-15,-3-5 0 16,-9-4 0-16,-8-2 0 0,-10-7 0 16,-11 4 0-16,-7 7 0 15,-3 6 0-15,-2 6 0 0,1 5 0 0,-3 2 0 0,2 4-27 16,3 3-25-16,0-2-42 16,9-11-87-16,9-7-249 0</inkml:trace>
  <inkml:trace contextRef="#ctx0" brushRef="#br1" timeOffset="426377.4927">22391 16688 12 0,'0'0'1'0,"0"0"0"16,0-4 2-16,0 3 6 0,3 1 0 16,1 0-7-16,1 0-2 0,4 0 1 15,-4 0-1-15,2 0 42 0,-1 0-34 16,-1-1-5-16,3 1-2 0,-3-2 0 15,-1 2-1-15,1 0 0 0,0-1 0 16,-2 0-55-16</inkml:trace>
  <inkml:trace contextRef="#ctx0" brushRef="#br1" timeOffset="428844.8931">17533 11253 99 0,'0'0'8'15,"55"-6"96"-15,-34 6-78 0,3 8-2 16,-5 8 8-16,0 5-5 0,-3 9 3 16,1 7 4-16,-1 3-2 0,1 5 5 15,2 3-3-15,9-4-11 0,8-6 6 16,13-8-12-16,13-12-8 0,11-8 0 16,13-10-2-16,11-13 1 0,10-8-6 0,-1-6-1 15,3 2 1-15,-7 1-1 0,-7 4 0 16,-6 5 0-16,-4 7 0 0,-3 7 0 15,-6 2 15-15,-5 11 9 0,-4 4 3 16,-5 2-7-16,2 1-5 0,2-2-2 16,8-3-4-16,9-5-3 0,12-8-2 15,8-1-2-15,11-14-3 0,7-7-3 16,2-6 1-16,1-4-9 0,-2 0-12 0,-5-1 12 16,-2 6 11-16,-7 6 0 15,-5 6 0-15,-1 9 1 0,-9 5 2 16,-5 4 14-16,-6 9 0 0,-4 4-2 15,-2 2 2-15,1-1-3 0,3-3-3 16,7-1-5-16,3-9-6 0,8-2-2 16,4-4 1-16,2-8 1 0,-1-4 0 15,-3-5-8-15,-5 2-3 0,-5-2 9 16,-7 0 2-16,-7 4 0 0,-5 2-1 0,-8 6 1 16,-9 6 0-16,-7 1 0 15,-8 11 0-15,-7-6-1 0,-8-4-114 0,-10-6-352 16</inkml:trace>
  <inkml:trace contextRef="#ctx0" brushRef="#br1" timeOffset="434550.3784">22357 16669 33 0,'0'0'47'15,"0"0"107"-15,0 0-119 0,0 0-1 16,0 0 15-16,0 0-3 0,0 0 4 16,0 0-17-16,-25-40-7 0,25 40 2 15,0 0 1-15,0 0-8 0,0 0-11 16,5 0 2-16,7-1-1 0,1-1 3 15,5 0-2-15,2 0 0 0,4-2 0 16,0-1-3-16,4 1-3 0,-1-1 1 16,1-1 1-16,2 1-1 0,-3 2-2 15,0 0 1-15,0 3-2 0,-3 0-2 16,1 0-2-16,-2 0 1 0,3 1 2 16,-1 1-3-16,3-2 0 0,2 0 0 0,-1 0 1 15,2 0-1-15,1-4 0 0,0-1 1 16,-1-1-1-16,1 1 0 0,-2 0 0 15,-4-1 1-15,2 2 0 0,-3 0-1 16,-2-1 0-16,-1 1 1 0,-2 2-1 16,0-2 0-16,0 1 0 15,0-1 1-15,1 0-1 0,2-1-3 0,-1 2 3 0,4-3 3 16,-5 0 0-16,3-1-2 16,0 2 1-16,1-1 1 0,1 2 0 15,-3 1-2-15,3-3 0 0,-1 4 0 16,1-1 0-16,-1 2-1 0,2-2 0 15,0 2 1-15,-2 1-1 0,4 0 0 16,-1 0 0-16,0-1 0 0,1-2 0 16,1 1 1-16,2-2-1 0,-1-1 0 0,0 3 1 15,-1-3-1-15,-1 3 1 0,0-2 1 16,-4 1 1-16,-1 2 1 0,-3 0 3 16,0 1-2-16,0 0-2 0,-1 0-1 15,-1 0 1-15,2 0 0 0,4 0-2 16,-2-1 0-16,4 0 0 0,-1-1 2 15,1 1-1-15,2-1-2 0,-4 0 3 16,2-1 1-16,1 1-3 0,-5-1 1 16,2 2 1-16,-5-2 0 0,-1 1-1 15,-3 2-2-15,0-1 2 0,1 1-1 16,-5 0-1-16,0 0 0 0,2 0 1 16,-1 0 0-16,3 0-1 0,-1-1 0 15,1-1 1-15,-1 2-1 0,-1-3 0 16,-2 3 0-16,1-1 1 0,1-1-1 15,-4 2 0-15,-1-3 0 0,3 3 1 16,-3 0-1-16,4-1-1 0,1 0 1 16,1-1 2-16,0 1-2 0,1 1-1 0,0-3 1 15,3 2 2-15,-1-1-2 0,2 0 0 16,3 1 1-16,-2-2-1 0,1 1 1 16,3-1-1-16,-2 0 1 0,-2-1 2 15,3-1-2-15,-5 1 0 0,0 1 0 16,3 0 1-16,2 1 2 0,-2-2-2 15,3 3 1-15,0-2 1 0,3 2-3 16,0-5 0-16,0 4 2 0,-1-1-1 16,-2 0 0-16,0-1-1 0,1 1 1 15,-1 0 0-15,1 0 0 0,0-1 0 16,2 1 1-16,-5-1 1 0,5 1-2 16,-2-2 0-16,-2 2 1 0,2 0 0 15,-5-2-2-15,-1 1-1 0,-1 0 2 16,-5 1 0-16,1 1-1 0,-9 0-1 15,0 1 1-15,-4-1 1 0,-2 2-2 0,0 0 0 16,0 0 3-16,-5 0-3 0,-3 0-2 16,-5 0-2-16,2 0-17 0,0 0-18 15,0 0-38-15,5-2-19 0,1-11-51 16,1-4-134-16</inkml:trace>
  <inkml:trace contextRef="#ctx0" brushRef="#br1" timeOffset="435433.3841">26763 11575 285 0,'-33'-53'55'0,"-2"25"-55"15,-1 7 0-15,-8 2 17 0,0 4 17 0,-6 2-10 16,-4 8-7-16,-3 3-2 0,-9 2 0 15,-3 9-2-15,-3 6 1 0,-2 9-1 16,-1 3-5-16,-1 11-4 16,1 4 0-16,3 6 1 0,2 5 3 15,12 5 2-15,4 6 0 0,11 4 1 0,11 1 0 16,14 1-3-16,12-1-1 0,7 0-1 16,17-2 0-16,14-3-4 0,12-3 3 15,16-5 0-15,7-7-1 16,11-3-1-16,5-8 5 0,3-7-2 0,3-5-1 15,1-8-5-15,0-4 2 0,-2-5 1 16,1-6 2-16,-2-3 3 0,0-5 1 16,-2-5 5-16,-5-6-5 0,-3-3-3 15,-3-3 4-15,-6-7 0 0,-3-5-4 16,-8-7 5-16,-6 0 3 0,-6-10 1 16,-12-4-6-16,-9-3-1 0,-6-5-2 15,-9-3 3-15,-7-2-7 0,-4 0 2 16,-11 2-1-16,-10 6-2 0,-7 5-1 0,-9 7-3 15,-7 8 3-15,-5 7 0 0,-8 10-1 16,-3 2 1-16,-4 8 1 0,-5 3-1 16,0 7 0-16,-2 3 0 15,1 5-10-15,7 9-31 0,4 1-17 0,12 0-22 16,4-2-110-16,10-3-212 0</inkml:trace>
  <inkml:trace contextRef="#ctx0" brushRef="#br1" timeOffset="436268.0486">25610 15493 75 0,'0'0'22'0,"0"0"56"0,-17-61-70 16,14 40 9-16,0-1 25 15,0-1 2-15,-1-2-11 0,0 0-1 16,1-2 1-16,0 2 2 0,0-1 8 0,0 3-8 16,1 1-2-16,2 1 7 0,0 3-11 15,0 2 1-15,1 4 1 0,3 1-6 16,-1 7-2-16,-2 2-3 0,1 2-2 16,3 6-7-16,2 11-7 0,1 7 2 15,-1 6 5-15,0 6 8 0,-2 2-5 0,1 3-3 16,-3 2 0-16,-2 1 1 15,0 2 1-15,0 2-2 0,2 2 2 16,-3 0-4-16,0-1-3 0,0 2-3 16,0-2 3-16,-4 0 5 0,-1-1-11 15,-3-3 0-15,3-2 9 0,1-4-3 16,0-5-6-16,4-3 1 0,0-6 7 16,2-2-5-16,2-5-2 0,-1-4-2 15,0-4 2-15,-2-5 3 0,0-3-3 0,-1 0-1 16,0-2 2-16,0 0 1 0,0 0-3 15,0-1 0-15,-4-4-2 0,1-3-31 16,1 0-21-16,1-7-53 0,1-5-44 16,4-3-185-16</inkml:trace>
  <inkml:trace contextRef="#ctx0" brushRef="#br1" timeOffset="436753.5129">25838 15398 475 0,'0'0'22'16,"0"0"-16"-16,0 0 26 16,0 0 42-16,0 0-28 0,0 0-19 0,0 0-14 15,0 0 2-15,15-15 2 16,-9 29 2-16,0 2 1 0,1 1-4 0,1-2-5 15,1 3 0-15,1 1-3 0,0-1 1 16,1 2 1-16,-1-2-3 0,-2 1-2 16,0 0-1-16,-1 0 1 0,-3 2-2 15,-2 0-2-15,-1 2 1 0,-1 0-2 16,0 0 0-16,0 0 0 0,0 0 0 16,0-1 0-16,-1 1 0 0,1-2 0 15,0 1 0-15,0-1 0 0,0 1 0 16,2-1 0-16,3-1 0 0,-2 5 0 15,2-2 0-15,1 2 0 0,-1 4 0 0,-3-1 1 16,2 0-1-16,-3-2 0 0,-1-1 0 16,0-3 1-16,0-1-1 15,0-3 0-15,-5-1 1 0,0-1 1 0,-3-3-2 16,1-1 1-16,-2 1 2 0,-1-4 2 16,-2 0-3-16,2-1-2 0,-2-2 1 15,1-1 1-15,0-3-2 0,-3-2 0 16,2 0 0-16,1-5-19 0,-1-6-32 15,7-4-34-15,1-9-39 0,4-3-155 16</inkml:trace>
  <inkml:trace contextRef="#ctx0" brushRef="#br1" timeOffset="437122.103">26277 15701 470 0,'0'0'27'0,"0"0"-23"16,0-50 8-16,-2 41 49 0,-3 1-26 16,-1 5-11-16,-1 0-10 0,-2 0-6 0,-1 3 1 15,1 0 3-15,-3 1 0 16,3 6-1-16,-1 3 1 0,-2 5-1 16,0 6-1-16,-3 4 1 0,2 5 5 0,-4 2-3 15,0 2-3-15,2-3 0 0,1-1-1 16,3-3-3-16,1-4-1 0,4-3-1 15,2-4-3-15,4-6-1 0,0 0 1 0,2-8-1 16,7-2 0-16,3 0 0 16,4-12 1-16,6 0 0 0,0-5-1 15,-3-1 0-15,-2-1-4 0,-4-2 3 16,-5 3 1-16,1-1 1 0,-5 2-1 16,-1 7 0-16,-3 4 2 0,1 4-2 15,-1 2 1-15,0 1 0 0,2 7-1 0,2 7-3 16,2 6 2-16,4 1 0 0,1 1-42 15,4-2-49-15,-3-6-57 0,0-3-110 16</inkml:trace>
  <inkml:trace contextRef="#ctx0" brushRef="#br1" timeOffset="437355.7133">26384 15973 261 0,'0'0'255'15,"0"0"-251"-15,0 0 44 0,0 0 13 16,0 0-14-16,0 0-20 0,0 0-10 15,14 66-11-15,-25-47 1 0,-3 2 3 16,2-1-3-16,-3-2-2 0,3-4 2 16,3-5 6-16,6-3 5 0,2-5 2 0,2-1-1 15,12-3-3-15,9-8-3 0,14-4 5 16,6-2-2-16,5 0-10 16,1 2-3-16,-6 0-3 0,-6 5 2 15,-9 0-1-15,-12 5-1 0,-9 5-19 16,-8-3-39-16,-15 3-28 0,-14-3-69 15,1-2-250-15</inkml:trace>
  <inkml:trace contextRef="#ctx0" brushRef="#br1" timeOffset="442577.143">25682 15269 85 0,'0'0'176'0,"0"0"-159"0,0 0 12 16,0 0 27-16,0 0-4 0,0 0-2 15,0 0-20-15,-9-54-1 0,9 52-1 16,4 0-4-16,4 2-8 0,2 0-6 16,7 0-2-16,6 5-1 0,0 0 0 15,7 1 3-15,2 0-2 0,4-2 1 0,2 0 0 16,5-1-2-16,5-2 1 15,1 1-1-15,4-2-1 0,3 0-1 16,2-4-1-16,-1-1 2 0,4 1-3 0,-1 1 2 16,-3-1-1-16,2 0-1 15,-3 0 0-15,1-2-1 0,0 2 1 0,3 0-2 16,-3-1 1-16,4 0 0 0,-4 1 1 16,1-1-1-16,1-2-2 15,-1 1-2-15,-1-2 2 0,3 2 2 0,-2 1 0 16,1 1 1-16,-3-1-1 0,1 1-1 15,-3 1 2-15,4 2-1 0,-2 0 0 16,-1-2 0-16,1 3 0 0,-2-1 0 16,0 0 0-16,2 1 0 0,-5-2-2 0,1 1-1 15,-1 0 1-15,-2 0 0 16,2 0 0-16,1-1 1 0,-1 1-1 16,1-2 1-16,-2 2-1 0,1-2 1 15,1-1 0-15,-1 1-1 0,-1 0 1 0,2 2 0 16,-1-1 1-16,0 0 0 0,0 1 2 15,1-1-1-15,0-1-3 0,-1 1 3 16,3-1 0-16,-2 1 0 0,2-2 1 16,3 1-2-16,-3-2 2 0,-3-1-1 15,3 3 0-15,-4-2 0 0,0 1 2 16,-2-1 0-16,-1 0 1 0,0 1-1 16,-1 0 1-16,-2 1-1 0,-1 0 0 15,-1-1-2-15,-2 2-1 0,-6-4-1 0,-2 4 2 16,-10-1-1-16,-7 0 3 15,-5 0-1-15,-8 1 0 0,-2-1 0 16,0 2 4-16,-8-3-4 0,0 1-3 0,-6 0 0 16,0 0-1-16,0 1 0 15,-4 0 0-15,1 2-2 0,-3 0-18 0,3 0-26 16,-1 4-23-16,-3-1-6 0,2-2-44 16,3-1-86-16</inkml:trace>
  <inkml:trace contextRef="#ctx0" brushRef="#br1" timeOffset="479612.1108">13570 11211 86 0,'0'0'74'0,"0"0"6"0,0 0-61 16,0 0 2-16,0 0 25 0,0 0 1 16,0 0-9-16,-47-49-7 15,46 49-6-15,1 0-4 0,0 0-9 0,0 3-8 16,0 5-1-16,1 2 9 0,7 1 6 16,3 2 2-16,4 2-3 0,4 1-5 15,7 0-4-15,1 2-1 0,6 1 2 16,7 1-3-16,0 0-2 0,6 0-1 15,1 1 1-15,4-2-4 0,1 0 1 16,0-3 0-16,5 0 2 0,-3-3-2 16,-1-1 0-16,-1-3 1 0,-4-2-1 15,-1-3 3-15,-2-4 1 0,-6 0 0 0,-3-2 1 16,-6-7 4-16,-5 0 1 0,-6-1-2 16,-5-3-2-16,-3 2-3 0,-2-1-2 15,-5 2-2-15,-4 1-3 0,-3 3-48 16,-10-2-38-16,-4-1-89 0,-3 1-85 15</inkml:trace>
  <inkml:trace contextRef="#ctx0" brushRef="#br1" timeOffset="479896.0038">13453 11347 365 0,'0'0'35'15,"0"0"-20"-15,0 0 22 0,70-7 8 16,-43 7-1-16,5 6-4 0,4-1-12 16,2 5-10-16,5 0-5 15,-1-2 2-15,7 0 2 0,1-1-5 16,9-2 1-16,6 0 2 0,6-4-3 16,8-1-1-16,1 0-2 0,-1-1-2 0,-1-4-3 15,-8 0-4-15,-7-3-1 0,-11 1 1 16,-13 0 0-16,-12 0 1 0,-10 1-1 15,-11 0-3-15,-6 0-27 0,-10 1-16 16,-9-1-38-16,-3-4-77 0,1 2-142 0</inkml:trace>
  <inkml:trace contextRef="#ctx0" brushRef="#br1" timeOffset="480612.8208">13586 11885 147 0,'0'0'111'0,"0"0"28"15,0 0-93-15,0 0-1 0,0 0 8 16,0 0-13-16,52 14-6 0,-36 4-1 15,1 5-3-15,-3-1-9 0,-7 1-6 16,-4-1 1-16,-3 0 3 0,-8 2-11 16,-5 1 2-16,-6-2-1 0,0 2-5 0,-8-2-1 15,-3-1-2-15,0-1 1 16,0-4-1-16,1-2-1 0,5-6 0 16,7-5 0-16,2-4-7 0,5-2-21 15,3-6-4-15,0-4-13 0,7-4-17 16,0-1-40-16,1-6-41 0,5 0-50 0</inkml:trace>
  <inkml:trace contextRef="#ctx0" brushRef="#br1" timeOffset="480704.1515">13450 11714 124 0,'8'-58'149'0,"-1"49"-105"16,0 6-27-16,6 3-7 0,0 5-8 16,6 5-2-16,2-2-25 0,-2 0-158 15</inkml:trace>
  <inkml:trace contextRef="#ctx0" brushRef="#br1" timeOffset="481030.0672">13891 11874 396 0,'0'0'198'0,"0"0"-165"0,0 0 29 15,0 0-10-15,0 0-21 0,0 0-10 16,0 0-9-16,0 0-4 0,-58 67-2 15,45-43 3-15,5 1 0 0,3-3-5 16,4 2-1-16,1-1-2 0,0-2-1 16,6 0 0-16,3-4 0 0,3-2-1 15,2-5 1-15,-1-4 0 0,4-6 1 16,-3 0 0-16,-2-9 2 0,0-3-1 16,-5-7 1-16,1-2-1 0,-7-3 3 15,-1-3 7-15,-3-1-2 0,-6-3-6 16,-2-1-3-16,-2-2-1 0,0 7-1 15,-1 4-3-15,3 8-20 0,6 9-10 16,4 2-24-16,2 4-11 0,7 2-34 16,7-2-110-16,-1 2-74 0</inkml:trace>
  <inkml:trace contextRef="#ctx0" brushRef="#br1" timeOffset="481178.2225">14061 11898 420 0,'0'0'84'16,"0"0"-8"-16,0 0 5 0,0 0-16 15,0 0-10-15,0 0-11 0,0 0-17 16,45 58-14-16,-43-47-4 0,1 4-5 16,-3-3-3-16,0 3-1 0,0-1 0 15,0-1-21-15,0-2-36 0,1-4-40 16,2-4-38-16,-2-3-119 0</inkml:trace>
  <inkml:trace contextRef="#ctx0" brushRef="#br1" timeOffset="481763.8867">14123 11779 203 0,'0'0'184'0,"0"0"-124"0,0 0 4 0,0 0 6 15,50-38-18-15,-34 44-3 0,-3 4-3 0,2 3-6 16,-3 6-2-16,-2 1-8 0,1 3-5 16,-4 2 1-16,0 2-7 0,-5 1-7 15,-2 1-2-15,0-1-3 0,-2-1-4 16,-5-4 0-16,3 1-2 0,-1-3-1 15,0 0 0-15,1-7-1 0,2-2-1 16,1-4 1-16,0-6-13 0,1-2-3 16,0-4 6-16,2-6 6 0,4-5-11 0,3-6 5 15,3-1 8-15,2 1 2 16,1-4 1-16,2 1 0 0,2-1 0 16,2 5-1-16,1 3 0 0,1 7 1 15,-4 4 0-15,-2 5-2 0,-1 1 2 16,-5 5 0-16,0 2 2 0,-2 3 0 15,-3 1 1-15,1 0 0 0,-1 1 2 0,1-2-1 16,3 3-3-16,6-3 0 0,0-2 0 16,2-2 0-16,3-5 0 0,-3-1-1 15,3-4 0-15,-5-3-3 0,-3-4-3 16,-4-5 0-16,-4-1 2 0,-2-2 3 16,-3-2 1-16,0-3 0 0,0-3 0 15,0-3 0-15,0-4 0 0,0-2 2 16,0-3 1-16,0 2 0 0,0 2 2 15,3 9-1-15,0 5 2 0,-3 9 2 16,1 6 1-16,-1 6 5 0,0 0 3 0,-3 3-6 16,-1 9-8-16,0 6 1 0,1 1 8 15,3 6 6-15,0-1-3 16,4 3-5-16,3 0-1 0,3 1-4 16,1 1 0-16,3-1-5 0,-1 0 0 0,0-2 0 15,0-1 0-15,-1-2 0 16,-2-3-10-16,-3 0-16 0,-4-2-29 15,-3-3-5-15,-1-1-35 0,-9-2-22 0,-4-3-31 16,-2-6-34-16,-1-1-100 0</inkml:trace>
  <inkml:trace contextRef="#ctx0" brushRef="#br1" timeOffset="481860.5389">14578 11987 356 0,'0'0'86'0,"0"0"-4"0,12-54 5 16,14 33-33-16,6 2-20 0,7-2-10 15,3 4-15-15,-1 1-5 0,4 5-3 16,-3 3-1-16,-2 3-4 0,-7 2-92 15,-9 2-182-15</inkml:trace>
  <inkml:trace contextRef="#ctx0" brushRef="#br1" timeOffset="482196.2021">13531 12650 367 0,'0'0'222'0,"5"-67"-203"16,-5 53 29-16,-3 7 22 0,-3 5-25 15,2 3-2-15,1 8-11 0,-4 8-19 16,0 11-6-16,0 3 12 0,2 5 6 0,4-1-6 15,1 3-2-15,0 0-3 0,0-3-1 16,0 1-4-16,0-4-6 16,0-2 0-16,0-2-1 0,0-4-2 0,0-2 0 15,0-6-4-15,2 2-16 0,1-5-20 16,-2-5-20-16,3-3-31 16,0-5-16-16,-2-6-35 0,-1-4-36 15,-1-4-113-15</inkml:trace>
  <inkml:trace contextRef="#ctx0" brushRef="#br1" timeOffset="482433.1085">13432 12723 194 0,'-13'-75'83'0,"4"42"-24"16,7 9 38-16,2 10-10 0,9 5-7 0,6 5-13 15,4 2-19-15,6 2-12 0,6 3 6 16,2 5-4-16,3 3-5 16,0 5-2-16,-5 0-2 0,-3 5-8 15,-9 2-9-15,-6-1-7 0,-11 3-2 0,-2 0-1 16,-13 1-2-16,-8 1 2 0,-7-3-1 15,-5-1-1-15,-1-3 0 0,-1-5-9 16,2-3-7-16,4-6 2 16,6-5 3-16,7-1-2 0,8-1-6 0,4-6-7 15,4-2-16-15,11-3-37 0,6-2-34 16,6-4-99-16,6 3-170 0</inkml:trace>
  <inkml:trace contextRef="#ctx0" brushRef="#br1" timeOffset="482998.3091">13957 12773 473 0,'0'0'141'0,"0"0"-110"0,0 0 43 0,-2 51-15 16,4-38-20-16,5 1-9 0,0 1-8 16,-2-1-11-16,-1 2-3 15,-2-4-2-15,-1-1-5 0,-1-2 3 0,0-3-3 16,0-1 0-16,0-4-1 0,-1-1 0 15,-1 0 2-15,-3-7 2 16,3-7-2-16,-3-2-1 0,3-4-1 0,1-5-1 16,-1-4 1-16,2-2 0 15,-2-8 0-15,2-1-1 0,0-2 1 0,0 2 0 16,0 7 0-16,1 5 0 0,5 12 1 16,-1 7-1-16,1 8 0 0,0 3 0 15,3 7-1-15,3 7 1 16,2 4 4-16,0 4 1 0,0 3 3 0,-1-1 1 15,0 1-2-15,2-1-1 0,1-2-2 0,0-4-2 16,-3-2 0-16,2-3 0 16,0-5-2-16,-2-1 1 0,1-6-1 15,-2-2 0-15,1-1-1 0,-3-6 1 16,1-3-3-16,2-3-3 0,0-5 3 0,2-1 2 16,-4-4 1-16,4-4-1 0,0-3 2 15,1-4-2-15,2-1 1 0,-2 0 0 16,-3 8 0-16,0 5 1 15,-5 8 0-15,-1 9-1 0,-3 4 1 16,-2 2 2-16,2 8-1 0,-3 8 2 0,2 3 3 16,-2 1 9-16,-1 3 1 0,0 1-3 15,0-1 0-15,0 1-14 0,-3-2 0 16,2 1 0-16,0-2 0 0,-1-1 0 16,0-2 0-16,0 1 0 0,0 1 0 15,1-3 0-15,1-2 0 0,2 0-22 16,2-5-34-16,6-2-31 0,1-5-39 15,0-5-29-15,0-3-123 0</inkml:trace>
  <inkml:trace contextRef="#ctx0" brushRef="#br1" timeOffset="483334.1652">14614 12539 482 0,'0'0'38'0,"0"0"14"0,0 0 25 16,27 61-9-16,-22-33-8 0,-2 2-3 15,-2 0-17-15,-1-1-6 0,-2-2-2 16,0 0-4-16,-4-2-9 0,3-2-6 16,-2 1-8-16,0-3 3 0,1-2-2 15,0-4-5-15,1-5 2 0,1-4-3 16,2-4 0-16,0-2 0 0,0-5 0 16,0-5 0-16,0-6 0 0,0-4 0 15,1-2 0-15,0-5 0 16,1-2 0-16,-1-7 0 0,0-5 0 0,2-4 0 0,-1-5 0 15,2 2 0-15,0 3 0 16,2 5 0-16,4 9 0 0,0 7 0 16,4 9 0-16,3 6 0 0,5 4 0 15,3 3 0-15,8-1 0 0,5 3 0 0,-4 0 0 16,-5 4-22-16,-8 6-12 0,-9 3-14 16,-6 5-10-16,-6 4-32 0,-11 1-21 15,-10 4-39-15,-9-5-47 0</inkml:trace>
  <inkml:trace contextRef="#ctx0" brushRef="#br1" timeOffset="483452.7271">14616 12647 292 0,'0'0'150'0,"0"0"-73"0,0 0 15 16,0 0-35-16,0 0-27 0,0 0 12 0,91 10-12 15,-43-19-13-15,5 0-11 16,-2-3-5-16,4 0-1 0,4-2-16 0,-3-4-60 16,-5 1-119-16</inkml:trace>
  <inkml:trace contextRef="#ctx0" brushRef="#br1" timeOffset="483998.9329">7057 10583 319 0,'0'0'143'15,"0"0"-122"-15,0 0 12 0,-65 21 34 16,30-15-23-16,-5-1-11 0,-7 0-10 16,-11 3-9-16,-6-1-5 15,-8 4 1-15,-7-4 0 0,0 0-5 16,-3 1 0-16,-2 0-2 0,1-1 1 0,3 2-1 16,3-4 0-16,5 1-1 0,10-5 0 15,4 0-2-15,14-1-4 0,11 0 3 16,14-4-1-16,13-3-16 0,6 0-16 15,11 0-29-15,3-4-64 16,5-1-40-16,-3 1-107 0</inkml:trace>
  <inkml:trace contextRef="#ctx0" brushRef="#br1" timeOffset="484215.6235">6104 10490 124 0,'0'0'224'15,"0"0"-167"-15,0 0-6 0,0 0-6 16,-48 54 7-16,21-20-5 0,-6 1-14 0,-2 3-9 15,-3 0-1-15,5-1-5 0,5-1 4 16,7-6-1-16,13-7-3 16,7-3-3-16,4-6-5 0,16-3-1 0,8-3 1 15,9-1 2-15,11-4-7 0,6-3-2 16,9 2 0-16,-1 0-2 16,-1 0-1-16,3 2-22 0,-7 0-40 0,-5-2-32 15,-8-2-72-15,-13-5-253 0</inkml:trace>
  <inkml:trace contextRef="#ctx0" brushRef="#br1" timeOffset="485218.3144">2342 10658 145 0,'0'0'328'0,"0"0"-311"0,0 0 21 15,0 0 32-15,0 0-31 0,0 0-30 16,0 0 8-16,39 49 11 0,-25-14-4 0,-6-1-4 15,1 1-6-15,-5 0 3 16,-3-1 6-16,-1 3-6 0,-8-1-4 16,-3-2-2-16,-2-1-2 0,-2-4-3 15,-2 0-3-15,3-9-1 0,-5-1 1 0,5-5-3 16,-2-2 1-16,3-4-1 0,-1-4-7 16,1-4-28-16,0-4-20 15,1-10-11-15,1-6-19 0,1-5-52 0,1-3-57 16</inkml:trace>
  <inkml:trace contextRef="#ctx0" brushRef="#br1" timeOffset="485328.72">2119 10488 239 0,'5'-71'91'0,"2"56"-21"0,-1 7-7 16,5 4-28-16,4 4-22 0,4 6-13 16,7 5 0-16,6 1-19 0,7 0-94 0,-5-1-134 15</inkml:trace>
  <inkml:trace contextRef="#ctx0" brushRef="#br1" timeOffset="485635.7699">2728 10653 390 0,'0'0'192'0,"0"0"-142"15,0 0-25-15,0 0 12 0,0 0-1 0,-7 58-11 16,6-41-4-16,-1 2-4 0,-1 1-4 15,1 3-3-15,2-3-1 0,0 2-5 16,0-1 0-16,0-1-3 0,3-2 0 16,1-4 0-16,1-2-1 0,-1-5 0 0,0-3 0 15,-2-2 1-15,0-2 0 16,2-5 3-16,-1-5 4 0,2-6 11 16,1-4-4-16,-4-4-6 0,-2-3-2 15,0-5-4-15,-3-2-1 0,-1 1-2 16,1 3 0-16,0 5-5 0,2 5-23 15,1 7-10-15,5 3-43 0,7 3-21 0,3 0-79 16,1 1-148-16</inkml:trace>
  <inkml:trace contextRef="#ctx0" brushRef="#br1" timeOffset="485794.6932">2977 10624 467 0,'0'0'65'0,"0"0"1"16,0 0-17-16,0 0 22 0,0 0-24 0,0 0-10 15,0 0-14-15,33 61-6 0,-28-48-4 16,-1 0-3-16,0 1-7 0,0 2-2 16,0-2 0-16,1 0-1 0,0 1-2 15,-1-3-29-15,2-1-50 0,0-6-38 16,-2-5-115-16</inkml:trace>
  <inkml:trace contextRef="#ctx0" brushRef="#br1" timeOffset="486384.4265">3036 10442 286 0,'0'0'118'16,"11"-50"-106"-16,-3 47 20 15,0 3 25-15,1 11-18 0,1 10-14 0,0 4 0 16,1 5-1-16,-5 4 4 0,-2 0 6 16,0 0-1-16,-1-1-6 0,0-2-1 15,-2 1-2-15,0-4-8 0,-1-1-4 16,0-3-4-16,0-1-4 0,-2 1-1 15,1-6-2-15,0-1-1 0,1-6 0 16,0-6 0-16,0-2-1 0,0-3-10 16,2-5-8-16,5-7 15 0,3-7 3 15,1-3-1-15,3-4 0 0,0-2 2 0,2-3 0 16,0-2 1-16,2 3-1 0,0 6 1 16,2 8-1-16,-3 8-1 0,-3 6 1 15,-3 2-1-15,1 5-1 0,-3 5 0 16,-1 3 1-16,3 2 1 15,-5 1 3-15,3 2 1 0,1 1 2 16,4-1 0-16,3 0-1 0,0-2 1 0,6-4-2 16,0-2-1-16,-2-3 0 0,1-3-1 15,0-4 0-15,-4-3-1 0,-2-6 1 16,-2-4 0-16,0-4 0 0,-2 0-1 16,-2-2 0-16,-1-3 1 0,-1-3-1 15,-1 0 0-15,3-4 0 0,-2-6-1 16,0-5 1-16,-1-3 0 0,0-2 0 0,-3 4 1 15,-3 6 1-15,-1 9 6 16,0 10 3-16,-4 7 5 0,-1 6 2 0,0 3 5 16,0 1-3-16,-4 11-16 0,-1 4-1 15,-2 3 0-15,4 7 5 16,1 1 2-16,3 1-3 0,4 3 1 16,0-4-1-16,3 5-4 0,7 0 0 0,-2-1-4 15,6 2 0-15,-2-5 0 0,3-2 0 16,2-3 0-16,-4-4-8 0,4-1-31 15,-3-4-15-15,-1-3-29 0,-4-5-37 16,-5-6-26-16,-2 0-75 0</inkml:trace>
  <inkml:trace contextRef="#ctx0" brushRef="#br1" timeOffset="486525.6398">3580 10646 205 0,'0'0'194'0,"0"0"-102"15,-29-59-1-15,29 47-10 0,13 1-32 16,6-2-25-16,12 0-11 0,7-1-5 0,6 0-3 15,3 0-5-15,0 2 0 16,-4 2-1-16,-8 1-56 0,-9 2-76 0,-13-1-242 16</inkml:trace>
  <inkml:trace contextRef="#ctx0" brushRef="#br1" timeOffset="486954.664">2509 11343 509 0,'0'0'37'0,"0"0"-16"0,0 0 29 15,0 0 9-15,0 0-18 0,0 0-13 16,0 0 4-16,50-7-6 0,-39-6-9 16,0-3-2-16,-1 2-8 0,-5-1-4 15,-3 1-1-15,-2 0 1 0,-4 3-2 16,-6 1 1-16,-6 2-2 0,0 1-1 16,-4 5-3-16,0 2-1 0,-4 2-1 15,-2 6 1-15,0 4 1 0,0 4 4 16,1 5-1-16,4 4-1 0,3 2-2 15,3 4 4-15,3 3 0 0,5-1 4 0,4-2-1 16,3-2 5-16,6-3 1 16,9-3 1-16,3-2 1 0,7-4-6 15,3 0-2-15,5-2-1 0,-1-3 0 16,3-3-2-16,-1-5-10 0,2-3-40 16,2-1-70-16,-6-7-69 0,-8-3-179 0</inkml:trace>
  <inkml:trace contextRef="#ctx0" brushRef="#br1" timeOffset="487144.3551">2826 11242 473 0,'0'0'100'0,"0"0"-73"16,0 0 36-16,0 0 7 0,31 64-13 0,-24-40-14 15,-1 6-13-15,-2 1-7 0,-4 1-10 16,1 3-6-16,-1-3-6 15,1 0-1-15,0 0 0 0,-1-4-7 16,0-4-32-16,-1-5-30 0,-4-5-35 16,-4-5-52-16,-1-7-118 0</inkml:trace>
  <inkml:trace contextRef="#ctx0" brushRef="#br1" timeOffset="487402.9641">2811 11276 208 0,'0'0'287'0,"0"0"-242"0,0 0 11 16,0 0-4-16,58-21-7 0,-33 32-5 16,5 4-6-16,-2 2 0 0,-2 6-9 15,-3 3-6-15,0 2-5 0,-6 2-5 16,-5 2-2-16,-5 1-2 0,-6 0 0 16,-1 1-1-16,-11-3-2 0,-7 1 0 15,-4 0 0-15,-6-5 0 0,-1-3-1 16,-2-3 0-16,0-5 0 0,3-6 0 0,4-3 0 15,5-2 0-15,6-5 0 16,5-1-1-16,5-7-4 0,3-2-37 0,5-4-48 16,6-9-39-16,4 1-161 0</inkml:trace>
  <inkml:trace contextRef="#ctx0" brushRef="#br1" timeOffset="487786.1417">3335 11267 266 0,'0'0'352'0,"0"0"-330"16,0 0-10-16,0 0 19 0,2 56 3 15,3-31-7-15,2 2-2 0,-2 1 0 0,-2-2-8 16,0 2 0-16,1-4-1 0,-1 0-5 16,-1-1-1-16,0-5-1 0,-2 0-5 15,0-8 4-15,0-5 0 16,0-2-7-16,0-3 1 0,0 0 2 0,2-8 2 15,-2-2 5-15,0-7-5 16,0-2-5-16,-2-1 1 0,-4-4 0 0,-1-3 0 16,0-4 0-16,-5-3 1 0,3-5 1 15,1-3-1-15,-1-3-1 0,1-2 0 16,2 4-1-16,1 9 0 0,4 6 1 16,1 10 0-16,1 7 3 0,7 2 0 15,5 2 0-15,6 2-2 0,6 1-2 16,4 1 0-16,3 0 1 0,1 2 0 15,-1 0-2-15,0 1-4 0,-2 0 3 16,-7 5 1-16,0 2 0 0,-7 5-14 16,-4 4-35-16,-5 0-23 0,-7 5-41 15,-7-2-37-15,-7-3-101 0</inkml:trace>
  <inkml:trace contextRef="#ctx0" brushRef="#br1" timeOffset="487918.6343">3322 11343 473 0,'0'0'126'15,"0"0"-104"-15,0 0 3 0,71-15 9 16,-39 5-21-16,9 1-13 16,1 0 0-16,-1 2-40 0,-1-2-102 15,-7 1-192-15</inkml:trace>
  <inkml:trace contextRef="#ctx0" brushRef="#br1" timeOffset="488009.6071">3750 11396 278 0,'0'0'329'15,"0"0"-286"-15,0 0 17 0,0 0-60 16,0 0-11-16,64-50-165 0</inkml:trace>
  <inkml:trace contextRef="#ctx0" brushRef="#br1" timeOffset="492429.4835">3298 8482 93 0,'0'0'15'0,"0"0"84"15,0 0-66-15,0 0-33 0,4 16-12 16,-1-12-11-16,1-4-39 0</inkml:trace>
  <inkml:trace contextRef="#ctx0" brushRef="#br1" timeOffset="535994.3579">29759 4373 152 0,'0'0'169'0,"0"0"-142"15,0 0 5-15,10-52 31 0,-9 45-5 16,0 5-13-16,-1-2-13 0,0 4-9 16,0 0-6-16,0 4-8 0,1 8-9 0,1 4 4 15,2 6 2-15,1 2 13 0,0 4 1 16,-4 3 0-16,1 3 0 0,-2 4-5 16,0 5 2-16,0 3 2 0,0 3-3 15,0 3-5-15,0 3 0 0,0 3-1 16,0 4 0-16,0-1 0 0,-3 2-3 15,3 1-5-15,-4 0 0 0,-1-2 3 16,1 0 0-16,0 0-2 16,-4-3 0-16,2-3-1 0,3-2 2 0,-4-5 1 15,1-2-1-15,4-5 1 0,-1-5 0 16,3-6-1-16,0-5-1 0,2-4-1 16,1-3-1-16,2-6 0 0,2-4-1 15,-5-2 0-15,1-4-1 0,1-3 0 16,-3 0-26-16,4 0-14 0,-5-5-26 15,0-2-38-15,-1 2-96 0,-7-1-219 0</inkml:trace>
  <inkml:trace contextRef="#ctx0" brushRef="#br1" timeOffset="536306.1702">29706 5777 528 0,'0'0'7'0,"0"0"-4"16,0 0 22-16,0 0 14 0,0 0-14 16,0 0 8-16,72-10-8 0,-34 6-17 15,3 0-1-15,11 0 3 0,9 1 9 16,10 1 11-16,11 1-10 0,10-1-9 16,8 2 1-16,8 0 1 0,12-1 0 0,3 0-4 15,9-1-7-15,1 1 1 16,0-1-3-16,-5-2 3 0,-4 0 2 0,-6 0-1 15,-5-3 2-15,-7 2-6 0,-14-3-2 16,-12-1 2-16,-18-1 0 0,-17 0 0 16,-23-2 0-16,-17 0-2 0,-11-1-28 15,-20 0-18-15,-14 0-21 16,-12-1-57-16,-4 0-168 0</inkml:trace>
  <inkml:trace contextRef="#ctx0" brushRef="#br1" timeOffset="537202.6143">29893 4697 225 0,'0'0'69'0,"0"0"-66"16,0 0 9-16,-61-15 47 0,46 13-13 0,3 1-17 15,-2-1 0-15,9-1-4 16,2 3 1-16,0-1-3 0,3 1 2 15,0 0-6-15,0 0-6 0,0 0-2 16,0 0 0-16,5 0 1 0,2 0-5 16,9 0 0-16,9 0-1 0,5-2 6 15,11 2 1-15,4 0-1 0,9-2-1 0,6 1 1 16,8 1-3-16,9-2-1 0,7-1 0 16,9 0-3-16,5-1 1 15,1 0 0-15,4 2-2 0,1 0-4 0,-6 0 3 16,-6-1-3-16,-9 1 5 0,-14 1-1 15,-7 0 1-15,-12-1-1 0,-9 1-3 16,-11 0 1-16,-11 0 0 0,-6-1-2 16,-10 2 0-16,-2 0 1 0,-1-2 1 15,0 1-2-15,-2 1-6 0,-3-3-9 16,-1 1-6-16,-3-1 1 0,2 0 2 0,0 1 1 16,4 0 2-16,1-1 9 0,-1 0 3 15,-2 1 3-15,3 0 0 16,0 1 0-16,2 0 0 0,-1-1 1 0,1 2-1 15,0 0 0-15,0 0 2 16,0 0 0-16,0 0 2 0,0 0-1 16,0 0-1-16,0 3 1 0,0 3 2 15,0 2 7-15,-1 1 2 0,-1 6-2 16,1 2 1-16,-3 2 2 0,-1 6-1 0,2-2 2 16,0 2-3-16,-1 3 0 0,1 1-3 15,-1 3-2-15,2 1 0 0,1 2-3 16,0 1 1-16,0 2 1 0,1 2 0 15,0 1-4-15,0 0 1 0,0 1-1 16,2-2 0-16,-1 0 0 0,1 1 0 16,2-4 0-16,-1 2-2 0,0-3 1 15,-1 0-1-15,0-4 0 0,2 0 1 0,2 0-1 16,-3-1-1-16,0 0 2 16,0-3-1-16,2-2 0 0,0 0-1 0,-1-3 2 15,-1 0-1-15,1-3 0 16,0-3 1-16,-2-3-1 0,0-2-1 15,0-5 0-15,-2-2 0 0,0-1 1 16,1-1 0-16,-1-1-1 0,0-2 0 0,0 0 1 16,0 0 0-16,0 0 1 15,0 0-1-15,0-4 2 0,-3-3-3 0,-3-2 0 16,-4-1 0-16,-4 1-22 0,-3-5-61 16,-4-3-82-16,-1-3-244 0</inkml:trace>
  <inkml:trace contextRef="#ctx0" brushRef="#br1" timeOffset="537963.3992">29726 4180 264 0,'0'0'196'0,"0"0"-185"0,0 0 15 16,0 0 50-16,0 0-22 0,0 0-37 15,0 0-12-15,-54 23 3 0,32-1 13 16,-3 1 1-16,6 0-1 0,0-4-5 16,3-1 1-16,2 1 3 0,3-4-4 15,4-2-10-15,1 0-3 0,2-4-1 16,1-2-1-16,1-2-1 0,2-2 0 16,0 0-2-16,0-3-44 0,2 0-13 15,8-1-32-15,-2-6-45 0,4-2-81 16</inkml:trace>
  <inkml:trace contextRef="#ctx0" brushRef="#br1" timeOffset="538150.2977">29666 4125 232 0,'0'0'148'15,"0"0"-111"-15,0 0 6 0,0 0 15 16,55-14-11-16,-38 29-13 0,-2 2 2 16,3 2-3-16,-4 0-5 0,0-2 2 15,-2 1-2-15,2-2 1 0,2-2-5 16,2 0-9-16,1 0-4 0,2-3-4 15,0 0-5-15,0-1 0 0,-2 1-2 16,3-1 0-16,-6-2-24 0,-4-3-77 16,-1-3-114-16</inkml:trace>
  <inkml:trace contextRef="#ctx0" brushRef="#br1" timeOffset="538749.1316">31861 5475 244 0,'0'0'228'0,"0"0"-211"0,0 0 14 15,0 0 31-15,0 0-43 0,0 0 12 16,0 0 5-16,0 0-6 0,48 57-2 0,-30-46-3 15,0 1 0-15,7 0-3 16,-2-2-7-16,4-2-5 0,0 0 0 16,-1-1-3-16,-1 0-2 0,-4-3-3 0,-7 1 1 15,-5 1-1-15,-9 1-1 0,-1 3-1 16,-15 1 0-16,-6 6 2 0,-11 0-2 16,-10 2 1-16,-2-1 1 0,-4 2-2 15,0-2-2-15,1 0 2 16,2-1-1-16,10-4 1 0,7-2 0 0,9-2-2 15,8-2-16-15,6-3-41 0,4-1-49 16,1-3-112-16</inkml:trace>
  <inkml:trace contextRef="#ctx0" brushRef="#br1" timeOffset="540918.1119">29075 4518 483 0,'0'0'19'0,"0"0"-17"0,0 0 16 16,0 0 55-16,0 0-16 0,2-40-23 16,-1 51-24-16,-1 9-10 0,1 5 4 15,-1 5 12-15,0 3 9 16,2-4 1-16,-2 3-6 0,1-3 1 0,0 0-9 16,0-3-1-16,4 2 0 0,-3-6-4 15,-1-1-3-15,1-4 1 0,-1 0-3 16,1-7 1-16,-1 3-1 0,1-5 0 15,0-1-1-15,-2-4 0 0,3 0 0 16,-3-3-1-16,0 1 0 0,0-1 0 16,0 0 0-16,-3 0 0 0,-2 0-20 0,0 0-31 15,-7-4-54-15,0-4-88 0,3-2-277 16</inkml:trace>
  <inkml:trace contextRef="#ctx0" brushRef="#br1" timeOffset="545977.6467">30328 4048 443 0,'-3'-17'4'0,"2"9"46"15,0 3 25-15,1 3-30 0,0 2-14 16,0 0-10-16,0 12-17 0,0 3-4 15,1 6 3-15,1 8 9 0,0 2 9 16,-1 1-9-16,-1-1-1 0,0 3 2 16,0-3 1-16,0-1-6 0,0-1-2 0,3-8-3 15,0-3-1-15,4-1 0 16,1-7-1-16,4-2-1 0,-2-5 2 16,4-2-1-16,2-1 1 0,1-4 1 15,0-2 0-15,0-5-3 16,-4-2 1-16,0-2-1 0,-6-1 0 0,2-3 0 15,-4-2 1-15,-2-3-1 0,1-1 1 0,-1-2 0 16,-3-2 0-16,0 2-1 16,0 0 0-16,0 4 0 0,0 3 1 0,0 5-1 15,0 7 1-15,0 2-1 16,0 3 0-16,0 3 0 0,0 0 0 0,0 3-1 16,0 6-2-16,0 7 1 0,-2 4 2 15,0 6 0-15,-1 2 0 0,3 1 3 16,0-2 1-16,0 1 2 0,4-3 4 15,4-1 1-15,1-4-4 0,5-1 1 16,1-5-1-16,5-3 0 0,3-4-3 16,3-3 0-16,2-4 0 0,3 0 0 15,-3-4-4-15,-4-2 2 0,-5-3-2 16,-5-1 1-16,-3 3-1 0,-5-5 1 16,-6 2-1-16,0 1 0 0,-3 0-7 15,-5 4-18-15,0-3-24 0,-4 3-40 0,6-2-62 16,1 0-126-16</inkml:trace>
  <inkml:trace contextRef="#ctx0" brushRef="#br1" timeOffset="546245.9787">30887 4003 491 0,'0'0'35'0,"0"0"-32"0,0 0 32 16,-7-54 38-16,5 51-21 15,0 0-18-15,1 3-7 0,-6 3-12 16,1 8-11-16,-5 7-2 0,0 9 5 16,1 5 9-16,-2 1-2 0,3 4 1 0,0 0 1 15,5-3-3-15,0-2-5 0,4-2-4 16,0-3 0-16,3 1-3 0,2-4 0 16,7-2-1-16,0-5 1 15,0-1-1-15,5-5 0 0,0-3-1 16,3-3-15-16,-1-2-34 0,-4-3-32 0,-4-2-33 15,-1-7-88-15,-8-1-125 0</inkml:trace>
  <inkml:trace contextRef="#ctx0" brushRef="#br1" timeOffset="546645.4716">30983 4116 39 0,'0'0'327'0,"0"0"-318"16,49-53 19-16,-31 52 55 0,0 1-21 0,-1 0-16 15,1 6-13-15,-4 3-4 0,0 1 0 16,-9 1-6-16,-1 3-7 0,-4 1-5 15,-8 2-5-15,-1 2-1 0,-7 0-3 16,0-1 0-16,-1 0-2 0,1-2 2 16,3-2-2-16,1-2 0 15,8-4-1-15,-1-2 1 0,4-5 0 0,1-1 1 16,0 0-1-16,3-4 2 0,3-6 3 16,6-3-5-16,0 0 1 0,-1-3-1 15,2-1 1-15,0 1-1 0,-4-4 0 16,1 0 0-16,2 3 1 0,-4 0 0 15,1 3-1-15,-3 1 0 0,3 5 2 16,-4 1 6-16,-1 1 5 0,0 4 4 16,-1 2 0-16,-2 0-4 0,1 0-3 15,0 1-6-15,2 6-1 0,3 4 1 16,-2 2 2-16,-2 2 4 0,0 2-3 16,0 0-1-16,3 0-2 0,-2 0 0 15,1-3-2-15,2 0-2 0,-1-1 1 16,2 0 0-16,0-2-1 0,1-1 0 0,-1-1-4 15,1-3-25-15,0-4-20 0,2 0-27 16,-5-2-12-16,3-5-25 0,-5-5-59 16,-1-1-12-16</inkml:trace>
  <inkml:trace contextRef="#ctx0" brushRef="#br1" timeOffset="546913.4313">31321 3949 279 0,'0'0'56'16,"0"0"-35"-16,1-51 40 0,3 48 24 15,2 6-20-15,7 6-42 0,1 5 0 16,6 5 5-16,-2 4 2 0,4 4-5 16,-3 0 0-16,-5 4 0 0,-1-1-7 15,-5 1 0-15,-6 3-4 0,-2 1-4 16,-11 3-4-16,-5-2-1 0,-2 1 0 16,-3-2-2-16,-5-4-1 0,1-1 0 0,-2-3-1 15,5-5 0-15,-3-1-1 16,4-7-3-16,5-2 3 0,3-4 2 0,6-4-2 15,-1 0 1-15,4-4-1 0,3 0 1 16,-3 0 1-16,3-6 0 0,-1-1-2 16,1-2-7-16,1 1-42 0,-1-2-25 15,-2-1-50-15,0 1-153 0</inkml:trace>
  <inkml:trace contextRef="#ctx0" brushRef="#br1" timeOffset="553102.4016">29143 7278 445 0,'0'0'182'0,"12"-76"-181"0,-5 46 2 16,5 4 21-16,-1 5 20 0,2 2-11 16,1 4-4-16,-2 7-9 15,-5 6-4-15,1 2-4 0,-1 8-3 0,3 6-5 16,-4 8 0-16,2 5 4 0,-4 4 0 15,-4 0-1-15,0 0-2 0,-3-4 0 16,0 0-3-16,1-4-1 0,2-2 1 16,0-1-1-16,2-4 0 0,6 1-1 15,-2-5 1-15,4-2-1 0,-1-1 1 16,4-6-1-16,0-3 1 0,4 0 0 16,0-6 0-16,0-5 1 0,-2-3-2 15,1-2 1-15,-2-2 0 16,2-3 0-16,-6-1-1 0,0-5 1 0,1 0 0 15,-6-5 3-15,1-1 5 0,-2 1-1 16,-2 1-2-16,0 8 1 0,-2 3-1 16,0 8-2-16,0 6-1 0,0 2 2 15,0 4 2-15,0 0 0 0,0 6-4 16,-7 4-3-16,0 5 0 0,3 5 1 0,-2 1 2 16,2 6-1-16,1-4 2 0,1 5-2 15,2 0 0-15,0-2 3 0,0 1 1 16,5-2-2-16,5-2-2 15,-1-1-1-15,4-2 0 0,2-2 0 0,5-2 0 16,-2-4 0-16,2-3-1 0,-1-2-1 16,-1-4 1-16,-3-1-1 0,-3-2 1 15,-1 0-1-15,0-4 1 16,-6-1 0-16,-1-3 0 0,-1 0-4 0,-3-4-9 16,0-1-11-16,-1 0-13 0,-3 1-12 15,1-1-25-15,2-1-17 0,-1-1-53 16,0 2-125-16</inkml:trace>
  <inkml:trace contextRef="#ctx0" brushRef="#br1" timeOffset="555261.85">29934 7156 76 0,'0'0'12'0,"0"0"-8"16,0 0 9-16,0 0 14 0,-1-4-4 0,1 4-3 15,0 0 0-15,0 0-2 0,0 0-3 16,-1 0-3-16,1 0-3 16,-3-1 2-16,3 1 2 0,-1 0 0 15,1 0-1-15,0 0-3 0,-1 0 1 16,1 0 1-16,-1 0-4 0,0 0 0 15,1 0 0-15,-1 0-1 0,1 0 2 0,0 0-3 16,0 0 6-16,0 0 1 0,0 0 0 16,0 0-1-16,0 0 0 0,0 0 0 15,0 0-1-15,0 0 0 0,0 0-1 16,0 0 1-16,0 0-1 0,0 0 2 16,0 0 0-16,0 0-1 0,0 0 2 15,0 0-5-15,0 0 1 0,0-2 0 16,0 2-1-16,0-1 2 0,0 1-1 15,0-1-1-15,-1-1-2 0,1 2 0 16,-1-3 1-16,1 2 5 0,0-1-1 16,0-1 3-16,4 1-1 0,1-4-5 15,2 2-1-15,3-2 1 0,0-1-1 0,2 3 1 16,-4-1-2-16,2 1 2 16,-1 1 0-16,-3 0 3 0,-2 2-2 0,0 0-1 15,4 1-2-15,-4 2-3 16,5 7-1-16,-1 1 0 0,4 7 1 15,-4 1-1-15,2 1 1 0,0 2-2 16,-3-1 1-16,-3 1 0 0,1-1-1 0,-5-1 1 16,0-1-1-16,-6 0 0 0,-2-2 1 15,-4-1 0-15,-2-1 0 0,-2 0-1 16,1-1 0-16,-2-5 0 0,6-2 0 16,0-4-1-16,-1-1 0 0,7-1 1 15,-2 0 0-15,5-3 0 0,1-3 1 16,1-1-1-16,5-2 0 0,2-3 0 15,8-1 0-15,0 1 0 0,4-1-1 16,0-1 1-16,1 1 0 0,2-1 1 16,-4 0-1-16,2 0 0 0,-3 1 2 15,-2 0 1-15,-1-1 3 0,-2 0 3 16,0 3 4-16,-1 0 1 0,-6-2 0 16,-1 4 0-16,0 0-1 0,-3 4 0 15,-1-1-3-15,0-1-1 0,0 2-1 0,0-1-2 16,-4 3-2-16,1 1-1 15,-1-2 1-15,1 4-1 0,-5 0-3 0,1 5 1 16,-3 2-1-16,0 5 2 16,-1 2-2-16,1 2 0 0,3 6 0 0,0-1 0 15,2 1 1-15,4 2-1 0,1-3 4 16,6-1-1-16,3-2-1 0,5 0-1 16,6-6 0-16,3-1 1 0,2-3-1 15,3-5-1-15,-2-2 1 0,0-1 0 16,-6-3-1-16,-3 0 0 0,-3-2-7 15,-4 2-23-15,-5 0-21 0,-5 1-30 16,0-2-43-16,0-2-100 0</inkml:trace>
  <inkml:trace contextRef="#ctx0" brushRef="#br1" timeOffset="555519.7829">30345 6967 265 0,'0'0'211'15,"0"0"-186"-15,0 0-12 0,0 0 53 16,59 12-7-16,-43 5-12 0,0 5-11 16,1 3-5-16,-3 2-5 0,1 4-3 15,-6 1 0-15,0 3-11 0,-5-1-3 16,-2 5-5-16,-2-2-2 0,-8 1 0 16,-6-1-1-16,-4-5 0 0,-3-1 1 15,-6-2-2-15,-1 1 0 0,1 1-3 16,-3-6-5-16,-1 0-18 0,-1-6-3 15,1 0-8-15,0-2 0 0,-2-4-5 0,0-3-3 16,1-3-12-16,-2-7-25 0,0 0-53 16,7-2-6-16</inkml:trace>
  <inkml:trace contextRef="#ctx0" brushRef="#br1" timeOffset="555804.3696">29728 6945 297 0,'0'0'27'0,"0"0"6"15,0 0 39-15,0 0 2 0,0 0-20 16,0 0-24-16,0 0-26 0,0 0-4 0,0 0 5 16,-6 94 22-16,2-42 4 15,-1 2 0-15,2 0-4 0,0 0-6 16,3-4-1-16,0-2-1 0,1-4-5 0,4-4-3 15,4-4-6-15,1-5-1 0,1-5-1 16,4-2-1-16,4-5-1 0,1-2-1 16,2-3 0-16,1-5-2 15,7-3-21-15,2-6-31 0,3-2-27 0,1-12-62 16,-5-7-134-16</inkml:trace>
  <inkml:trace contextRef="#ctx0" brushRef="#br1" timeOffset="556406.2323">31036 3849 500 0,'0'0'4'0,"0"-58"-3"16,0 52 53-16,0 6 18 0,0 2-29 16,-1 7-26-16,-2 9-14 0,2 10 2 15,1 3 17-15,0 3 6 0,1 5-3 16,3-1-3-16,-1-1-4 0,-2-1 4 16,-1-1-4-16,1-3-5 0,0-1-4 15,0-2-2-15,1-4-3 0,1-2-2 16,4-2 0-16,3-1-1 0,1-6 0 15,2 1-1-15,3-4 0 0,3-3 0 16,-1 0 0-16,1-6-16 0,-1 1-26 16,0-3-29-16,-1 0-18 0,-4-4-36 0,-6-5-113 15</inkml:trace>
  <inkml:trace contextRef="#ctx0" brushRef="#br1" timeOffset="556575.1785">31004 4067 470 0,'0'0'20'0,"0"0"18"0,0 0 44 16,-5-50-13-16,21 40-17 0,11-1-21 16,9-1-13-16,10-1-6 0,6 1-2 15,5 1 2-15,4 1-1 0,-6 2-6 16,-7-1-2-16,-7 4-3 0,-14 1 0 16,-9 3-20-16,-8 1-47 0,-10 0-43 15,-1 0-121-15</inkml:trace>
  <inkml:trace contextRef="#ctx0" brushRef="#br1" timeOffset="557156.5054">32433 5468 229 0,'0'0'252'16,"0"0"-211"-16,0 0-2 0,0 0 42 16,0 0-17-16,0 0-35 0,0 0-13 15,0 0 18-15,1 61 0 16,-3-30-4-16,-2 0-5 0,1 0-5 0,2 0-2 16,1-2-3-16,3 2-2 15,3-1-5-15,4-1-1 0,2-1-4 0,1-6-3 16,6-6 1-16,2-4-1 0,4-2 1 15,5-5 0-15,0-2-1 0,0-3 0 16,0-2 0-16,-1-2-19 0,-5-1-24 16,1 1-23-16,-9 0-37 0,-7-4-47 15,-4-2-150-15</inkml:trace>
  <inkml:trace contextRef="#ctx0" brushRef="#br1" timeOffset="557332.6167">32493 5666 505 0,'0'0'50'15,"0"0"-4"-15,0 0 36 0,0 0-5 0,23-59-21 16,7 49-26-16,9-3-13 0,8 4-6 16,3 2 2-16,-1 2 0 0,-10 1-5 15,-9 0-5-15,-9 3-2 16,-9 1-1-16,-7 0 0 0,-5 1-1 0,-2 5-24 16,-5 5-34-16,-4-1-35 0,-3 0-52 15,4-2-203-15</inkml:trace>
  <inkml:trace contextRef="#ctx0" brushRef="#br1" timeOffset="558458.4791">30054 6993 340 0,'0'0'75'0,"0"0"-69"16,-16-51 3-16,15 43 48 0,1-1 8 16,0 6-19-16,0-1-15 0,0 3-5 15,0 1-1-15,0 0-2 0,1 6-4 16,1 9-15-16,-1 7 3 0,0 10 16 16,-1 5 6-16,0 5-2 0,-1 2-7 15,-2 0-4-15,1 3 0 0,-1-6-6 16,2-2 1-16,1-1-2 0,2-6-4 15,3-5-1-15,7-3-2 0,1-5 1 16,5-6 0-16,2-3-1 0,5-1 2 16,3-6-2-16,3-3 0 0,1 0-1 15,-3-7 1-15,-3-1-2 0,-7 1 0 16,-5 0-3-16,-6 0-31 0,-7 2-21 0,-1 0-36 16,-11-1-33-16,-1-1-86 0,-2-1-106 15</inkml:trace>
  <inkml:trace contextRef="#ctx0" brushRef="#br1" timeOffset="558612.3612">29941 7286 402 0,'0'0'45'0,"0"0"-1"15,0 0 41-15,0 0-18 0,0 0-27 16,0 0-9-16,0 0 1 0,86-30-2 16,-44 24-3-16,6-3-5 0,-3 3-5 15,-3-2-9-15,-4 5-6 0,-4 0-1 0,-3 2-1 16,-1 1-45-16,1 0-88 0,-4 0-193 15</inkml:trace>
  <inkml:trace contextRef="#ctx0" brushRef="#br1" timeOffset="558895.7432">30959 7344 677 0,'0'0'6'0,"0"0"-1"0,0 0 61 0,0 0-1 16,0 0-33-16,0 0-9 15,63-50-9-15,-38 47-9 0,3 2 2 0,2 0 3 16,4 1-3-16,-2-1 0 16,-2 1-4-16,-1 0-1 0,-8 0-1 15,-7 2 0-15,-5-2-1 0,-5 1 0 0,-4-1 0 16,0 2 0-16,-6 0-2 0,-4 0-8 15,-4 4-13-15,-2-5-18 0,1 1-32 16,-1-2-35-16,6-4-74 16,2-4-232-16</inkml:trace>
  <inkml:trace contextRef="#ctx0" brushRef="#br1" timeOffset="560392.8583">31695 7061 337 0,'0'0'18'15,"0"0"-3"-15,0 0 38 16,13-57 22-16,-11 48-16 0,1 0-20 16,-3 2-10-16,2-1-5 0,-2 2 4 15,0 2-5-15,2 2 1 0,-2 2-4 16,0 0 1-16,0 3-6 0,0 10-12 0,0 8-2 16,-4 8 5-16,2 5 8 0,0 2 2 15,0 1-2-15,-1-4-3 0,1 1-3 16,1-6-2-16,0-3-1 0,1-2-1 15,1-4-3-15,5-2 1 16,2-3-1-16,1-4 0 0,2-2 0 0,2-2 0 16,0-3-1-16,5-3 1 0,3 0 0 15,-3-3 0-15,1-5 0 0,-4-2-1 16,1 0 0-16,-5-4 1 0,3 2-1 16,-3-5 1-16,-3-1-1 0,3-1 0 15,-3-4 0-15,-1 0 1 0,-1-7-1 16,3 3 1-16,-5-3-1 0,-1 2 1 15,-3 5 0-15,1 6-1 0,-1 6 0 0,0 8 0 16,0 2 0-16,0 1 0 16,0 6 0-16,-4 4-1 0,-2 7 1 15,-1 3 0-15,1 4 2 0,1 1 3 16,-1 0-2-16,2 3 0 0,0-2 0 16,2-1 1-16,2-3 1 0,0 0-2 15,1-3 0-15,3-2 0 0,2-3-2 16,2-4 0-16,0-1-1 0,4-1 2 0,2-3-2 15,0 1 0-15,-3-2-2 0,3 0-32 16,0-1-56-16,-1-3-33 0,2 0-85 16,-2-3-219-16</inkml:trace>
  <inkml:trace contextRef="#ctx0" brushRef="#br1" timeOffset="560694.5718">32340 6948 438 0,'0'0'11'0,"0"0"0"16,0 0 49-16,-22-55 16 0,17 48-30 15,-2 4-12-15,0-2-7 0,0 4-6 16,-2 2-2-16,-2 7-3 16,-2 9-3-16,3 5 0 0,-3 6 0 0,1 8 0 15,1 2 1-15,0 3-2 0,-2 2 1 16,3-1-1-16,0 1-1 0,0-5 0 15,5-1-4-15,3-6-3 0,2-2-1 16,0-3 1-16,6-4-2 0,3-3-1 16,3-3 0-16,2-4 0 0,5-2 1 15,1-3-2-15,-1-2 0 0,0-2 0 16,-1-3-6-16,-2 0-39 0,-2-3-47 16,-2-2-37-16,-6 1-143 0</inkml:trace>
  <inkml:trace contextRef="#ctx0" brushRef="#br1" timeOffset="561025.9907">32478 7074 252 0,'0'0'199'0,"0"0"-174"0,0 0 18 15,0 0 44-15,-12-56-33 0,12 53-18 16,0 1-5-16,0-1-3 0,0 3-3 15,0 0 0-15,0 3-11 0,-1 6-10 16,-1 7-2-16,0 2 7 0,-2 2 5 16,0 5 1-16,0-1-5 0,-4 2-1 15,2 0 0-15,1-4-1 0,-1 3-2 16,3-2 0-16,1 1-2 0,2-4 1 16,0 2-1-16,0-2-2 0,3-1 1 15,3-1-2-15,1-5 0 0,4-2-1 16,0-1 1-16,3-3 0 0,4-1-1 0,0-3 0 15,-1-3 0-15,3 1 0 0,-7-1-15 16,1 0-22-16,-4 0-32 16,-4-3-35-16,-1 1-36 0,-3-1-134 0</inkml:trace>
  <inkml:trace contextRef="#ctx0" brushRef="#br1" timeOffset="561205.7413">32413 7254 451 0,'0'0'33'0,"0"0"1"0,0 0 42 16,0 0-5-16,0 0-20 16,0 0-19-16,0 0-18 0,0 0-3 0,66-46-2 15,-37 44-2-15,-1-1-4 0,1 2-2 16,-4 1-1-16,-1 0-1 0,-2 2-19 16,-2 3-50-16,0 0-60 15,-7-1-142-15</inkml:trace>
  <inkml:trace contextRef="#ctx0" brushRef="#br1" timeOffset="561355.8745">32699 7241 514 0,'0'0'33'0,"0"0"8"16,0 0 31-16,0 0-20 0,53-19-34 16,-28 17-9-16,0 0-5 0,1 1-4 15,-5-1 2-15,-3 2-2 0,-3 0-22 16,-2 0-58-16,-2 0-74 0,-2-2-109 15</inkml:trace>
  <inkml:trace contextRef="#ctx0" brushRef="#br1" timeOffset="561613.8009">33093 7042 413 0,'0'0'47'15,"0"0"3"-15,0 0 35 0,0 0-10 16,0 0-25-16,0 0-11 0,0 0-11 15,0 0-4-15,0 0 6 0,-23 0-2 16,17 16-9-16,1 4-4 0,2 3-3 16,1 3-1-16,-1-1-2 0,1 1 1 15,0-3-4-15,0 0 0 0,2-3-5 16,-1 0 2-16,0-1-3 0,0-5 1 16,1-2-1-16,0-3 1 0,0-3-1 15,3-4 0-15,1-2-8 0,3 0-26 0,1-2-28 16,0-6-48-16,-3-2-45 15,-4 1-202-15</inkml:trace>
  <inkml:trace contextRef="#ctx0" brushRef="#br1" timeOffset="561875.8178">33232 6888 504 0,'0'0'22'0,"0"0"-8"0,61 21 32 15,-44 3 10-15,-4 2-12 0,-5 6-19 0,-4-3-10 16,-4 1-8-16,-3 1 2 16,-4-1-1-16,-7 10-2 0,-1 4-3 15,-4 0-3-15,0 2 6 0,-2-3-3 16,-3-1-1-16,4-4-1 0,-3-4 0 16,1-2-1-16,3-8-1 0,1-2 0 15,3-8 0-15,0-3-4 0,3-3-5 0,0-5-5 16,1-3-4-16,2 0-12 0,-2-2-18 15,0-3-26-15,0-5-76 0,0 0-199 16</inkml:trace>
  <inkml:trace contextRef="#ctx0" brushRef="#br1" timeOffset="562645.5383">31753 7681 317 0,'0'0'189'0,"0"0"-175"15,0 0-8-15,0 0 38 16,33 54 10-16,-27-32-10 0,4 0-9 15,-3-5-7-15,1-2-3 0,2-2-3 16,7-1-3-16,2-3-8 0,5-3-5 16,4-4-2-16,1-2-2 0,1-2 0 15,-3-6-2-15,-5 0 1 0,-5 0 1 0,-1 2-2 16,-3 2 0-16,0 4 1 0,-3 0-1 16,0 0 0-16,2 4-1 15,-4 2 1-15,4 2 1 0,2-1-1 16,1-1 7-16,4 0 9 0,1-1 7 15,6-1-10-15,4-3-3 0,9-1-1 16,5 0-3-16,4 0-3 0,2-2-1 0,-2-2-2 16,-5-1-2-16,-6 0 1 0,-8 2 1 15,-6 0 0-15,-9 1 1 0,-5 2-1 16,-4 0-1-16,-4 6 1 0,0 1 0 16,-1-1-1-16,1 4 1 0,-1-5 1 0,2 3-1 15,2-2 0-15,4-1 0 0,1-2 2 16,10-3-2-16,3 1 0 15,6-1 2-15,0-1-1 0,1-3 0 0,0-2 0 16,-3-1-1-16,-1-1 1 16,-4 1 0-16,-1 2 0 0,-5-1 1 15,-2 2 2-15,-3 0 1 0,-4 1 0 16,1 1 2-16,-2 1 0 0,-2 1 0 16,-1-1-3-16,1-1 0 0,-1 2-3 15,-1-1 0-15,2-1-1 0,-2 0 0 0,1 1 1 16,-1-1-1-16,0 0 0 0,-1 2 0 15,0-1 0-15,0 1-3 0,-3 0-23 16,-6 2-13-16,-4 4-33 0,-4 0-57 16,-3 0-58-16,3-3-121 0</inkml:trace>
  <inkml:trace contextRef="#ctx0" brushRef="#br1" timeOffset="566146.8537">30266 8797 392 0,'0'-33'96'0,"0"13"-93"0,-1 0 13 16,-2 4 54-16,-2 3-11 0,3 6-18 15,1 3-8-15,0 3-4 0,0 1 4 16,-1 7-11-16,-5 10-16 0,-1 7-3 16,-3 7 5-16,4 5 9 0,0 4-2 15,2-1 0-15,3 1-7 0,1-3 1 16,1-1 0-16,0-5-2 0,0-3-2 16,1-3-2-16,2-5 0 0,5-1-1 15,-3-4-1-15,6-1 0 0,-1-6 1 16,2-2-1-16,5-2-1 0,2-4 2 15,1 0-2-15,1 0 0 0,-3-2 0 16,-2 0-28-16,-7-3-21 0,1 2-25 16,-7 0-17-16,-3 0-39 0,0-1-103 0</inkml:trace>
  <inkml:trace contextRef="#ctx0" brushRef="#br1" timeOffset="566344.7627">30152 8952 389 0,'0'0'21'0,"0"0"2"0,0 0 46 16,0 0 0-16,0 0-25 0,0 0-14 16,0 0-8-16,0 0-5 0,25-16 4 15,0 19-2-15,-1 0-4 0,3-1-6 16,2-1-4-16,-5 2-2 0,1 0-2 0,-4-1-1 16,2 1-1-16,2 1-29 15,-4-2-38-15,2 1-35 0,-5-3-84 16,-3 0-75-16</inkml:trace>
  <inkml:trace contextRef="#ctx0" brushRef="#br1" timeOffset="566733.5438">30540 8763 423 0,'0'0'6'16,"0"0"8"-16,0 0 49 0,0 0 12 0,0 0-34 15,0 0-20-15,0 0-8 0,0 0 15 16,0 0 1-16,62 18-5 0,-33-4-5 15,-4-1 1-15,2 1-10 0,-1-1-2 16,-2-1-2-16,1-2-2 0,-2-1-1 16,-2 1 0-16,-4-3-1 0,-4 2-1 15,-7-4 1-15,-2-1-2 0,-1 2 1 16,-3-3 0-16,0 1 1 0,-1 0-2 16,-5 0 2-16,1 5 2 0,1-3 0 0,-6 2 2 15,0 1-1-15,-3 2 1 0,-5 5-3 16,0-2 0-16,-4 4 1 0,0 1 1 15,-2-2-1-15,-1 0 1 16,1 0 2-16,0 0-2 0,4-2 0 16,-1-2 0-16,4 1-1 0,1-5-1 15,3 0-2-15,2 1 1 0,6-5-2 16,1-1 1-16,2-1-1 0,0-3 0 0,2 0 0 16,0 0 0-16,4 0-1 0,4-6-22 15,10 0-38-15,6-4-39 0,0-1-62 16,3 0-145-16</inkml:trace>
  <inkml:trace contextRef="#ctx0" brushRef="#br1" timeOffset="567049.7893">31004 8928 294 0,'0'0'201'16,"0"0"-176"-16,0 0 7 15,0 0 45-15,0 0-33 0,0 0-21 0,0 0-9 16,0 0-7-16,-6 0-2 0,-1 11 8 16,-2 4 5-16,-2 0-5 0,1 4-3 15,-3-1 1-15,-1 2-1 0,3 1-1 16,-3-1-3-16,-2 0 0 0,2 0 1 16,-2-2-1-16,3-1-1 0,3-3-2 15,0-1 1-15,1-3-1 0,4-1 3 16,1-5 1-16,3-1-3 0,1-2-2 15,0-1-1-15,0 0 0 0,0 0 0 16,0 0 0-16,0 0 1 0,3-2-1 16,1-2-1-16,6-1-19 0,2-1-34 0,5-3-39 15,3-1-65-15,-3-2-165 0</inkml:trace>
  <inkml:trace contextRef="#ctx0" brushRef="#br1" timeOffset="567498.6162">31401 8779 469 0,'0'0'10'0,"0"0"1"0,0 0 45 16,0 0 12-16,0 0-32 15,0 0-7-15,-58-26-7 0,43 36-9 16,1 6-1-16,0 5 1 0,1 3 1 16,2 2 0-16,-2 1-1 0,7 0-1 15,-1 0-4-15,4-1 0 0,3-4-4 0,2 0 0 16,8-4-3-16,2-1 3 0,5-2-3 16,4-6 0-16,0-2 1 0,7-2-1 15,0-5 1-15,-2 0-1 0,1-5 1 16,-3-4-2-16,-4-2 3 0,2-2 6 15,-3 0 7-15,-2-2 1 0,0-1-1 16,-3 0-4-16,-1-2-2 0,-3-1 1 0,1-5-4 16,-3 0 2-16,-1-2-4 15,-5 0 0-15,-2-1-2 0,-2 1 0 16,-8 5-1-16,-2 3 0 0,-4 1-1 16,-3 5 0-16,-4 3 0 0,-2 3-1 15,3 2-1-15,-1 4 1 0,1 0 0 16,4 3 0-16,3 1-3 0,5 5-28 0,0 2-30 15,6-1-55-15,1 1-79 16,2-5-295-16</inkml:trace>
  <inkml:trace contextRef="#ctx0" brushRef="#br1" timeOffset="568073.211">30306 9601 300 0,'0'0'168'0,"0"0"-160"0,0 0 9 15,0 0 62-15,0 0-30 0,0 0-24 16,0 0-4-16,15-14 1 0,9 14 13 16,13 0-3-16,8 0 4 0,12 0-12 0,11-2-2 15,12-3-5-15,6-1-9 0,13-2 0 16,8 2-1-16,1-1 0 16,-1-1-1-16,-7 1-3 0,-8 1 3 0,-3 0-1 15,-9 0 2-15,-8 1 5 16,-15 0-9-16,-14 0 1 0,-18-1 2 0,-10 2-1 15,-8-1 2-15,-6 2 1 16,-1-2 4-16,-1 1-2 0,-5 0-7 0,-2-1-2 16,-3 0 1-16,3 1-2 0,-5 0 0 15,1 1 0-15,2 0-1 0,-1 3-2 16,-1 0-26-16,0 0-16 0,1 6-24 16,-3 0-41-16,-1 0-43 0,2-2-150 15</inkml:trace>
  <inkml:trace contextRef="#ctx0" brushRef="#br1" timeOffset="568699.4742">32605 9283 488 0,'0'0'3'0,"0"0"4"15,0 0 49-15,0 0-1 0,0 0-31 16,0 0 0-16,0 0-2 0,74-7-7 16,-43 7-3-16,5 0 0 0,0 0-4 15,-2 2-6-15,-6 2-1 0,-8 2 0 16,-4 3-1-16,-10 7-4 0,-6 1-46 16,-4 3-28-16,-13 2-65 15,-1-4-71-15</inkml:trace>
  <inkml:trace contextRef="#ctx0" brushRef="#br1" timeOffset="568831.508">32556 9499 406 0,'0'0'40'16,"0"0"16"-16,0 0 0 0,0 0 2 0,76-10-24 15,-39 6-9-15,3 0-7 0,0 1-9 16,0 1-1-16,-8 2-5 0,-6 0-2 16,-5 2-1-16,-1 1-42 0,-4-2-62 15,-1 0-144-15</inkml:trace>
  <inkml:trace contextRef="#ctx0" brushRef="#br1" timeOffset="569093.2808">33054 9239 285 0,'0'0'172'0,"0"0"-146"15,8-56 20-15,-6 49 32 0,-1 5-17 0,0 2-19 16,1 0-16-16,0 7-12 15,1 7-11-15,1 9 5 0,-2 5 6 16,-1 5 4-16,-1 2-4 0,-1 0-4 0,-4 0-2 16,-3-1-4-16,-1-2-2 0,0-1 0 15,0-4-2-15,-2-2 1 0,3-2-1 16,0-5 0-16,3-4 0 0,0-2 0 16,1-4 1-16,2-3-1 15,2-1-15-15,0-4-42 0,0 0-21 0,0 0-46 16,4-4-113-16</inkml:trace>
  <inkml:trace contextRef="#ctx0" brushRef="#br1" timeOffset="569534.3475">32979 9079 234 0,'0'0'24'15,"-60"-36"4"-15,31 28 23 0,1 4 8 16,1 4-18-16,0 0-16 0,1 11-4 16,4 5-4-16,-3 7-1 0,3 6 3 15,3 4-1-15,2 6-3 0,6 6 0 16,4 0 3-16,6 2 0 0,1-2-5 16,4-1-4-16,4-2-4 0,2-3-3 15,4-2-1-15,1-3 0 0,4-5 0 16,1-1-1-16,1-5 1 0,4-1 0 15,2-6-1-15,1-4 1 0,2-5 1 0,-1-4-2 16,-1-2 1-16,0-2 2 16,2-6-2-16,-1-2 3 0,-2-4 8 15,1 0 4-15,1-3 2 0,-4 0-3 0,3-3-2 16,-6-6 1-16,-1 3 2 16,1-7-1-16,-5-2-2 0,1-1-1 0,-3-5-5 15,-3-1-2-15,-3-2 1 16,-6-1 0-16,-4-1-3 0,-8 3 1 15,-9 3-4-15,-3 5 0 0,-4 7 0 0,-3 5-1 16,1 4 1-16,0 3 0 0,2 7-5 16,8 5-15-16,3 1-26 0,4 9-22 15,1 3-36-15,1-1-140 0</inkml:trace>
  <inkml:trace contextRef="#ctx0" brushRef="#br1" timeOffset="571998.1555">17830 8086 227 0,'0'0'66'0,"0"0"-58"0,0 0 17 16,0 0 24-16,0 0-10 0,0 0-6 16,0 0-3-16,-41-5-9 0,41 5-9 15,0 0-7-15,5 0-1 0,4 2 7 16,-1 0 14-16,6-2-4 0,-1 0 4 15,2 0-4-15,1 0-5 16,0 0 1-16,-1 0-1 0,0 0-5 0,-3 0 0 16,1-2-3-16,-1 1 0 0,-2 0-2 15,2-3-1-15,0 2 1 0,7-3-1 16,-2-1 0-16,8-1-1 0,-2 0-1 16,8 0-1-16,-1 0 0 0,-2 3-1 15,3 3-1-15,-5-2 0 0,-5 3 0 16,-3 0 0-16,-7 3-1 0,-3 2-14 15,-2 1-36-15,-3-2-19 0,-2-1-32 0,0-3-115 16</inkml:trace>
  <inkml:trace contextRef="#ctx0" brushRef="#br1" timeOffset="573239.1818">17720 11115 394 0,'0'0'3'0,"0"0"11"0,-53 16 37 15,46-13-10-15,7 0-8 0,6 0-8 16,10-2-10-16,10-1 13 0,15 0 5 0,12-5-3 15,10-1-9-15,9-3-3 16,9 2-3-16,2-2-7 0,5 0 1 16,0 2 2-16,2-1-1 0,5 3-1 15,-5-2 3-15,1 5 4 0,-9-1 0 16,-10 1-3-16,-8 1-2 0,-13-2-3 16,-13 0-2-16,-12 1-2 0,-11 2-2 0,-12-1 0 15,-3 1-2-15,-14 0 2 16,-11 0 3-16,-13 2-4 0,-7 1-1 15,-14 1 2-15,-6-1-1 0,-6 2-1 16,-8 2 0-16,-5 3 0 0,-5 1-3 0,-3 0-5 16,-1 2 4-16,4 0 3 15,7-1 0-15,10 0 1 0,10 1 1 16,11-3 0-16,8 2 0 0,15-4 0 16,9-1-1-16,12-1 0 0,7-4 2 0,5-2-4 15,18 0 0-15,18-5 2 0,22-5 1 16,14-4-1-16,15 2 0 0,9-5-1 15,6 3 2-15,-1 0-1 0,2-2 3 16,-3 4 1-16,-3 1 1 16,-1 1 2-16,-4 3 0 0,-3 0-6 0,-10 1 5 0,-14-1-2 15,-9 2 0-15,-17 2-1 16,-20 0-2-16,-10 2 1 0,-14 0-2 0,-8 1 0 16,-15 0 4-16,-14 0-2 0,-14 0-2 15,-17 2-1-15,-12 2 1 16,-12 2-1-16,-10 1 1 0,-8 1 1 15,0 2 0-15,1-1 1 0,9 3-2 16,8-1-1-16,18 2-8 0,8-3 9 0,22-2 2 16,18-3-1-16,13-3 0 0,12 0-1 15,2-2 0-15,14 0-1 0,14-2 1 16,15-4 0-16,18-2 1 0,7-2-1 16,13-2-1-16,7 1 1 0,3-1 2 15,9-1-2-15,1 2 1 0,7 1-1 16,3 2 0-16,5 0-48 0,-2-1-47 15,-3-7-53-15,-19-2-214 0</inkml:trace>
  <inkml:trace contextRef="#ctx0" brushRef="#br1" timeOffset="586485.3601">30278 4698 232 0,'0'0'71'16,"0"0"-52"-16,20-62-7 0,-18 55 50 16,-2 1 9-16,0 2-20 0,-2 4-7 15,-8 0-16-15,-2 7-11 16,-7 10-10-16,-2 8-4 0,-5 6 3 0,0 5 4 15,-2 9-1-15,3 2-3 0,-1 6 0 16,-1 3 0-16,2-1-5 0,-4 0-1 16,-2-5 2-16,3-5-2 0,-3-5 1 15,1-8-1-15,5-4 2 0,1-4-1 16,5-5 0-16,2-4 0 0,4-3-1 16,7-3 1-16,-1-5-1 0,7-1 0 0,0-3 0 15,1-1-1-15,9-5 0 16,3-8-15-16,8-3-30 0,8-5-48 15,3-7-59-15,-2 1-134 0</inkml:trace>
  <inkml:trace contextRef="#ctx0" brushRef="#br1" timeOffset="586784.1377">30648 4603 364 0,'0'0'53'16,"0"0"-19"-16,0 0 20 0,0 0 22 15,0 0-30-15,0 0-19 0,0 0-14 16,0 0-8-16,-66 20 4 0,33 14 9 16,-8 8 5-16,-3 9-6 0,-6 6-8 0,-9 6-2 15,-1 6-2-15,-4 3-5 16,-2 1-1-16,3 0 1 0,5-3 0 16,3-5 0-16,5-8 1 0,7-7 0 0,8-5 1 15,6-7-1-15,6-4 1 0,7-9-1 16,8-5 0-16,3-6-1 0,5-7 0 15,2-3-1-15,7-4-1 0,10-1 1 16,9-7-6-16,10-6-27 16,7-6-29-16,4-3-42 0,4-9-61 15,-5 1-75-15</inkml:trace>
  <inkml:trace contextRef="#ctx0" brushRef="#br1" timeOffset="587075.866">30931 4611 231 0,'0'0'132'0,"0"0"-71"0,0 0-6 0,0 0 12 16,0 0-27-16,-49-3-23 15,25 27 5-15,-4 5 4 0,-4 6-2 0,-3 4-5 16,-3 6-1-16,-5 5-7 16,-1 7 1-16,-4 4-1 0,-2 5-6 0,-3 5-2 15,-2 0-2-15,-5 3 1 0,-1-4 1 16,-2-2-2-16,1-4-1 0,5-6 2 15,5-4-1-15,11-7 2 0,8-6 2 16,7-3-2-16,10-10-1 0,7-3-2 16,4-5 1-16,5-9-1 0,2-2-1 15,7-6-2-15,5-3-3 0,9-5-16 16,5-9-11-16,5-4-12 0,4-6-20 16,6-5-40-16,0-6-59 0,-3-2-140 0</inkml:trace>
  <inkml:trace contextRef="#ctx0" brushRef="#br1" timeOffset="587353.4239">31013 4877 412 0,'0'0'21'0,"0"0"-5"16,0 0 28-16,0 0 33 0,0 0-35 16,-55-27-18-16,30 43-5 15,-1 9 1-15,-6 7 3 0,-7 7-1 0,0 5-2 16,-8 7-6-16,1 6-2 0,-5 7-4 15,-1 0 0-15,0 2-1 0,-3 1-4 16,0-3-1-16,5-3 0 0,-1-4-1 16,4-5 1-16,3-6-2 0,3-3 0 15,6-7 0-15,8-4 0 0,8-5 0 16,9-7-2-16,3-2 2 0,7-7-1 0,5-6-11 16,8-3-27-16,12-5-8 0,6-9-14 15,9-8-29-15,6-6-51 16,-1-2-51-16</inkml:trace>
  <inkml:trace contextRef="#ctx0" brushRef="#br1" timeOffset="587601.5837">31114 5035 405 0,'0'0'29'16,"0"0"-20"-16,0 0 8 0,0 0 46 15,0 0-15-15,0 0-39 0,0 0 10 16,-41 50 2-16,14-6 4 0,-7 9 1 15,-7 1-3-15,-7 5-6 0,-5 2-2 16,-3 1-6-16,-3 1-4 0,2-2-2 16,-4-3 0-16,7-6-1 0,3-5-1 15,5-6 2-15,10-7-2 0,3-5-1 0,10-4 0 16,6-6 0-16,7-6 0 16,6-3-2-16,4-5-13 0,1-4-19 15,9-1-21-15,11-10-13 0,6-9-40 0,9-8-53 16,-1-2-119-16</inkml:trace>
  <inkml:trace contextRef="#ctx0" brushRef="#br1" timeOffset="587771.8875">31056 5227 505 0,'0'0'7'0,"0"0"-4"16,-43 57-3-16,19-21 43 0,-4 0 16 15,-5 1-13-15,0 1-12 0,-4 1-10 16,1-2-4-16,2-1-6 0,-1-1-9 15,1-2-2-15,-1-5-2 0,0 3-1 0,-1-4 0 16,-4-4-12-16,-1-2-47 0,-4-6-39 16,-2-4-94-16,7-7-170 0</inkml:trace>
  <inkml:trace contextRef="#ctx0" brushRef="#br1" timeOffset="588018.8944">30030 4753 327 0,'0'0'81'16,"0"0"-70"-16,-76 85-5 0,43-41 62 16,-1 4 10-16,0 4-33 0,-1 2-19 15,1 2-7-15,0-3-2 0,6-3-7 16,3-4-4-16,6-3-2 0,5-3-3 15,8-2 0-15,5-4-1 0,4-5-1 0,12-4-42 16,5-5-48-16,6-12-77 0,-3-7-93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28:55.195"/>
    </inkml:context>
    <inkml:brush xml:id="br0">
      <inkml:brushProperty name="width" value="0.05292" units="cm"/>
      <inkml:brushProperty name="height" value="0.05292" units="cm"/>
      <inkml:brushProperty name="color" value="#00B0F0"/>
    </inkml:brush>
  </inkml:definitions>
  <inkml:trace contextRef="#ctx0" brushRef="#br0">12331 6072 43 0,'0'0'0'0,"0"0"19"16,0 0 47-16,-49 27-33 0,35-24-2 15,3-1 9-15,3 0-4 0,-2-1-1 16,4 2-7-16,3-2-4 0,1-1 1 16,2 2-5-16,0-2-4 0,0 1-3 15,0 1-9-15,4 3 0 0,4 1 4 0,3-3 0 16,4 5 4-16,2-2 0 15,4-1-1-15,4 3 1 0,1-2-2 0,4 3 2 16,5-2 4-16,4 2 1 16,3-3-4-16,3 0-1 0,6 0 3 0,0-1-1 15,3 1-4-15,5-1-1 0,-4 0 0 16,6-1-1-16,0-1-3 16,-3 1 1-16,5-3-2 0,-2 2-1 0,0-1-1 15,-1 0 1-15,0 0 0 0,0 0-2 16,2-2 1-16,1 2-2 0,1-1 0 15,2 0 1-15,0-1-1 0,-1 0 0 16,3 2 2-16,-1-2-1 0,2 0 0 16,1 0 0-16,0 0 1 0,4 0 0 15,-2 0 0-15,4 1 0 0,-2-1-2 16,2 2-2-16,1-1 1 0,-1-1 1 16,-2 1 1-16,0 3-1 0,-2-4 1 15,0 1 0-15,-2-1 0 0,0 1 0 16,-1 0 0-16,-2 1 1 0,2 0-2 15,-1-1 0-15,1 2-2 0,-3-2 2 0,-2 1-1 16,-1-2 1-16,-1 0 0 16,-1 3 1-16,0-2 1 0,-1 1-2 15,-1 1 0-15,-3 0 0 0,0 2 1 0,0-1 0 16,-1 0-2-16,4 3 1 0,1-3-1 16,-1-1-1-16,3-1 2 0,1 1 0 15,1 0 2-15,-4-2-2 0,4 3 0 16,0-1 0-16,1-1 1 0,1 1 0 15,-1 0 1-15,4 0 1 0,-2 0 1 16,2-1-3-16,2 1-1 0,1-2 0 16,0 1 0-16,1-1 1 0,-2 1-1 15,0 0 0-15,1-2 2 0,0 2-1 16,0-1 0-16,3-1 1 0,-5 1 0 0,3-1 0 16,0 0-2-16,-4 0-2 15,4 0 2-15,-2 0 0 0,-1 0 2 0,1 1-2 16,-1 0 2-16,0-1-2 15,-1 0 1-15,-2 0 1 0,0 0-1 16,-2 1 0-16,-1-1 0 0,3 0-1 0,-3 0 0 16,2 0-2-16,-3 0 2 0,-1 0 0 15,1 2 0-15,-1-2 0 0,1 0 1 16,-1 0 2-16,0 0-3 0,3 0 1 16,-2 0 1-16,1 0-1 0,-2 0 0 15,-2-3-1-15,-1 3-2 0,-2-3 2 16,1 0 0-16,-6-2 0 0,3 1 2 15,-4-2-1-15,-1 1 0 0,-3-3 0 16,-5-1 1-16,-1 1-1 0,-5-4 0 16,-3 2 0-16,-1 0 1 0,-5-3-1 0,-1-1 0 15,-4 1 0-15,1-3 1 16,0 0-1-16,-1-1 0 0,4 0 0 16,-2-5 0-16,4 1-1 0,2-3-1 15,-3-2 1-15,2 2-1 0,-4-1 1 0,0-1 0 16,-3 2 1-16,-1-1-1 15,-3 3 0-15,-5-1 1 0,0 2-1 16,-2-3 2-16,-3 0-1 0,1-1 1 0,-4 0 2 16,-1-1-1-16,1 1-2 0,-4-4 1 15,0 0 1-15,-1-4-1 0,-1 0-2 16,-5 0 0-16,0 1-1 0,0 0 1 16,-4-2 0-16,-1 2 1 0,-2 0 0 15,-3-2 0-15,-5 3-1 0,-4-3 0 0,-1 3 1 16,-4-1 0-16,-5-1-1 15,-3 3 1-15,-3-2-1 0,-4-1 1 16,-4 1 0-16,-4 2-1 0,-3 0 1 16,-3-1-1-16,-5 3-4 0,-2 0 4 0,-5 1 0 15,-5 0 0-15,-3 0 0 0,-3 0 0 16,-2-1 0-16,-3 1 2 16,0 2-1-16,-7-3 0 0,0 4 0 0,-1 0-1 15,-4-2-4-15,0 4 3 0,-3-1 1 16,0 0 0-16,1-1 0 0,0 2 1 15,-3-1 0-15,-3 1 1 0,2 1-2 16,-5 0-1-16,5 1-5 0,-2 2 6 16,2-2 1-16,2 2-1 0,-3 0 2 15,1 0 0-15,3 1-1 0,-2 0-1 16,0 3-1-16,1 0 0 0,1 0 1 16,0 3 0-16,0-4 1 0,-1 4 0 0,-2 1 0 15,2 1 0-15,-5-1-1 0,2 0-7 16,1 2 7-16,-2 0 1 15,5 1 1-15,-1 0-2 0,0 0 2 0,2 2 0 16,-4 1-2-16,1 2-2 16,-1 1 2-16,0-1-1 0,1 2 1 15,1 0 1-15,2 0 0 0,1 0 0 16,3 1 1-16,-1 3-2 0,2 0-6 0,-1 2 6 16,-2 0 0-16,0 1 0 15,2 2 1-15,3 0 0 0,3-1 1 16,-1 2-2-16,2-1 2 0,0 3-2 0,1-1-3 15,0 2 3-15,0 0 0 0,1 2 1 16,3 2-1-16,0 1 1 0,-1 1 0 16,0 2 1-16,2-1-2 0,-2 2 0 15,1 1-6-15,0 0 6 0,-2-1 1 16,3 1-1-16,4 0 1 0,7 0-1 0,1 2 0 16,5-1 1-16,4 1 1 0,1 0 0 15,5-1-2-15,2 2-1 0,2-2 1 16,3 2 0-16,0-1 1 0,3 1-1 15,2 1 0-15,1 0 1 0,1 1-1 16,7 1 1-16,-1-1 2 0,7-2 0 16,3 1-2-16,5-2 1 15,4 0 2-15,3 1-1 0,3 0 0 0,5-1-3 16,-1 2 2-16,2-2-1 0,5 4 0 16,-3-1-1-16,0-1 0 0,3 1 0 15,1-2 1-15,0-1-1 0,1 0 0 16,5 0 0-16,-2 0 0 0,5 0 0 15,-2-2 0-15,4 5 2 0,-4-3-2 16,4 1 1-16,-4 0 0 0,3 0-1 16,-5-2 0-16,1-1 1 0,0 1 0 15,-3-3-1-15,5-1 0 0,0 1 1 16,-2-4-1-16,4 2 1 0,-1-1 0 0,1-1 1 16,5 0-1-16,-3-2 0 0,0 0 1 15,1 0-1-15,1-1 1 0,3 1-1 16,-3 1 1-16,6 1 0 15,-5 1-1-15,4 1 1 0,-1 0 0 0,0-1 0 16,4-2 0-16,-3 0 0 0,2-2 0 16,4-1 2-16,-3-1-2 0,2 1 0 15,1-2 0-15,-1-1 1 0,2 1-1 16,-3-3 0-16,0 1 0 0,-2-2 0 16,-3 1 0-16,-1-1-1 0,-2-3 1 15,-2 0-1-15,-4-1 0 0,2 0-1 16,-1 1 1-16,-2-2-1 0,7 0 0 15,1-2-2-15,8-2-49 0,2-12-35 16,2-12-96-16</inkml:trace>
  <inkml:trace contextRef="#ctx0" brushRef="#br0" timeOffset="2219.0281">17135 4921 84 0,'0'0'17'0,"0"0"45"0,0 0-37 16,0 0 1-16,-63-29-1 0,44 25 0 15,-4-2 0-15,0 0-6 0,-8 1-4 16,0 0-2-16,-2-1-1 0,-2 1-2 16,2 2 2-16,0 0 0 0,-2 2-3 15,2 1-6-15,-1 0-1 0,-2 0-2 16,-1 4 0-16,2-1 0 0,0 2 0 16,1 1 0-16,3-1 0 0,0 2 0 0,1 1 1 15,1 1-1-15,-1 1 0 16,0 1 0-16,0 0 0 0,0 1 0 15,0 1 0-15,-2-1 0 0,-1 3 0 16,1-2 0-16,0 1 1 0,-1 1-1 0,1 2 0 16,-1-2 0-16,1 2 0 0,1-1 0 15,-3 0 0-15,3 2 1 0,-2-1-1 16,2 0-1-16,2 2 1 0,-2-1 0 16,3 1 0-16,-1 0 0 0,2-1 0 15,0 3 0-15,0-2 0 0,2 5 0 16,-1-3 0-16,4 1 0 0,-3 1 0 15,-1 0 0-15,3 2 0 0,-2-3 0 16,5 3 0-16,-1-2 0 0,-1 2 0 16,4-1 0-16,0-2 0 0,2 0 0 15,2 1 0-15,3-2 0 0,3 1 0 0,1-2 0 16,3 1 0-16,3 0 0 0,1-1 0 16,2 2-1-16,3-1 0 15,2 2-7-15,1-3 0 0,-2 2 0 0,4-3-1 16,-2-1-3-16,2-1 2 15,-1-2 0-15,1-3 0 0,-2 1 3 0,2-1 1 16,2-1 3-16,-2 1-1 16,3-1 0-16,5-1 2 0,1-1 0 0,3 1 2 15,3-2 0-15,6 2 6 0,2-2-4 16,2 0-1-16,3 1-1 0,1-1-3 16,0-2 1-16,-1 2 0 0,1-1 1 15,-5-1 1-15,-1-1 5 0,-2 1 1 16,-4-2 5-16,1 0 1 0,-1 1-2 15,-1-2 0-15,3 0-2 0,0 0 1 0,-1-2-1 16,4 1-1-16,-3-2-1 16,2 0-4-16,0-3 1 0,-1-3 0 15,0 3 1-15,-1-2 2 0,2 3 1 16,3 1 1-16,-3 0 2 0,4 1 1 16,0 0-3-16,1 3 2 0,2 1-2 15,-4-1-7-15,1-1 0 0,1 1 0 16,-1-1 0-16,1-1 0 0,1 0 0 0,-2 1 0 15,0-2-1-15,0 2 2 0,3-1-2 16,2 0 1-16,-2 1 0 0,2-2 0 16,1 0-1-16,-2 0 3 15,2 0 2-15,-5 0-4 0,-2 0 2 0,1 0-2 16,-3 0 0-16,0 2 0 0,-4 2 1 16,-6-3-2-16,4 1 0 0,-3-1 3 15,0-1-1-15,3 0 0 0,-2-1 0 16,2 0 1-16,1-4 0 0,-2 0-2 15,1 1 0-15,-3-5-1 0,4 3 1 16,-4 0-1-16,2-1 0 0,-4 3 1 16,0-3-1-16,-1 0 0 0,0-1 1 15,0-1-1-15,0 1 0 0,-1-1 0 16,3 1-1-16,1-1 1 0,-4-3 0 16,4 2 1-16,-1-2-1 0,-3 1 0 15,-1-3 0-15,0 2 0 0,-2-1 0 0,0 1 1 16,-1-2-1-16,-6 4 0 0,2-2 0 15,0 0 1-15,-6-1-1 0,5 1 0 16,-5-2 1-16,-1 2 0 0,2-3 0 16,-1 1 5-16,-1 0 5 0,2-3 2 15,1 3-2-15,-3-1-2 0,4-2-5 0,-2 0 1 16,5 0-1-16,-2-1 2 16,1 1-1-16,-2 2-5 0,0-4 3 15,-5 2 0-15,-2-1 5 0,-1-3 6 16,-1 1 5-16,-3 1-2 0,-8-2 0 15,2 0-3-15,-1-1-3 0,-4-1-3 16,1 0-4-16,-2-3 1 0,2 2-3 0,0-4 1 16,0 1-3-16,0-2 2 0,-2 0 0 15,-2 3 0-15,-5 1 1 0,-1 0 0 16,-5 4 1-16,-4 0-2 0,-5 5-1 16,-5 1-1-16,-1 5-1 0,-1 4-6 15,-3 1-26-15,-1-4-29 0,6-6-111 16</inkml:trace>
  <inkml:trace contextRef="#ctx0" brushRef="#br0" timeOffset="11853.3502">17802 5222 38 0,'0'0'0'0,"0"0"-2"16,0 0 2-16,0 0-1 0,0 0 1 15,0 0 1-15,0 0 1 0,9-9 3 16,-15 9-3-16,2 0-2 0,-5 3 2 16,1-3 0-16,-2 0 34 0,3 0-13 15,-2 0-11-15,4-5-9 0,1 3 2 0,2-3-5 16,0 0-24-16,2 0-73 0</inkml:trace>
  <inkml:trace contextRef="#ctx0" brushRef="#br0" timeOffset="12931.545">17792 5260 28 0,'0'0'11'0,"0"0"5"15,0 0 58-15,0 0-23 16,0 0-9-16,0 0-4 0,0 0 1 0,-15-50-12 15,9 42-3-15,3 3-10 16,-4-1-4-16,0 0-2 0,3 3-2 16,-4-1 2-16,3 2 0 0,-3-1 1 15,0 3-1-15,3 0 1 0,-5 0 1 16,3 0-1-16,-5 4-1 0,0 1-5 16,2 4 2-16,-4-3-3 0,1 2 1 15,0 3-1-15,3-3 3 0,0 0-1 0,-5 2 1 16,5 2 0-16,-2 1 2 15,1-1 0-15,3 2 2 0,-3 1 0 0,3 3-1 16,0-1 0-16,3 1 0 0,-3 0 0 16,2 2-2-16,0 1-3 0,1-4 0 15,2 5-1-15,-2-3-1 0,1 3 0 16,0 0 1-16,0-2-2 0,3 1 0 16,0-2 1-16,0 2 0 0,1-3 2 15,0 0 2-15,0 0 1 0,2-2-1 0,0 3-2 16,4-3 1-16,-1 0 1 15,0 3-2-15,-2-1-2 0,1-1 1 0,1 1-2 16,-1-4 1-16,1-1 0 16,2 0 0-16,-2-2 0 0,2-4-1 0,2 1 1 15,2 0 1-15,-2-1 3 0,5 0 2 16,1-3-2-16,0-1-1 0,1 0 1 16,1-2-1-16,0-1 2 15,2 0-3-15,-3 0 2 0,1-3 0 0,-1-1 0 16,1-2-1-16,0-1 3 0,-1-2 2 15,1 0 1-15,-1-1-2 0,1-2 0 16,-1-1 1-16,1 0-2 0,-2 1 2 16,-1-3-2-16,0 1-1 0,0 1 0 15,-3-1-1-15,2 0 3 0,-5 0 3 16,1-2 4-16,-4-1 1 0,2-2 0 16,-2 0-1-16,0-2-3 0,1-1 0 15,-1-2 2-15,-4 1-3 0,0 0-1 0,-1 3-1 16,0 0-2-16,-1 4 1 0,-4-2 1 15,-6 3-4-15,1 0 1 0,-2 2-1 16,-3 0-3-16,-2 1-1 0,-4 2 1 16,2 1-2-16,1 2-1 15,0 0-3-15,2 1-19 0,3 3-18 0,6-2-37 16,2-4-52-16,5 1-130 0</inkml:trace>
  <inkml:trace contextRef="#ctx0" brushRef="#br0" timeOffset="18402.1161">19486 5124 75 0,'0'0'79'16,"-29"-51"-53"-16,16 33-10 0,-2 3 10 16,2 2 1-16,-2 2-3 0,-3 0-2 15,0 4-2-15,-2 0-5 0,2 2-2 16,-2 3 2-16,-2-1-5 0,-3 2-4 16,1 1 2-16,-3 0-3 0,-3 0 0 15,-3 2 0-15,-1 3 0 0,-6 1-3 16,-2 3-1-16,0 0-1 0,-3 0 1 15,-2 3 0-15,-1-1-1 0,0 2 1 16,2-1 1-16,4 1-1 0,-3 0-1 0,6 0 1 16,2 4 1-16,-1-3 7 0,11 1-2 15,-1 3 2-15,2-2-2 0,4 2-1 16,3 1-2-16,1-2-1 0,2 1 0 16,1 0-2-16,0 0 2 0,2 0-1 15,2 1 1-15,-3 1-2 0,1 2 3 16,-2 0 0-16,1 0 3 0,0 0 1 15,3 1-2-15,-1-1 2 0,0 2-3 16,5-1-1-16,-1 0 0 0,3 1-2 16,3 1 2-16,2-2-4 0,0 0 2 15,0 2-1-15,4-1 3 0,3-1-3 16,0 1 1-16,3-3 1 0,2 2 0 0,0-2-1 16,2-1-1-16,0 2 0 15,1-3 1-15,0 2-2 0,3-1 1 16,-1-1-1-16,3-2 2 0,-2 0-1 15,8 0 0-15,-3-2 1 0,1 1 2 16,4 1-2-16,2-3 2 0,2 1 0 0,2-2 2 16,0 0 0-16,1 0 1 0,4-4-2 15,3 4-2-15,2-5-3 0,1 1 2 16,2-2 2-16,2-3 2 0,-1 3-1 16,1-4-1-16,-1 1 1 0,2 1 2 15,-3-5-3-15,3 2 1 0,0-2-1 16,-2 0-1-16,3-5 0 0,-4-2 1 15,0 2-1-15,-2-2 0 0,0-1 0 16,0-3 0-16,-1-1 0 0,1-1-2 16,-2-1 0-16,-2-2 2 0,-5-2 2 15,-3-1 3-15,-1-1-1 0,-5-2 1 16,-3-1 0-16,1 0-3 0,-6-2 0 16,2 0-1-16,-4-2-1 0,-1-1 0 15,1-3 2-15,-3 0 3 0,1 0-1 16,-3-3-1-16,0-1-1 0,-1 0 2 0,1 1-2 15,-5-2 0-15,0-1 0 0,-4 2 2 16,-3-1 0-16,-1-1-1 16,-8 2 2-16,-3 0 0 0,-4-1-2 0,-6 1-1 15,-1 3-1-15,-6 0-2 0,-4-1 0 16,-1 4 0-16,-3 1 0 0,-2 3-1 16,0 3 0-16,2 4 0 0,0 3-1 15,-1 3 1-15,1 4 0 0,0 2-1 16,0 1 1-16,-2 4-1 0,1 1 0 15,1 0-1-15,1 7-2 0,-1 1-18 0,8 4-6 16,2 2-10-16,4 4-7 16,1 0-25-16,1-2-32 0,4-4-95 15</inkml:trace>
  <inkml:trace contextRef="#ctx0" brushRef="#br0" timeOffset="40343.3932">16015 6143 93 0,'0'0'8'0,"0"0"-8"15,-51 3 7-15,36-2-7 0,-1 1 0 16,2 1 0-16,0 0 0 0,2 1 0 15,3-1 3-15,-2 0 9 0,6-2-3 16,0-1 27-16,0 0-5 0,2 0 2 16,2 0 2-16,1 0-1 0,0 0-1 15,0 0-9-15,0 0 0 0,0 0-12 16,0 2-10-16,5 1-2 0,5-1 2 16,5 0 13-16,3 2 5 0,5 1 4 15,4-1-6-15,5-3-2 0,1-1-2 16,5-1-1-16,2-3-3 0,-2-2-1 15,4 1-3-15,2 0-1 0,0 0 1 16,4 2-1-16,-3-1-1 16,5 2 1-16,-3 1 0 0,3 0 3 0,2 1-2 15,-2-3-2-15,5 3-1 0,1-2 2 16,4 1-1-16,-1 1 1 0,4 0-1 16,1 0-2-16,2 0 0 0,3 0-2 15,0 3 0-15,2-2 0 0,-4 3 1 0,-2-1-1 16,0 2 0-16,-3-1 0 0,1 0 1 15,2 1-1-15,2-2 1 0,2 3 0 16,2-1 0-16,0-1 0 0,4 0-1 16,1-1-3-16,6 1 2 0,-1-1 1 15,2-1 0-15,0 0 1 0,1-2 0 16,-1 2-1-16,1 1 1 0,0-3 0 16,-2 2 0-16,1-2-1 0,1 0 0 15,0 0-1-15,-1 0 1 0,2 0 0 16,-2 0 0-16,1-2 1 0,1-2 0 15,1-2-1-15,1 2 1 0,-2-3 1 16,3 0-2-16,-2 2-3 0,-1-5 2 0,0 3 1 16,-3-1 1-16,-1-1-1 15,-1-1 0-15,-5-1 3 0,-3-2-3 16,-5-2 1-16,-5 0 0 0,-7-4-1 0,-3-4 0 16,-4 0 0-16,-8-5 2 15,-1-1 1-15,-7-3 8 0,0-4 0 0,-4 0-1 16,-3-3-1-16,-3-3-4 0,-7 2-2 15,-2-1-2-15,-5-4 2 16,-4 2-2-16,-2-1 0 0,-2-3-1 0,-5 0 1 16,-4-1 0-16,-6-2-1 0,-2 0 2 15,-8-2-2-15,-1 3 0 16,-5 0 0-16,-6 1 1 0,-3 2 0 0,-7-1 0 16,-1 7-1-16,-6-2 1 0,-3 3 0 0,-2 2-1 15,-5 0 2-15,-3 2 0 16,-5 0-2-16,-3 2-1 0,-2 1-3 15,-5 1 3-15,-5 2 1 0,-3 3 0 16,-4-1 1-16,3 5 2 0,-4-1 0 0,0 5 2 16,0 2-2-16,-3 0 2 0,0 4-3 15,-3-1-2-15,0 3 0 16,-4-3 0-16,3 1 1 0,3 4 1 16,0-4-1-16,-1 4 1 0,3-2 0 0,1 2-2 15,3 1-5-15,-3 1 5 16,1 2 0-16,4-1 2 0,0 3-1 0,4 1 1 15,2 1 1-15,2 0 3 16,-1 1 0-16,2 4-4 0,2 1-1 16,-3 0-1-16,1 2 0 0,0 1 2 0,3 0-2 15,3 1 0-15,-3 0 2 0,3-1-1 16,1 1 0-16,0 3 0 0,2-2-1 16,3 3-5-16,3 0 5 0,-3 1 2 15,2 1 2-15,0 2 1 0,2-1-3 16,3 1 2-16,1 2 0 0,2 1-1 15,-1 3-2-15,3 0 2 0,-4 3-2 16,0-1 0-16,4 3-1 0,-2-1-1 16,6 1 1-16,3 2 0 0,2-2 0 15,8 3 0-15,5-3 1 0,5 2-1 0,5 2 2 16,3-1-1-16,7 3 0 0,3 1 0 16,4 2 0-16,3 2 1 15,1 0-1-15,5-1 1 0,0 1 0 0,1 0-1 16,5 2-1-16,0-3 2 0,1 4-2 15,3 1 0-15,-3-1 0 0,3 3 1 16,2 0 0-16,1-2 0 0,2 2 0 0,3-1 1 16,1 0 0-16,1-2 1 15,4 0-1-15,0-1 1 0,0 0-3 16,2-2 2-16,3-1 0 0,6 0-1 0,4 0-1 16,9-1 0-16,10-3 0 15,10-7-9-15,5-9-50 0,1-16-64 16,-8-10-414-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29:55.608"/>
    </inkml:context>
    <inkml:brush xml:id="br0">
      <inkml:brushProperty name="width" value="0.05292" units="cm"/>
      <inkml:brushProperty name="height" value="0.05292" units="cm"/>
      <inkml:brushProperty name="color" value="#00B0F0"/>
    </inkml:brush>
  </inkml:definitions>
  <inkml:trace contextRef="#ctx0" brushRef="#br0">17179 6572 279 0,'0'0'105'0,"0"0"-87"0,0 0 9 16,0 0 6-16,0 0 12 0,0 0-8 15,0 0-10-15,0 0-7 0,0 0-8 16,-18-47-2-16,19 51-8 0,8 8-1 16,1 7 0-16,4 7 4 0,6 11 0 15,3 5 7-15,-2 6 4 0,2 0 4 16,1-3-9-16,-1-5-1 0,1-2-3 0,-1-8-1 16,6-5-3-16,2-8 1 0,2-7-3 15,3-9 2-15,3-3-1 0,4-10-1 16,-4-7 2-16,5-3-1 15,-8-1-1-15,1-1 1 0,-4-1-1 16,-2 0 1-16,0 3-2 0,0 1 1 0,0 6 7 16,-2 6-3-16,-4 4-3 0,2 5-2 15,-3 5 3-15,4 6 1 0,-5 1 2 16,4 6 2-16,-4-1-2 0,1 0-2 16,-4 3-1-16,0-2 3 0,0 0-3 15,-2 2 2-15,-1-5-2 0,2 0-2 16,-1-3 2-16,1-3 0 0,-1-3 1 0,1-5-1 15,6 1 0-15,-3-4-1 16,3-3 0-16,3-4-1 0,2-1 1 16,0-5-2-16,-2 3 1 0,1-5 2 15,2-5-2-15,2-2 2 0,1-4 0 0,8 1 0 16,9-2-1-16,6 2 0 16,4 6 0-16,-9 6-2 0,-10 7-1 0,-9 5 1 15,-5 1 1-15,0 2 8 0,-3 0-1 16,-3 2-4-16,0 7-2 0,2-1-2 15,-2 1 2-15,-2 2-1 0,1 0 0 16,3 3-1-16,-1 0 1 16,5 1 0-16,5 2-1 0,-2-3 0 0,5-3 1 15,-1-2 0-15,0-3 0 0,3-4 0 16,-4-2 0-16,3-8 1 0,-1-2 0 16,-1-5 7-16,0-2 5 0,1-4-4 15,0-1-2-15,-4-2-5 0,-3-3 2 16,-1-1-1-16,-8-1-1 0,-5-1 0 15,-3 3 0-15,-9 0-2 0,-3 4-1 16,-3 4 0-16,-9 6 0 0,-2 4-6 16,-5 6-16-16,-3 3-21 0,-7 0-30 15,-2 5-41-15,0-3-106 0</inkml:trace>
  <inkml:trace contextRef="#ctx0" brushRef="#br0" timeOffset="532.4571">17886 7470 424 0,'0'0'47'0,"0"0"-6"16,0 0 17-16,0 0 3 0,0 0-13 15,0 0-10-15,33-43-17 0,-17 52-7 16,2 7 1-16,1 3 3 0,-1 2 5 0,1 4-2 16,-6-2-4-16,0 2-5 0,-8 0-6 15,-2-2 1-15,-3 0-4 0,-2 4 1 16,-4-2-2-16,-5 0-1 15,1-3 0-15,-4 0 1 0,-1-4 0 0,-2-1-1 16,2-5 0-16,0-2-1 16,3-4 3-16,2-2-3 0,-2-4 0 0,5-4-3 15,-1-7-13-15,5-5-12 0,2-8-22 16,1-10-12-16,3-8-24 0,9-11-32 16,2-8-70-16,-2 3-57 0</inkml:trace>
  <inkml:trace contextRef="#ctx0" brushRef="#br0" timeOffset="653.8802">17952 7212 193 0,'0'0'108'0,"-11"-56"-59"16,5 45 16-16,2 1 8 0,-1 5-13 16,3-1-26-16,2 4-19 0,0 2-12 15,6 0-3-15,6 5-12 0,6 2-37 0,10-1-70 16,3 1-68-16</inkml:trace>
  <inkml:trace contextRef="#ctx0" brushRef="#br0" timeOffset="982.8361">18284 7374 419 0,'0'0'43'0,"0"0"10"0,0 0-4 16,0 0-14-16,0 0-15 0,-32 50 2 0,26-33-6 16,-3 3-6-16,4 4-5 15,-3 2 3-15,3 1 0 0,4 2-2 16,-1 1 0-16,2-5-2 0,2 0-3 15,5-4 2-15,2-4-3 0,1-3-2 16,3-6 2-16,-1-5 2 0,3-3 0 16,-1-2-1-16,0-7 5 0,-2-8 3 0,0-1 1 15,1-5 5-15,-6 0 0 16,-1-5 4-16,-3-1 0 0,-3-3-1 0,-9-1-5 16,0 1-3-16,-7 1-3 15,1 6-6-15,-2 5-1 0,2 8 0 0,2 2 0 16,4 4-2-16,3 3-5 0,5 2-29 15,2 1-8-15,12 0-16 0,6 0-55 16,9 1-40-16,-1 1-30 0</inkml:trace>
  <inkml:trace contextRef="#ctx0" brushRef="#br0" timeOffset="1153.6514">18436 7413 430 0,'0'0'54'0,"0"0"24"16,0 0-27-16,0 0-10 0,0 0-12 15,0 0 8-15,0 0-9 0,0 0-11 16,16 43-1-16,-15-29-1 0,-1 1-5 0,0 3-3 16,-2 3-3-16,-1-2-3 0,1 3 0 15,-1-2-1-15,2 1-1 0,1-2-28 16,0 0-24-16,3-3-30 0,2-1-53 16,0-6-95-16</inkml:trace>
  <inkml:trace contextRef="#ctx0" brushRef="#br0" timeOffset="1769.4396">18530 7281 446 0,'0'0'34'16,"-1"-57"-33"-16,3 54 0 0,3 3 3 0,6 10 3 16,5 6 5-16,-1 7 11 15,3 3-5-15,-5 4-3 0,-3 0 16 0,0-1-5 16,-6-1-2-16,-1 0-5 15,-2-1 0-15,0 0-5 0,-1 0-3 0,0-3 1 16,-1 1-5-16,-2-5-2 0,1 0-3 16,0-2 0-16,-1-3-1 0,1-3-1 15,1-3 1-15,-1-3-1 0,2-3 1 16,0-3-1-16,4-3 0 0,2-8 2 16,5-3 4-16,3-8-5 0,-2-5 0 15,4-6 1-15,-2-1-1 0,0 3 2 16,0 7-1-16,-5 8-2 0,3 8-1 15,0 5 1-15,-2 3 2 0,3 8 2 16,-1 3-3-16,2 5 2 0,-5 4 2 16,1-1 0-16,-2 2 1 0,2-2-2 0,0-1-1 15,0 1-2-15,5-3-1 16,2 0 2-16,-1-2-1 0,5-3-1 16,-2-2 2-16,-1-4-2 0,0-1 0 0,-3-4 0 15,2-7 2-15,-4-3-2 0,3-3 1 16,-3-3 0-16,1-3 0 0,1-2 0 15,-1-2-1-15,0-3 2 0,-4-2-2 16,2-7 2-16,0-2-2 0,-3-6 1 16,2 0 1-16,-5 1 3 0,-2 3 7 15,-2 8-1-15,-2 8 1 0,0 11 2 16,-2 8-1-16,-2 4 3 0,2 0 0 16,-1 5-7-16,-4 8-6 0,-2 3 1 15,-1 4 3-15,5 7 6 0,-1-1-1 16,2 7-2-16,1 2 0 0,1 1 0 15,2-4-2-15,0 1-2 0,3-3-3 0,3-4-1 16,0-2-2-16,2-3 0 0,-2-1 0 16,1-3-5-16,3-4-18 0,-4-1-11 15,4 0-11-15,-5-6-21 0,4-1-30 16,-4-5-48-16,-2 0-98 0</inkml:trace>
  <inkml:trace contextRef="#ctx0" brushRef="#br0" timeOffset="1916.0185">19088 7458 475 0,'0'0'43'0,"0"0"26"0,0 0-4 15,0 0-31-15,54-38-7 0,-24 28-3 16,5 1-13-16,-4 0-7 0,0 2-3 16,-4 0-1-16,-2-4-10 0,-1-3-136 15,-2-3-304-15</inkml:trace>
  <inkml:trace contextRef="#ctx0" brushRef="#br0" timeOffset="2485.0599">18599 8146 293 0,'0'0'195'0,"0"0"-174"0,0 0 2 16,0 0 25-16,0 0-8 0,-28 58-6 15,28-45-6-15,0-2-9 0,4-3-9 16,1-1-1-16,4-2-3 0,1-3-2 16,2-1-2-16,2-1 2 0,-1-5-2 15,3-3 1-15,-2-2-1 0,-1 2-1 16,-8-4 0-16,-5 5 0 0,-1-2 0 15,-5-1 0-15,-10 2 0 0,-2-2-1 16,-5 2 0-16,-3 4 0 0,-6 2-1 16,2 2-2-16,2 6 3 0,2 5 0 0,2 3 0 15,5 3 0-15,3 7 3 16,4 1 3-16,2 5 3 0,7 1 4 0,2 1 4 16,1-1 3-16,5-2-3 0,9-4 2 15,2-3-7-15,2-3-3 0,2-3-2 16,1-3-2-16,4-4-3 0,-1-2-2 15,3-3 0-15,2-2 0 0,-3 0-30 16,0-2-39-16,2 0-23 0,-5-2-59 16,-3-4-81-16</inkml:trace>
  <inkml:trace contextRef="#ctx0" brushRef="#br0" timeOffset="2705.9651">18867 8167 271 0,'0'0'186'0,"0"0"-165"0,0 0 15 16,0 0 21-16,0 0-17 0,0 0 6 16,0 0-1-16,48 57-5 0,-46-27-8 15,-2 5 5-15,0-2-5 0,-3 3-9 0,-2-2-10 16,1 0-8-16,-1 1-2 16,2-4-2-16,2-3-1 0,0-5-1 0,1-2 0 15,0-2-16-15,0-6-22 0,1-2-23 16,1-4-8-16,2-6-21 0,1-1-44 15,-1-5-48-15</inkml:trace>
  <inkml:trace contextRef="#ctx0" brushRef="#br0" timeOffset="2951.6033">18895 8214 105 0,'0'0'277'0,"0"0"-245"15,0 0 32-15,0 0 5 0,0 0-40 16,0 0 16-16,50-8-1 0,-21 24-6 0,2 2-4 15,-3 0-5-15,-1 1-3 16,-9 1-3-16,-3 2-5 0,-6 1-6 16,-8 0-2-16,-1 1-4 0,-7 3-1 15,-8-1-1-15,-2-1 0 0,-3 0-3 0,0 0 0 16,-6-4 0-16,4-2 0 0,1-5-1 16,2-4 1-16,5-4 0 0,3-4-1 15,3-2-1-15,4-4-15 0,4-9-26 16,4-1-19-16,9-6-30 0,10-7-55 15,-1 1-96-15</inkml:trace>
  <inkml:trace contextRef="#ctx0" brushRef="#br0" timeOffset="3175.6843">19277 8158 462 0,'0'0'106'0,"0"0"-82"15,0 0 19-15,0 0 21 0,0 0-35 16,0 0 0-16,0 0 9 0,12 82-2 15,-11-48-9-15,-1 0-5 0,0 0-4 16,-3-6-2-16,1-2-5 16,-2-1-3-16,1-3-2 0,3 0-2 0,-2-4-3 15,2-3-1-15,-1 0 0 0,1-8 0 16,0-1 0-16,0-3-3 0,0-2-22 16,0-1-22-16,2-3-36 0,1-4-25 15,2-5-58-15,0-1-91 0</inkml:trace>
  <inkml:trace contextRef="#ctx0" brushRef="#br0" timeOffset="3343.8138">19230 8163 363 0,'0'0'60'0,"-2"-60"19"15,11 50-12-15,2-1-1 16,14 3-21-16,3-4-1 0,7 1-7 16,3 0-11-16,-1-2-5 0,3 3-2 0,-7 0-5 15,-6 4-8-15,-1 2-4 0,-7 3-2 16,-5 1 0-16,-5 4-21 0,-4 4-34 15,-5 6-16-15,-4 4-31 0,-8 2-47 16,-3-1-43-16</inkml:trace>
  <inkml:trace contextRef="#ctx0" brushRef="#br0" timeOffset="3475.7704">19271 8270 439 0,'0'0'43'16,"0"0"26"-16,0 0 16 0,0 0-49 0,51-2 12 15,-20-12-5-15,5 3-10 16,-1-3-15-16,0 2-6 0,-4-1 0 15,-8 6-7-15,-3 2-4 0,-4-1-1 0,0 2-42 16,3-6-43-16,5-8-117 0</inkml:trace>
  <inkml:trace contextRef="#ctx0" brushRef="#br0" timeOffset="4620.8472">21082 6318 216 0,'0'0'92'0,"0"0"-58"0,-54 9 10 16,47-4 16-16,-2-2-11 15,7 0-7-15,2 0-8 0,0 0-11 0,1 2-11 16,4 2-2-16,6 0 1 0,-1 0 0 15,5 1 4-15,4 3-3 0,3-2 1 16,3 4-2-16,5-1 0 0,-1 0-1 16,4 0-4-16,1 2-1 0,2-4-2 15,2-2-1-15,1-1-1 16,3-3 0-16,0-1 1 0,7-3-2 0,-1 0-3 16,5-2 3-16,5-3 0 0,-2-3 0 15,4 0 0-15,-4-2 0 0,-3-1 0 16,-1 0-3-16,-7-3 2 0,2 3 0 15,-5-6-1-15,-2 3 2 0,-4-1-3 16,1-4 2-16,-3 3-2 0,0-5 2 16,-1 1 1-16,-2-3-1 0,1 1 2 0,-1-1-2 15,0-5 1-15,-1-1-1 0,0-1 1 16,-3-4 0-16,0 0 0 16,-4-2 0-16,-1-1 0 0,-2-1 1 0,-2-2 0 15,-2-2 0-15,0-4-1 0,-1-1 2 16,0-1-2-16,-7 2 3 0,1-3 0 15,-6 3 2-15,0 2-3 0,1 0 3 16,-4 4-1-16,-4 2-1 0,-10 2 0 16,-7 3-2-16,-2-1 1 0,-5 2 0 15,-2 3 0-15,0-2 0 0,-2 4-2 16,-1 1 0-16,1 2 1 0,-2 1-1 16,-2 0 2-16,1 2-2 0,-3 0 0 0,-2 2-1 15,-2 2 1-15,-2 3 0 16,-3 6-2-16,-2 4-2 0,-5 4 4 15,-2 0-1-15,-6 0 1 0,-2 5 1 16,-2-1-1-16,0 3 0 0,4 2 0 0,0-1 2 16,4 1-1-16,3-1-1 15,1 1 0-15,5 4 1 0,2-1 0 16,2 2-1-16,2 0 0 0,2 3-2 0,2 1 0 16,-2 0 1-16,5 1 1 0,-4 1 0 15,3 2 0-15,2-1 1 0,-1 1-2 16,8 2 2-16,1-4 0 0,4 4-1 15,4 1 1-15,3 0 0 0,1 6 1 16,0 0 0-16,3 3 1 0,3 6-3 16,-1 0 2-16,5 8-1 0,-1 1 1 15,3 3 0-15,3 2-1 0,3-3 2 16,7 3-1-16,2-5-2 0,5-2-1 16,3-2 1-16,3-5 0 0,4-2 1 15,3-8 0-15,3-1 0 0,3-4 0 0,-1-4 0 16,2-3 0-16,-3-5 0 0,-2-3 1 15,-2-1-1-15,-3-2-1 0,-3 2 1 16,-2-2-1-16,-2-1-28 0,-3-6-51 16,0-3-123-16</inkml:trace>
  <inkml:trace contextRef="#ctx0" brushRef="#br0" timeOffset="5497.2775">23893 5086 103 0,'0'0'235'0,"-53"-48"-222"0,20 37-11 15,-3-2 15-15,-9 6 16 0,-1 2-13 16,-7 2-4-16,-1 2-3 0,0 1-3 15,-6 2 1-15,6 4 7 0,-2 4 2 16,7 1-1-16,4 3 1 0,0 1-3 16,5 4-4-16,-3 3-1 0,7 4-2 15,-6 3-4-15,7 4-4 0,0 2 0 0,3-1 2 16,2 3-2-16,-2-2 2 16,4 1 1-16,-3-1-3 0,-1-1 2 0,1 1-3 15,-3 1 1-15,3 0-1 0,0 2 1 16,2 2 0-16,4-1 0 0,6 4 1 15,5-1 1-15,5 0 2 0,3 3-2 16,6-2 4-16,0 0-4 0,10-2 1 16,-1 0-2-16,4-1 0 0,3-1-2 15,2-2 2-15,5-1-1 0,0 1 0 16,2-3 0-16,3-2-1 0,4 3 1 16,2-2-1-16,5-1 2 0,4 3-1 0,5-2 0 15,3-1 2-15,8 2-2 16,1-1 1-16,2-3 0 0,4-2-2 0,0-4 3 15,0-5-4-15,2-2 1 0,-3-5-1 16,0-5 0-16,-5-2 1 0,-1-5 0 16,-5-2 1-16,-2-5-1 0,-4-5 1 15,-3-3 2-15,2 1-2 16,-6-7 5-16,1-1 0 0,2-1 3 0,-4-3-1 16,2-1 1-16,-1-1-2 0,1-4-2 15,-2 0 0-15,3-2-1 0,-4-2 0 16,-1-3 0-16,-1-1-1 0,0-4-4 15,-5-5 4-15,2-2-2 0,-1-4 0 16,-1-3-1-16,-2 2 2 0,-5-2 1 16,-7 1-1-16,-4 0 1 0,-8 0 2 15,-5 0 4-15,-3 1-5 0,-10 5-2 16,-9 1-1-16,-3 1-2 0,-8 3 2 16,-9 1-1-16,-5 7 0 0,-7 1 0 15,-3 4 0-15,-9 4 1 0,-2 4 0 0,1 4 0 16,-4 3 0-16,-1 4 0 0,1 4-2 15,4 5-1-15,9 3-4 0,2 1 5 16,11 1 0-16,9 5 0 0,9 4-21 16,14 0-40-16,6 0-43 0,6-8-135 15</inkml:trace>
  <inkml:trace contextRef="#ctx0" brushRef="#br0" timeOffset="8861.1697">21665 5010 215 0,'0'0'16'0,"-26"50"67"15,16-46-55-15,5-4 5 16,4 0 28-16,1-1-5 0,0-8-7 0,5-5-21 16,5-8-12-16,4-5-3 15,5-11-2-15,6-7 2 0,9-6 5 0,3-6-3 16,6-4 0-16,1-4-4 15,3 0-1-15,3-3-3 0,5-4-1 16,6-2-1-16,2 0 0 0,4 2 3 0,-2 7-2 16,0-1-3-16,-7 10-3 0,-6 2 1 15,-10 9-1-15,-11 6 1 0,-14 8-1 16,-10 7 0-16,-7 5 2 0,-2 8 3 0,-9-1 0 16,-5 3-2-16,-6 7 1 15,-8 0-2-15,-3 2-1 0,-4 0-1 16,2 7 0-16,-1 0 0 0,7 1 0 15,8-2 0-15,6-3 4 0,12-3-3 16,3 0-1-16,6-2 0 0,14-3-5 0,12-4 0 16,15-1 3-16,7 0 2 15,5 1 0-15,-3 5-2 0,-6 3 2 0,-9 1 0 16,-9 10 0-16,-10 4 1 0,-6 6-1 16,-6 3 1-16,-6 3 0 0,-4 0 0 15,-8 6 3-15,-5 2 2 0,-3-3 0 16,-6 3-2-16,2-2 1 0,1-4-3 15,2-3-2-15,3-9 1 0,8-5-1 16,6-9 0-16,6-6-14 0,10-17-77 16,7-19-66-16,3-6-352 0</inkml:trace>
  <inkml:trace contextRef="#ctx0" brushRef="#br0" timeOffset="9608.5878">22968 3201 222 0,'0'0'259'0,"0"0"-226"0,0 0-16 0,0 0-2 16,0 0 21-16,17 65-3 0,-4-37-20 15,-1 3-2-15,2 3-5 16,-4-2-2-16,1 2-1 0,1-3-2 16,-4-2 1-16,3-5 0 15,-1-8-1-15,-1-1-1 0,1-6-10 0,-4-5-13 16,-1-3-11-16,-3-1-21 0,-2-9-29 0,0-6-1 15,-7-3-24-15,-2-5-5 16,-2-2 71-16,-6-4 43 0,0-5 67 0,-2 0 4 16,-3-6-23-16,2-3 11 0,1-3 1 15,4 4-9-15,6 4-11 0,4 8-2 16,4 6 3-16,1 6-10 0,3 7 2 16,3 2-8-16,-1 6-7 0,2 3-2 15,1 0-5-15,2 9-5 0,4 5 4 16,0 2 7-16,3 5-1 0,-2 1-3 15,2 3-2-15,0-2-2 0,0 0-4 16,0-3-1-16,2-1-2 0,2-3 1 16,-1-3-2-16,1-4-1 0,1-3-2 0,1-5 2 15,-5-1 2-15,3-7-2 16,-3-6 0-16,1-6 0 0,1-4 0 16,-7-6-1-16,1 0 1 0,-4-5 0 0,-6 1 0 15,0-2 1-15,0 1 0 16,-1 0 1-16,0 6-2 0,0 3 0 0,1 8 1 15,1 4-1-15,-2 5 0 0,-3 6 2 16,3 2 2-16,3 2 1 0,3 4-4 16,4 9 1-16,1 4 1 0,3 6 5 15,-1 4 3-15,-4 3 1 0,3 1-3 16,-4 1 0-16,-2 2-3 0,-2-2 0 16,-3 0-4-16,1-4 2 0,-2 1 0 15,1-3-2-15,-2-5-1 0,0-5-1 16,3-2 0-16,-1-7-1 0,1-4-4 15,6-4-19-15,0-1-23 0,7-8-24 16,4-7-15-16,3-7-54 0,2-1-81 0</inkml:trace>
  <inkml:trace contextRef="#ctx0" brushRef="#br0" timeOffset="10809.2389">23902 2878 451 0,'0'0'19'16,"0"0"8"-16,0 0 6 0,0 0 34 15,0 0-22-15,-55-29-26 0,41 40-6 16,-1 6-7-16,1 6 3 0,-2 0 6 16,5 3 1-16,4-2-4 0,-2 2-4 15,3 0-1-15,3-3-4 0,2-1-1 16,1-3 1-16,0-1-3 0,3-4 0 16,1-3 0-16,5-1 0 0,-3-4-1 15,3-2-3-15,-2-1 0 0,4-3-2 0,-2-1 1 16,2-8 0-16,0-3 3 15,-1-4 2-15,-3-3-2 0,-2-2 2 0,-4-4 0 16,-1 1 1-16,0 2 0 0,0 3 0 16,0 2-1-16,0 6 1 0,0 5 0 15,0 2 3-15,0 3 0 0,0 1 3 16,0 0-1-16,0 3-6 0,5 5 1 16,3 3-1-16,-1 4 3 0,6 1 0 15,-3 2 0-15,-1 1 0 0,4-1-1 16,-1 0-1-16,-3-1 0 0,4-2-1 0,-3-1 0 15,-1-1 1-15,4-2-1 16,-6-2 1-16,3-2-1 0,1-1 0 16,-4-4 1-16,2-2 0 0,-2 0-1 15,3-2 1-15,-2-7 1 0,3-2 2 16,0-3 1-16,-1-5 2 0,4-2-3 16,-4-4 3-16,1-3-1 0,2-4 0 0,-2-6-2 15,-3-3-2-15,2-4-1 0,-5 1-1 16,-4 4 1-16,-1 7 1 0,-1 9-1 15,-4 5 0-15,-4 9 0 0,3 2 2 16,-5 5 1-16,2 3 1 0,-2 0-1 16,0 3-1-16,5 2-2 0,-1 1 2 15,6 1-3-15,1-2 0 0,3 2-2 16,5 0 0-16,4-1 2 0,2 3-2 16,3 0 2-16,2 2 1 0,0 5-1 15,-2 0 0-15,-3 3 0 0,-1 6 0 16,-6 2 0-16,0-1 0 0,-3-1 0 15,-1 0 0-15,-1-3 0 0,1-2 2 0,5-5-2 16,-2-2 0-16,5-6 0 0,5-3-1 16,4-4-2-16,2-5-1 15,8-9 0-15,1 1-2 0,-2-5-5 0,-1 0 1 16,-1 2 1-16,-8-2 4 0,-1 0 2 16,-3 1 3-16,-3-3 0 15,-5 2 0-15,-1-2 1 0,-1-1 0 0,-4-4 1 16,-1-1 1-16,1 0-1 0,-1-6-2 15,0 0 2-15,0 0-1 0,0 3-1 16,0 8 0-16,0 5 1 0,-1 10 1 16,-4 3 3-16,-1 3 8 0,-1 3-5 15,-6 6-8-15,-4 9 0 0,-2 1 0 16,4 4 0-16,3-2 0 0,6-4 0 16,6 2 0-16,0-7-2 0,12 0 1 0,0-1-1 15,3-3 1-15,3-4 0 16,-2-2 0-16,-2 0 1 0,0-2 0 15,-4 3 0-15,-2 1 0 0,1 6 0 0,-2 4 0 16,1 7 0-16,-4 6-2 0,-2 7 2 16,-2 3 0-16,0 5 2 0,-5 1 0 15,0 2-1-15,-1-1-1 0,-3 0 1 16,3 1-1-16,-5-6-1 0,3 0 1 16,-4-8 0-16,2-6-1 0,0-5 0 15,-2-8 1-15,4-4 0 0,-1-4 1 16,0-4 0-16,1-4 1 0,2-9 1 15,0-7 1-15,6-3-4 0,0-11 0 0,10-4-2 16,6-6 0-16,3-7 1 16,6-4-2-16,-1-6-4 0,5-1-8 15,-1 1-7-15,-2 6 1 0,2 7 9 16,-5 3 5-16,-3 8 6 0,-6 3 1 16,-3 3 1-16,-6 6 0 0,-4 0 2 0,-1 5 8 15,-4 3 11-15,-3 6 4 0,-2 2-3 16,4 6-1-16,-1 2-2 15,1 1-4-15,2 3-7 0,-1 5-4 0,-1 5-5 16,3 6 1-16,2 2 0 16,0 3 1-16,4-3 0 0,2 4 0 0,1-1 3 15,3-1-2-15,3-2-2 0,2-1 0 16,2-3 0-16,2 0 1 0,0-5-2 16,2-1 0-16,5-4-2 0,-2-4-29 15,4-3-28-15,-5-6-62 0,-2-3-154 16</inkml:trace>
  <inkml:trace contextRef="#ctx0" brushRef="#br0" timeOffset="11214.0114">24800 2369 306 0,'0'0'115'0,"0"0"-107"0,0 0-7 0,0 0 8 15,0 0-5-15,49-43 2 0,-16 43-6 16,2 1-1-16,-2 5-25 0,-5 6-13 15,-9 3-3-15,-6 8 14 0,-9 3 23 16,-3 2 5-16,-1 6 4 0,-2-2 25 16,-2 1 26-16,-2 0 12 0,2-2-4 15,3-3-3-15,1 1-11 16,0-5-23-16,1-3-10 0,3-1-8 16,0-1-4-16,-1-5-3 0,-2-2 2 0,-1-1-3 15,0-2 0-15,0-3 1 0,0-4-1 0,0-2 0 16,-1 0 1-16,1-7 2 15,0-8 4-15,0-6-3 0,3-6-2 16,5-5 0-16,3-6-1 0,1-1 4 16,3 1-2-16,-1 4 1 0,-1 6-4 0,1 5 0 15,0 8 2-15,-1 8 2 0,-1 4 0 16,-2 3 1-16,4 6 0 0,-1 5 0 16,1 3 0-16,-1 3 3 15,-3 0-1-15,1 3-3 0,-4-1-3 0,4 0-1 16,-2 2 0-16,2-5-5 0,7 4-51 15,-2-8-35-15,4 0-29 0,-2-6-75 16</inkml:trace>
  <inkml:trace contextRef="#ctx0" brushRef="#br0" timeOffset="11750.0532">25568 2300 376 0,'0'0'61'16,"-4"-51"-3"-16,-1 50 22 15,-1 1-2-15,-8 9-27 0,-4 10-29 16,-6 7-8-16,-2 4 7 0,-4 7 10 0,1 1 2 16,5-1-7-16,5-3-6 15,4-3-4-15,10-4-8 0,5-3-5 0,3-3-3 16,4-1-1-16,8-8 0 0,0-2-3 16,3-7-11-16,3-3-4 0,3-5 2 15,-2-7 7-15,-2-6 5 16,-3-2 5-16,0-1 1 0,-3-4 0 0,-2-2 1 15,-3 3 0-15,-1 4 0 0,-3 5-1 16,-1 7-1-16,-1 4 1 0,-2 4-1 16,0 1-1-16,1 8-3 0,1 5 0 15,1 3 4-15,3 1 0 0,-2-1 0 16,3 0 1-16,3-4-1 0,1 0 0 16,2-2 0-16,0-1 0 0,1-4 0 0,-1-4 0 15,2-2-2-15,-1-5-3 16,0-7 5-16,0-3-1 0,-2-5 2 0,-2-2 0 15,4-5 0-15,-4-5 1 0,0-3-1 16,0-7 0-16,0-3 0 0,1-5 0 16,0-5 1-16,0 0-1 15,1 2 0-15,-1 6 1 0,3 7 0 0,-3 11 1 16,-2 13 9-16,-8 6-6 16,-2 10 8-16,-2 0 7 0,-1 5 3 0,-2 8-16 15,-3 8-8-15,-5 8 0 0,3 7 1 16,3 1 4-16,5 3 3 0,2 2-3 15,2 1 2-15,7-2-1 0,1 1-6 16,3-1 1-16,0-2 0 0,0-5-1 16,-3-2-1-16,0-6-23 0,-3-6-36 15,0-10-67-15,-1-8-105 0</inkml:trace>
  <inkml:trace contextRef="#ctx0" brushRef="#br0" timeOffset="12213.7006">27170 2001 442 0,'0'0'58'0,"0"0"-32"0,0 0 27 16,0 0 10-16,0 0-18 0,0 0-11 16,0 0-7-16,0 0-9 0,0 0-6 15,21-16 3-15,-18-2-7 0,1 0-5 16,-4-1-1-16,0 2 0 0,-6 2 1 15,-4 4 0-15,-4 4 1 0,-2 3 0 16,-3 4-1-16,-2 0-3 0,1 11 0 16,-3 3-3-16,-2 7 3 0,5 8 1 15,3 5-1-15,5 2 2 0,6 3 0 16,5-3 2-16,1-1-2 0,7-4 2 16,5-4 1-16,4-4 0 0,4-3-2 15,3-4-1-15,3-5-1 0,3-3-1 0,5-5 0 16,3-3-7-16,5-5-31 15,1-5-40-15,0-6-56 0,-8 2-145 0</inkml:trace>
  <inkml:trace contextRef="#ctx0" brushRef="#br0" timeOffset="12414.2634">27442 1905 59 0,'0'0'498'0,"0"0"-461"0,0 0-3 16,0 0 18-16,0 0-12 0,0 0-21 15,0 0 4-15,0 0 11 0,32 59 5 16,-27-29-10-16,-1 2-7 0,-3 0-8 16,-1 4-4-16,0-3-6 0,0 0-2 15,0-4-1-15,0-5-1 0,0 0-1 16,3-8-26-16,0-1-25 0,2-7-34 16,1-6-25-16,1-4-73 0,0-7-129 15</inkml:trace>
  <inkml:trace contextRef="#ctx0" brushRef="#br0" timeOffset="12627.767">27399 1871 557 0,'0'0'22'0,"0"0"2"0,0 0-9 16,59-11 12-16,-23 22 8 0,5 5 5 0,1 2 6 16,-2 2-3-16,-11 4-10 15,-7 4-11-15,-7 0-9 0,-8 3-4 16,-6 0-2-16,-3 1-4 0,-11 0 0 15,-7-3 0-15,-7 1 0 0,-2-4-3 16,1-5-2-16,1-5-1 0,7-3-14 16,5-9-11-16,7-4-26 0,5-4-21 15,5-12-38-15,8-3-155 0</inkml:trace>
  <inkml:trace contextRef="#ctx0" brushRef="#br0" timeOffset="12823.036">27755 1856 506 0,'0'0'136'16,"0"0"-110"-16,0 0-13 0,0 0 21 16,0 0 8-16,55 42-4 0,-38-23-3 15,-4 5-11-15,-2-3-6 0,-1 0-5 16,-1 0-4-16,-3 0-5 0,1 2-1 16,-1-4-2-16,1 3-1 0,0-6-1 15,-3-1-29-15,3-3-34 0,-2-5-31 16,-1-6-20-16,0-3-85 0,-3-8-100 0</inkml:trace>
  <inkml:trace contextRef="#ctx0" brushRef="#br0" timeOffset="12960.6064">27783 1922 359 0,'-15'-55'52'0,"10"28"18"0,5 3 8 16,9 4-10-16,9 2-23 0,11 0-15 0,6 3-15 16,6-3-5-16,5 4-4 0,1 2 1 15,-3 3-5-15,-2 6 0 0,-8 3-2 16,-6 12-1-16,-8 4-8 0,-9 7-57 15,-11 5-49-15,-15 3-52 0,-6-3-50 16</inkml:trace>
  <inkml:trace contextRef="#ctx0" brushRef="#br0" timeOffset="13076.1115">27815 2015 416 0,'0'0'50'0,"0"0"12"0,0 0 47 16,0 0-59-16,52-17-20 0,-14-4-20 0,8-1-9 15,5-1-1-15,1 3 0 0,-5 2-9 16,-5 4-107-16,-12 3-206 15</inkml:trace>
  <inkml:trace contextRef="#ctx0" brushRef="#br0" timeOffset="13546.9655">28677 1769 604 0,'0'0'13'0,"0"0"-2"16,0 0 41-16,0 0 5 0,0 0-31 16,0 0-18-16,0 0-7 0,0 0 3 15,0 0-1-15,-54 41 0 0,42-18 1 16,-1-3 2-16,0 1-4 0,2-1 0 16,3-2-1-16,3-5-1 0,1-3-1 15,3-4-8-15,-1-6-11 0,1 0 3 0,0-2 10 16,1-5 5-16,0-7-2 0,8-2 1 15,4-3-2-15,9-2-2 0,3 1-9 16,7 0-3-16,4-1 5 0,1-2 2 16,-3 2 6-16,-7-5 3 0,-7 2 3 15,-9-1 1-15,-7 1 1 0,-3 2 8 16,-9 1 9-16,0 4 12 0,-5 3-6 0,2 5-1 16,4 2-2-16,0 6 4 15,4 1-3-15,2 4-11 0,-1 10-12 16,1 11 0-16,2 11-3 0,5 6 3 15,4 6 3-15,1 3-1 0,-3-2 1 16,-1 3 1-16,-3 1 0 0,-1 1 9 16,-2 2 1-16,0-2-2 0,0-3-1 15,0-4-8-15,0-1-1 0,0-6-2 0,-2-1-2 16,-3-3 0-16,-6-5-33 0,-1-5-45 16,-4-8-48-16,1-11-54 0,0-5-30 15</inkml:trace>
  <inkml:trace contextRef="#ctx0" brushRef="#br0" timeOffset="13681.4619">28513 2269 422 0,'-9'-53'60'0,"9"24"-5"0,0 4 14 16,10 4-4-16,4 1-4 0,6 0-23 15,8 0-11-15,5-1-11 0,4 3-7 16,6 2-3-16,4 0-6 0,8 1-3 16,4 1-29-16,3-4-134 0,-5 1-404 0</inkml:trace>
  <inkml:trace contextRef="#ctx0" brushRef="#br0" timeOffset="14014.2502">29664 1478 357 0,'0'0'189'16,"0"0"-166"-16,65-1-13 0,-31 20 32 16,5 6 0-16,1 7-2 0,3 0 14 15,-4 2-21-15,2 1-1 0,-7-5-5 16,0-1-10-16,-6-3-3 0,-2-5-7 0,-2 2-3 15,-4-3-3-15,-2-1-1 0,-4-5 0 16,-5-2-3-16,-2-5-23 16,-5-6-28-16,2-1-24 0,0-6-17 0,6-7 7 15,-3-6-112-15</inkml:trace>
  <inkml:trace contextRef="#ctx0" brushRef="#br0" timeOffset="14195.7745">30165 1462 488 0,'0'0'17'0,"0"0"19"15,0 0 18 1,-67-4-8-16,38 30-10 0,-4 12-4 0,-4 8 0 0,-4 5-8 16,0 0 3-16,-2 2 2 0,3-5 1 15,1-1-8-15,5-3-1 0,5-1-6 16,4-4-3-16,6-6-5 0,3-5-1 16,4-5-1-16,8-9-4 0,1-3 0 15,2-5-1-15,1-3-1 0,0-3-26 16,0 1-23-16,2-1-36 0,-2-4-41 0,0-3-179 15</inkml:trace>
  <inkml:trace contextRef="#ctx0" brushRef="#br0" timeOffset="14812.6611">24040 6604 181 0,'0'0'162'0,"0"0"-121"0,0 0-10 15,0 0 10-15,0 0 5 0,0 0-8 0,0 0-6 16,0 0-7-16,-2-25-8 16,7 36 1-16,4 12 5 0,3 12 4 0,-1 13 2 15,0 13 1-15,-4 11 3 0,-3 9-11 16,-4 3-5-16,-4 8-10 0,-6 1-2 15,-4 5 1-15,-8 4-4 0,-6 0 0 16,-5 0 1-16,-2-4-2 0,-5-5-1 16,3-10 3-16,1-6 1 0,2-7 8 15,3-6-6-15,2-6-2 0,3-7-2 16,-4-6 0-16,1-4-2 0,0-8-14 16,4-7-27-16,1-10-17 0,6-8-15 0,8-8-23 15,0-4-27-15,7-14-17 0,2-6-48 16</inkml:trace>
  <inkml:trace contextRef="#ctx0" brushRef="#br0" timeOffset="14979.8646">23506 8085 232 0,'-16'-56'36'16,"7"31"29"-16,2 10-11 0,6 10 25 16,1 5-8-16,1 12-18 15,4 11-45-15,1 9 15 0,-2 7 6 0,-2 3-1 16,3 1 0-16,4-4-6 16,-4-5-7-16,5-5 1 0,-2-7-1 0,3-6 3 15,5-7-1-15,1-9-4 0,10-2-4 16,-2-16-1-16,6-6-2 0,2-5-3 15,-2-2-2-15,-4 0-2 0,-2 3-7 16,-2 3-34-16,-2 0-23 0,-2 3-62 16,0 3-228-16</inkml:trace>
  <inkml:trace contextRef="#ctx0" brushRef="#br0" timeOffset="15698.041">23410 8940 186 0,'0'-68'189'0,"0"43"-97"0,0 10-24 16,0 9 4-16,0 7-11 0,0 17-12 0,0 7-26 15,0 13-9-15,1 8 2 16,0 6 4-16,1-2 2 0,2-3-8 16,-2-3-1-16,1-2-5 0,-1-2-2 15,-1-5-3-15,3-6 2 0,-2-5-1 0,1-8-2 16,-2-6-1-16,-1-8 1 0,1-2-2 15,-1-3-2-15,0-10 1 0,-2-5-1 16,-5-8-3-16,3-5-2 0,-3-2 2 16,-2-6 1-16,4-3 3 15,-5-8 1-15,2-6-1 0,-3-6 1 0,2 7 0 16,1 4 0-16,7 11 0 0,1 15 1 16,0 9-1-16,0 10 0 0,1 6 0 15,3 2 1-15,1 6-1 0,4 4 1 16,5 7 4-16,1 3-2 0,0 1 4 15,2 2-1-15,-2-2-2 0,2 1 1 16,1-4 2-16,0-2-1 0,0 1 0 0,-2-3-1 16,2-5-3-16,0-3 0 0,4-6 0 15,1-2-1-15,-3-13-1 0,3 0 3 16,2-9-2-16,-5-4 2 0,-1 1-3 16,-3-5 0-16,-4-1 1 0,-4-1 0 15,-4-3 1-15,-4 2-2 16,0 5 2-16,-4 7-2 0,-1 6 1 0,2 8 3 15,3 7-4-15,-3 0 0 0,3 8 5 16,-1 9-3-16,1 12-1 0,0 7 0 16,0 3 3-16,0 4 2 0,4-1 2 15,-3-2-1-15,1 2-3 0,-2 1 0 16,0 0-4-16,-3-1 1 0,0-5-1 0,-2 0 1 16,2-3-2-16,2-6 0 0,1-3-17 15,4-8-20-15,7-4-26 16,6-9-48-16,7-4-43 0,-2-4-131 0</inkml:trace>
  <inkml:trace contextRef="#ctx0" brushRef="#br0" timeOffset="16335.6465">24240 8848 462 0,'0'0'17'0,"0"0"-12"16,0 0 20-16,-62-44 34 0,40 46-19 15,3 8-10-15,-2 3-10 0,-3 8-3 16,1 1-1-16,-2 8 8 0,2 3-6 0,1 0-4 16,4 5-5-16,4-1 2 15,2-5-3-15,10-1-2 0,2-6-3 16,0-5-2-16,3 1 0 0,7-8-1 16,1-2 0-16,2-6 0 0,1-5-4 15,5 0-2-15,-1-9-1 0,-1-4-1 16,1-4 6-16,-2-2 2 0,-3-2 0 0,-1-1 0 15,-6 0 0-15,2-3 0 0,-3-1 0 16,-1-1 2-16,2-1 0 0,-1 6-2 16,-1 4 3-16,0 3 0 0,1 6 1 15,-4 5 2-15,0 4 1 0,-1 0 4 16,0 2-4-16,2 3-4 0,-1 5-2 16,6 4 5-16,-1 0 1 0,-1 2 0 15,5 3 1-15,-5-1-2 0,4 2 0 16,-3 2-3-16,2-2 0 0,0 0 1 15,-2-1-2-15,4-1 0 0,-3-4 0 16,4-2 1-16,-3-5-1 0,2-3-2 16,0-4 1-16,-1-1-1 0,4-6 1 15,0-6 1-15,0-5-2 0,0-2-5 0,-2-3-1 16,2-3 4-16,-4-3 2 16,1-2 0-16,3-2 0 0,-3 2 0 0,4 7 1 15,1 5-1-15,-3 8-1 0,1 6 1 16,-4 5-1-16,4 3 1 0,-2 8 0 15,-2 4 0-15,2 2 5 16,-5 1 1-16,3-1 1 0,-5 0 0 0,1 0 4 16,0-2-1-16,-3-2 2 0,3-2 1 15,-5-3-1-15,2-5-4 0,-2-3-5 16,2 0-1-16,1-5 2 0,3-7 2 16,-1-3-3-16,6-2-2 0,-3-4-1 15,4 1-9-15,3-4-19 0,4 1-13 0,8-1-19 16,7-1-26-16,6 1-34 0,2 0-30 15,-6 2-84-15</inkml:trace>
  <inkml:trace contextRef="#ctx0" brushRef="#br0" timeOffset="16875.0591">24918 8662 375 0,'0'0'88'16,"0"0"-15"-16,0 0 11 0,-56-30-21 16,42 30-6-16,3 2-7 0,0 9-9 0,-2 4-16 15,-1 4-10-15,2 5-10 0,3 1-3 16,-4 1-1-16,7-1 0 0,1-3-1 15,3-2 0-15,2 1-1 0,0-7-4 16,2-1-15-16,2-3-3 0,-3-2-8 16,1-3 6-16,-2-2 6 0,1-2 4 15,1-1 5-15,2-2 7 0,5-6 3 16,-4-8 3-16,4 0-1 0,-2-3 0 16,4 0 0-16,-1 3 2 0,2 1 2 15,2 6 6-15,1 3-1 0,-1 3 4 0,-2 3 1 16,0 8-1-16,2 7-5 0,-6 5-2 15,0 7 0-15,-4 1 1 0,-4 6 1 16,0 4 1-16,-8-1-3 0,-4 3-4 16,-3 1-1-16,-3-2-3 0,-3 1 1 15,-4-2 0-15,4-4 1 0,-3-4-2 16,4-8 0-16,5-6 2 0,8-9-2 16,1-7 0-16,4-3 1 15,2-14 4-15,3-6-2 0,7-11-3 0,8-9-1 16,9-5 0-16,4-9-1 0,4-4-2 15,0-6 1-15,1-3-1 0,-1 4-1 16,-3 2 3-16,-2 10 2 0,-8 8 0 16,-2 7 0-16,-9 11-2 0,-3 7 2 0,-7 6 4 15,-2 4 9-15,-8 4 4 0,3 2 2 16,-4 4-1-16,3 1-3 0,-4 6-6 16,5 6-5-16,-2 2-1 15,4 7 1-15,2 4 2 0,2 0-3 0,2 3 2 16,6 0 0-16,0-3-3 15,6 1 1-15,0-5-2 0,3 1-1 0,3-4 0 16,3-2 0-16,4-4-1 16,3-5-21-16,1-3-26 0,-2-4-31 0,0-7-54 15,0-5-103-15</inkml:trace>
  <inkml:trace contextRef="#ctx0" brushRef="#br0" timeOffset="17002.989">25189 8390 345 0,'-33'-66'131'0,"10"35"-96"0,13 12-5 16,4 4 12-16,6 9-24 0,10 4-16 0,6 2-2 16,7 6-14-16,7 5-77 0,2 0-56 15,-4 0-109-15</inkml:trace>
  <inkml:trace contextRef="#ctx0" brushRef="#br0" timeOffset="17322.2568">25299 8557 531 0,'0'0'13'0,"0"0"20"0,31 58 5 16,-18-43 11-16,0 4-4 0,-2-2-7 0,-4-2-11 16,-3 4-11-16,-3 1-4 15,-1 0-2-15,0 1-1 0,-5-1-3 16,-6 2-1-16,-3-3-3 0,2 1 0 16,-2-6-1-16,4-6 0 0,6-3-1 15,1-5 1-15,3-9 0 0,0-5 4 0,3-8 0 16,7-5-4-16,3-6 1 15,4-5-2-15,5-2 0 0,-3-1 0 16,-1 0 0-16,-1 6 0 0,-2 4 2 0,1 9-1 16,-3 8-1-16,1 6 0 0,-2 7 2 15,0 2-2-15,-1 12 2 0,-2 2 2 16,2 3 5-16,-5 3-5 0,4-2-2 16,-3-1 0-16,5-2-2 0,3-1 0 15,0-4-2-15,8 3-31 0,2-4-53 16,1-3-19-16,5-4-61 0,-7-3-90 15</inkml:trace>
  <inkml:trace contextRef="#ctx0" brushRef="#br0" timeOffset="17834.0047">25828 8476 220 0,'0'0'136'0,"0"-62"-90"0,0 48 25 0,1 7 11 15,-1 6-9-15,0 1-16 0,-1 4-12 16,-6 12-25-16,-6 7 4 0,-5 7 12 15,-4 2 0-15,-4 2-9 0,1 0-6 0,-1 0-5 16,8-4-7-16,2-3-2 0,11-3-6 16,5-4 1-16,1-7-2 0,6-4-2 15,6-6-13-15,3-3-6 0,1-9 6 16,1-4 0-16,1-6 2 0,-4-1 3 16,1-1 8-16,-2-1 2 0,0 2 0 15,-4 4 1-15,0 3 1 0,0 6-2 16,-4 6-1-16,-2 1 0 0,2 3-1 15,-1 5 0-15,0 2 2 0,-1 0 0 16,0-1 1-16,2-2-1 0,-1-1 0 16,6 1 0-16,-1-4 2 0,1-2-1 15,2-1-1-15,1-4 1 0,1-7-1 0,0-4 2 16,0-3-2-16,-3-1 1 0,2-3-1 16,-2-2 1-16,-1-2 0 15,0 0 1-15,-2-5-1 0,-2-3 2 16,0-2 1-16,-3-4 1 0,1-1-1 0,-3 2 2 15,-2 4-2-15,0 8 1 0,0 8 3 16,-1 9 2-16,-2 5 4 0,-1 5 6 16,-3 6 0-16,-1 11-9 0,-4 6-7 15,-4 6 2-15,1 4 5 0,3 3 5 16,3 0-2-16,6 1-2 0,3-3-12 16,7 0 0-16,3-2 0 0,5-3 0 15,-3-1 0-15,1-3 0 0,-3-3-32 16,-3-4-31-16,0-5-40 0,-1-8-90 15,-1-5-313-15</inkml:trace>
  <inkml:trace contextRef="#ctx0" brushRef="#br0" timeOffset="18268.1985">27436 8056 291 0,'0'0'191'15,"0"0"-191"-15,0 0-45 0,-14 50 45 0,11-46 45 16,1-4-8-16,2 0-12 15,0-7 4-15,3-4-3 0,4-5-17 16,0-3 1-16,1 0-5 0,0-2-4 16,-3 0-1-16,-3 0 3 0,-2 0-3 0,-9 3 4 15,-3-1 7-15,-7 3 3 0,0 5-1 16,-5 4-4-16,-2 7 0 16,0 7 3-16,-3 9 3 0,5 11 1 15,2 5-1-15,3 9-1 0,5 4 1 0,5 3 10 16,5-1-1-16,4-4 0 0,9-5-3 15,7-6 0-15,6-3-1 0,3-2-8 16,1-8-6-16,9-6-2 0,1-4-2 16,5-7-2-16,5-2 0 0,1-11-22 15,1 0-26-15,0-4-40 0,-5-4-16 16,-3 2-108-16,-9-1-135 0</inkml:trace>
  <inkml:trace contextRef="#ctx0" brushRef="#br0" timeOffset="18462.9576">27739 7877 490 0,'0'0'36'0,"0"0"9"16,0 0 11-16,0 0-30 0,0 0 10 15,15 72 11-15,-7-37-7 0,2 2 2 16,-3 0-11-16,-1 0-7 16,-3-2-8-16,-1-2-6 0,1-1-7 0,-1-3-1 15,-1-3-2-15,2-2 0 0,-2-6-18 16,1-4-32-16,1-3-30 0,0-6-15 15,2-5-47-15,0-3-55 0</inkml:trace>
  <inkml:trace contextRef="#ctx0" brushRef="#br0" timeOffset="18683.5833">27751 7902 307 0,'0'-78'28'0,"7"55"26"0,7 11 35 15,1 9-6-15,3 5-26 0,6 10-15 16,1 5 8-16,4 9-7 0,-2 2 5 0,-1 5 1 15,-6 6-11-15,-7-2-7 0,-4 1-11 16,-6 1-4-16,-6 0-4 0,-7 0-4 16,-6 0-2-16,-5-2-3 0,-6-1 0 15,-2-1-2-15,-1-2 1 0,-3-6-1 16,4-4-1-16,5-7-3 0,7-9-21 16,10-6-13-16,7-3-36 0,5-13-47 15,13-10-56-15,6-4-176 0</inkml:trace>
  <inkml:trace contextRef="#ctx0" brushRef="#br0" timeOffset="19100.8909">28116 7888 581 0,'0'0'17'0,"0"0"-3"0,38 64 40 16,-24-35 21-16,-2-4-21 0,-5 0-12 0,2-2-21 15,-6 2-8-15,-1-3 2 0,-1 2-1 16,-1-4-4-16,0-1-5 0,-5-2-3 15,0-6 1-15,2-4-2 0,2-5 0 16,1-2 1-16,0-6-1 0,0-6 11 16,0-8-3-16,3-5-7 0,3-6 1 15,-2-1-3-15,3-4 0 0,-1-7 1 16,-1-6 1-16,5-5 1 0,-3-7-3 16,7 3 1-16,3 3 0 0,1 10-1 15,6 7 1-15,2 13-1 0,2 8 0 16,-2 6-2-16,1 8 2 0,-7 3-1 15,-3 8-1-15,-5 8-13 0,-7 8-16 0,-5 5-16 16,-7 6-29-16,-10 1 0 0,-7 3-2 16,-6 2 0-16,-1-2-19 0,-7 0 0 15,0-6 35-15,3-3 53 0,2-9 9 16,6-6 41-16,11-6 72 0,9-8-5 16,7-1-22-16,5-2-15 0,11-8-7 15,9-3-26-15,8-5 1 0,6-4-18 16,6-1-13-16,-3 1-5 0,1 1-1 15,-8 5-2-15,-1 4-7 0,-1 0-96 16,-1-3-78-16,-1 1-312 0</inkml:trace>
  <inkml:trace contextRef="#ctx0" brushRef="#br0" timeOffset="19991.9292">29407 7403 405 0,'0'0'33'0,"0"0"1"0,-49-53 20 15,34 53 21-15,-1 13-25 0,2 9-20 16,1 9-5-16,4 9 1 0,2 2-3 16,6 3-4-16,1-3-1 0,7-2-4 15,0-2 0-15,5-3-2 0,2-5 1 16,1-1-3-16,0-8 1 0,0-2-3 15,1-5-3-15,-1-8-3 0,1-6 0 0,2-3 0 16,-2-9 1-16,0-7 1 16,-3-3-1-16,-1-1-3 0,-5-5-3 15,-2-1 2-15,-4-3 1 0,-1-6 0 0,0-2 0 16,0-7 0-16,-3 2 0 0,2 1 0 16,1 6-2-16,4 8-3 0,4 5 4 15,5 5 1-15,3 1-2 0,3 4 1 16,2 1-1-16,2-2 1 0,-4 5 0 15,-5 0 1-15,-6 2 0 0,-1 3-5 16,-5-2-4-16,0 3 6 0,-2 1 3 16,0 1 0-16,0 3 0 0,-2-2 0 0,0 2 0 15,-2 9 0-15,-2 7-1 16,3 9 1-16,0 9 1 0,3 8 2 16,3 5 0-16,5-1 1 0,2 4 1 15,2-3 3-15,-2 1 1 0,0-2 0 16,-6-2 4-16,-1 2-4 0,-3-3 1 15,0 0 0-15,-6 0-2 0,-2-1-1 16,-3-1-2-16,-3 0-3 0,-2-1 0 0,0-1-1 16,0-7-1-16,1-1-21 0,1-10-18 15,5-4-12-15,-3-7-21 0,0-9 2 16,2-1 6-16,-3-11 26 0,-4-8 34 16,2-6 4-16,0-12 3 0,4-5 5 15,4-8 5-15,3-3 3 0,4-1 6 16,6 5-1-16,8 5-2 0,6 9-2 15,9 4-5-15,5 2-5 0,10 3-4 16,3 4-3-16,2 1-1 0,3 4-10 16,-1 2-65-16,-5 1-76 0,-5 1-104 0</inkml:trace>
  <inkml:trace contextRef="#ctx0" brushRef="#br0" timeOffset="20192.4574">29987 7318 543 0,'0'0'14'0,"4"-52"21"15,4 39 14-15,1 7 22 0,7 0-24 16,8 5-22-16,0 1-9 0,6 3-5 0,4 8 0 16,-7 5-1-16,-1 3-1 0,-5 1-4 15,-6 4-2-15,-3 1-1 16,-3-1-2-16,-4 1 0 0,-4-4-3 0,0-2-24 16,-1-2-14-16,0-5-3 0,0-5-14 15,2-4-9-15,5-3-35 0,0-8-35 16,4-5-11-16</inkml:trace>
  <inkml:trace contextRef="#ctx0" brushRef="#br0" timeOffset="20422.2854">30350 7184 258 0,'2'-73'14'0,"-2"43"24"15,2 5 34-15,0 9 15 0,3 7-21 16,-3 4-3-16,-2 4-13 16,0 1-7-16,0 3-14 0,0 5-12 0,-1 4-8 15,-6 5 0-15,-1 4 0 0,-4-1-1 0,-4 3 0 16,0-1 5-16,-1 1 0 0,2 0 1 15,6 4-1-15,0 1-1 0,7 3 1 16,2 3-2-16,8 2-2 0,7 4 4 16,3 0 2-16,1-1 3 0,0 1-10 15,-8-3-4-15,-2 0-3 0,-7 2-1 16,-2-2 0-16,-8 0-4 0,-3-4-25 16,-7 2-15-16,0-2-26 0,-5-3-21 15,2-3-54-15,7-9-128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30:49.845"/>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C000"/>
    </inkml:brush>
  </inkml:definitions>
  <inkml:trace contextRef="#ctx0" brushRef="#br0">16630 1746 101 0,'0'0'41'0,"0"0"-13"0,10-54 16 16,-10 37 55-16,0 0-30 0,-3 3-6 15,2 0-15-15,-1 1-12 0,1 5 0 16,0 0 1-16,1 3-8 0,0 1 0 15,0 3 1-15,0 1-5 0,0 3-16 16,2 10-9-16,5 7-3 0,0 17 3 16,3 9 7-16,-6 4 8 0,1 5 2 15,-5-4-3-15,0-2-3 0,0-4-1 0,0-2-4 16,-1-4 1-16,-1-4-3 16,1-6-1-16,1-4-2 0,0-7 1 15,0-5 0-15,2-3-2 0,-1-5 1 0,0-2 0 16,-1-3 0-16,0 1 1 0,0-1-2 15,0 0-19-15,0-5-6 0,0-6-6 16,0-5-31-16,0-3-13 16,0-5-22-16,-2-4-29 0,-1-5-37 15</inkml:trace>
  <inkml:trace contextRef="#ctx0" brushRef="#br0" timeOffset="234.4583">16596 1685 317 0,'0'0'4'0,"-17"-58"42"16,13 46 29-16,-1 5 3 0,4 2-3 15,0 2-21-15,1 2-9 0,0 0-11 16,0 1-9-16,4 0-4 0,4-1 0 16,8 1-9-16,8-1-4 0,7-1 3 15,5 0 1-15,5 1 1 0,-1-2-1 16,3 0 0-16,-3 0-5 0,-2-2 0 16,-1-1-1-16,-5 1-2 0,-1-1-3 15,-9 2-1-15,-2-1-1 0,-8 4 1 0,-4 1-1 16,-4 0-10-16,-4 4-26 15,0 6-33-15,-5 8-4 0,-5 6-13 0,-10 2-45 16,-4-1-66-16</inkml:trace>
  <inkml:trace contextRef="#ctx0" brushRef="#br0" timeOffset="363.1397">16610 1840 436 0,'0'0'9'0,"0"0"1"15,0 0 22-15,0 0 20 0,80 6-5 16,-43-6-17-16,1 0-12 0,4 2-13 15,-1 8-5-15,1 1-8 0,1 3-65 16,0-5-87-16,-7-1-188 0</inkml:trace>
  <inkml:trace contextRef="#ctx0" brushRef="#br0" timeOffset="606.0514">17033 1995 495 0,'0'0'77'0,"0"0"-59"16,0 0 1-16,0 0 1 0,0 0 2 16,61 36 12-16,-39-19 7 0,-1 2-13 15,0 3-7-15,0-1-1 0,-1 4-6 16,2-4 2-16,-3 1-5 0,-2-1-6 16,-1-1-3-16,-4-2-1 0,-1 1-1 15,-1-1 0-15,-3-3 0 0,1 0 0 16,-3-4-34-16,3-1-24 0,-4-4-29 15,-1-6-54-15,0 0-102 0</inkml:trace>
  <inkml:trace contextRef="#ctx0" brushRef="#br0" timeOffset="811.0609">17450 1924 465 0,'0'0'37'0,"0"0"-14"0,0 0 28 16,-59 24-7-16,31 1-15 0,-4 6-3 15,-2 3-1-15,-4 3-3 0,2 0-4 16,0 0 1-16,-1 1-4 0,4-1-2 16,3-5-5-16,1 2-3 0,5-1-3 15,3-5-1-15,5-1 0 0,1-3 0 16,4 0-1-16,1-5-1 0,6-4 0 16,3-1-27-16,2-8-33 0,12-6-52 15,5-9-129-15</inkml:trace>
  <inkml:trace contextRef="#ctx0" brushRef="#br0" timeOffset="1208.0926">17757 1913 440 0,'0'0'30'16,"0"0"-14"-16,0 0 1 0,0 0 12 15,0 0 6-15,68 47 4 16,-45-22-8-16,-2 0-5 0,-2 3 4 16,3-3-2-16,-2-1-2 0,-2-1-7 0,-1-2-4 15,-2-3 0-15,0-2-7 0,-3-1-3 16,-1-4-5-16,-4-2 0 0,-2 0 1 16,-1-3-1-16,-3-2-12 0,2-3-40 15,4-1-26-15,1-4-44 0,4-6-102 16</inkml:trace>
  <inkml:trace contextRef="#ctx0" brushRef="#br0" timeOffset="1501.6374">18197 1898 424 0,'0'0'46'0,"0"0"-18"0,0 0 11 16,0 0 12-16,-65-6-26 0,46 12-6 15,1 1 0-15,-3 0-4 0,6 0-1 16,3-1 3-16,1 1-2 0,6-1-5 15,-1 0-3-15,4-1-2 0,-1 3-3 16,2 4 0-16,0 6 0 0,1 3 0 16,0 10 1-16,-2 3 3 0,1 6 6 15,-1 2 0-15,-3 2 5 0,2 1-6 16,0 0-5-16,0 3-1 0,1-3 1 16,2-1-1-16,0-2-5 0,5-5 0 15,2-5 1-15,2-3-1 0,-3-8 1 16,4-2 0-16,-8-9-1 0,4 0 1 0,-3-8-1 15,-1-2 0-15,2 0-18 0,-2-5-47 16,7-8-29-16,0-10-74 0,3-4-225 16</inkml:trace>
  <inkml:trace contextRef="#ctx0" brushRef="#br0" timeOffset="1851.5749">18667 1421 511 0,'0'0'4'0,"-21"-53"1"15,11 40 23-15,3 5 32 0,-4 3-28 16,3 5-14-16,-4 2-3 0,-4 11-9 0,-2 10-6 16,-4 10 0-16,-5 12 0 0,-2 10 1 15,5 10 3-15,-1 5 2 16,5 2 3-16,6 0 6 0,7-1-3 0,5-2-4 15,3-1-2-15,11-3-3 16,7-4 0-16,3-10-1 0,5-6 0 0,-2-11-1 16,4 0 0-16,-4-7-1 15,1-6 3-15,-3-4-1 0,-4-8 2 16,-7-2 6-16,-3-3 4 0,-6-4 9 0,-3 0-4 16,0 0-3-16,-2-5 1 0,-5-5-3 15,-1-2-10-15,-8-4-4 0,0-2-10 16,-2-2-28-16,3-4-38 15,2-5-64-15,9 0-246 0</inkml:trace>
  <inkml:trace contextRef="#ctx0" brushRef="#br0" timeOffset="2402.2898">19007 1728 442 0,'0'0'108'15,"53"-50"-88"-15,-29 39 5 16,0 4 9-16,-7 5 11 0,-4 2-20 16,-3 0-12-16,0 6-6 0,-5 0-4 0,-2 4-3 15,1 5 0-15,-4 2 0 16,-1 5 0-16,-6 1 0 0,0 1 0 16,-2 3-8-16,4-5-3 0,-5 1 6 0,5-6-4 15,1-2 3-15,2-2 3 0,-1-7 2 16,2-2 0-16,1-3 1 0,0-1 0 15,1-1 2-15,7-7 4 0,2-4 1 16,4-5-6-16,3-1-1 0,6-4 1 16,-2-1 0-16,-1-2 1 0,3 0 3 15,-2-2 7-15,-4 3 5 0,-4 2 7 16,-5 6 9-16,-2 5-1 0,-4 3 0 16,-1 6-11-16,-1 2-4 0,0 0-5 15,-1 1-6-15,-5 6-6 0,1 4 0 0,-3 4 0 16,2 2 3-16,1-1-2 15,5 0 0-15,0 1-1 0,3-2 1 0,6 3-1 16,1 2 0-16,2-2 0 0,5 5 0 16,0 1 0-16,2 1-26 0,1-1-37 15,3 0-33-15,-2-3-34 0,-3-6-87 16</inkml:trace>
  <inkml:trace contextRef="#ctx0" brushRef="#br0" timeOffset="2559.9398">19549 1965 511 0,'0'0'35'0,"0"0"21"16,0 0-9-16,0 0-21 0,0 0-20 16,0 0 6-16,0 0 10 0,16 63-3 15,-22-38 1-15,-9 5-4 0,-5-3-7 16,-8 3-3-16,1-1-4 0,-2-2 0 16,0-1-2-16,10-5-22 0,4-8-36 15,11-5-39-15,4-7-112 0</inkml:trace>
  <inkml:trace contextRef="#ctx0" brushRef="#br0" timeOffset="3237.9385">20560 1689 470 0,'0'0'22'0,"0"0"9"0,0 0 21 15,0 0-26-15,0 0-25 0,0 0 1 16,0 0 6-16,-46 70 4 0,23-41-1 16,-5-1-3-16,-4-2-2 0,0 0 0 15,-1-2-6-15,3-1 1 0,6-3-1 16,3-7 1-16,7-4 0 0,5-4 1 16,5-4-2-16,1-1 0 0,-1-3 4 15,3-7 1-15,-1-5-3 0,2-4-1 0,0-2-1 16,4-3 0-16,4 3 0 15,0-2 3-15,3 4 3 0,0 3 4 0,-4 4-1 16,3 5-1-16,-4 3 2 16,2 4-2-16,2 2-5 0,2 8-1 15,2 5-2-15,2 2 0 0,-3 4 2 0,1 1 1 16,-1-2-1-16,0-1 1 16,2-1 0-16,-1 1 0 0,1-3 2 15,-3-4 0-15,4-1 3 0,-2-2-3 16,1-4 2-16,1-3 0 0,1-2 8 15,1-4 3-15,1-8 2 0,3 0 2 0,-3-6-8 16,-2-3-3-16,-2-1-1 0,-3-6-2 16,-4-1 4-16,-7-4-1 0,-1-6-1 15,-10-4-5-15,-7-3 0 0,-5 2-3 16,-1 4-2-16,-5 10 2 0,2 9-2 16,0 7-1-16,-4 8-1 0,2 4-2 0,0 2 2 15,5 3-3-15,5 2-9 16,9 1-10-16,4-1-15 0,5 3-24 15,5-1-15-15,8-1-8 0,8-4-50 16,0-2-49-16</inkml:trace>
  <inkml:trace contextRef="#ctx0" brushRef="#br0" timeOffset="3537.4571">20655 1298 386 0,'0'0'136'16,"0"0"-114"-16,0 0 28 0,0 0-2 15,74-44-17-15,-40 49-10 0,11 9-2 16,0 5-6-16,5 9-2 0,-2 9 0 16,-4 7-2-16,-4 10-4 0,-6 8 0 15,-7 9-1-15,-7 8-1 0,-9 2 1 16,-8 2-1-16,-10 1 1 0,-13 1-2 0,-7-5 1 16,-6-9-1-16,-4-7-2 0,-3-11 2 15,-1-7-2-15,1-6-1 0,1-7 1 16,6-6 4-16,2-7 25 15,6-6-8-15,4-5-5 0,4-7 0 0,2-2 5 16,4-2-6-16,0-9-4 0,3 1-3 16,0-5-4-16,3 1-2 0,2-1-2 15,0 1-1-15,3 1-19 0,0 0-21 16,0-2-42-16,4-5-64 0,0-2-275 16</inkml:trace>
  <inkml:trace contextRef="#ctx0" brushRef="#br0" timeOffset="25324.82">21723 1758 292 0,'0'0'107'0,"0"0"-68"0,0 0 11 16,0 0 23-16,0 0-1 0,0 0-22 16,0 0-13-16,0 0-10 0,0 0-6 15,2-19-8-15,18 19-5 0,6 0 1 16,5 0 6-16,2 0-1 0,2 0-3 15,0-5-1-15,5 3-2 0,3-4 0 16,0 0 0-16,5-1-3 0,-5-3 0 16,0 3-1-16,-8-1 1 0,-6 1-2 15,-9 3-1-15,-7 3 0 0,-8 0-2 16,-2 1 2-16,-3 0-1 0,0 0-1 16,-4 0-16-16,-3 5-31 0,-6 2-25 15,-4 2-19-15,-8 2-44 0,4-3-54 16</inkml:trace>
  <inkml:trace contextRef="#ctx0" brushRef="#br0" timeOffset="25560.1956">21641 1969 453 0,'0'0'30'16,"0"0"7"-16,52 12 22 0,-15-16-7 15,10-2-11-15,13 0-9 0,3 0-10 16,1-1-7-16,-6-1-2 0,-3 1-4 15,-7 1-1-15,-3-1 1 0,-4 2 5 16,-7 1 4-16,-8 2-9 0,-8 1-5 16,-8 1-1-16,-7 0-1 0,-3 0-2 15,0-2 2-15,0 2-1 0,-1 0 1 16,-3 0-2-16,-5 0-4 0,-1 0-28 16,-4-3-33-16,0-6-37 0,6-1-94 15</inkml:trace>
  <inkml:trace contextRef="#ctx0" brushRef="#br0" timeOffset="25985.6026">23283 1613 186 0,'0'0'272'16,"3"-53"-207"-16,-1 38-21 0,-1 7 23 15,-1 2-5-15,0 1-17 0,0 3-10 16,0 2-4-16,0 0-10 0,0 4-9 16,1 9-12-16,0 12-1 0,1 10 1 15,-1 8 4-15,0 2 3 0,0 6 1 16,-1-1-4-16,0-2 0 0,0-2-1 16,0-3-2-16,0-5 1 0,0-1-2 15,0-4 1-15,-2-6-1 0,1-3 1 16,0-4-1-16,0-3 1 0,1-4-1 15,-1-3-3-15,1-1-31 0,0-6-40 16,0-3-24-16,0-3-76 0,0-7-138 16</inkml:trace>
  <inkml:trace contextRef="#ctx0" brushRef="#br0" timeOffset="26313.1742">23241 1553 268 0,'0'0'197'16,"0"0"-169"-16,0 0 23 0,0 0 26 15,0 0-15-15,0 0-25 0,0 0-9 16,0 0-9-16,0 0-4 0,-17-29-5 16,26 29-6-16,11-1 0 0,3-1 2 15,10 1 1-15,6-1 2 0,4 0 3 16,4 0-1-16,-5 1-3 0,2 0 0 15,-5 1-1-15,-2 0-1 0,-9 0-3 16,-4 0-1-16,-6 0 0 0,-9 0-1 16,-1 0 0-16,-5 0-1 0,-2 0 0 15,1 0 0-15,-2 1 0 0,0 0-3 0,0-1-19 16,-1 5-28-16,1 1-23 0,-4 3-39 16,-5 1-22-16,1 0-57 0</inkml:trace>
  <inkml:trace contextRef="#ctx0" brushRef="#br0" timeOffset="26572.9606">23156 1799 227 0,'0'0'109'0,"0"0"-69"16,0 0 13-16,0 0 13 0,0 0-25 15,0 0-3-15,0 0-13 0,59 17 12 16,-29-14 6-16,3-3-10 0,4 0-10 15,3 0 1-15,-3 0 0 0,1 0-9 0,-3 0-3 16,-5-3-1-16,-2 2-2 0,-10-2-3 16,-3 1-3-16,-5 1 1 0,-6 1-2 15,-2-1 0-15,-2 1 2 0,0 0 3 16,0 0-2-16,0-1-1 0,-1-1-3 16,-7-2-2-16,1 2-16 0,-1-1-47 15,-3-1-29-15,0 0-69 0,3-4-234 16</inkml:trace>
  <inkml:trace contextRef="#ctx0" brushRef="#br0" timeOffset="27329.1886">23676 1975 429 0,'0'0'100'0,"0"0"-29"16,0 0-3-16,0 0-2 0,0 0-21 15,0 0-12-15,0 0-13 0,-17-42-14 16,20 44-6-16,9 7-7 0,4 7 4 15,10 7 3-15,2 2 0 0,1 6 6 16,2 0-1-16,-7 0 0 0,2 1-1 16,-2-3 0-16,0 2-1 0,-3-2 0 0,-3-2-2 15,-1 0 0-15,-4-5 1 16,0-3-2-16,-7-1 0 0,0-5 1 16,-4-1-1-16,-2 0-8 0,-2-4-26 0,-4 0-32 15,0-5-16-15,-4-3-51 16,5-2-77-16</inkml:trace>
  <inkml:trace contextRef="#ctx0" brushRef="#br0" timeOffset="27562.9932">24033 1862 439 0,'0'0'120'15,"0"0"-93"-15,0 0 0 0,0 0 20 16,0 0-23-16,-61 33-18 0,42 0-1 15,-2 4 6-15,-3 5 7 0,3 2-3 16,0 0 3-16,0-2-7 0,0-2-2 16,1 1-1-16,0-3 3 0,-3 0-7 15,0-4 2-15,3-4 7 0,4-6-11 0,0-5-2 16,2-4 1-16,4-5-2 0,3-3-1 16,7-3-31-16,0-4-29 0,2-10-35 15,4-3-107-15</inkml:trace>
  <inkml:trace contextRef="#ctx0" brushRef="#br0" timeOffset="27947.4814">24583 1408 299 0,'0'0'157'0,"0"0"-111"0,0 0-8 16,0 0 29-16,0 0-6 0,0 0-30 15,0 0-16-15,0 0-8 0,0 0 1 16,-48 34-1-16,28-2 0 0,1 3 0 15,0 4 2-15,-1 7 0 0,2 4 6 16,-1 2 1-16,5 1-1 0,3-3 0 16,0 0-1-16,5-4-8 15,-2 0-1-15,7-4 0 0,1-5-3 0,4-4-1 16,8-2 0-16,2-6 0 0,5-4-1 16,6-7 0-16,2-6-12 0,6-8-21 15,2-1-18-15,-2-10-20 0,-4-5-69 16,-8-2-111-16</inkml:trace>
  <inkml:trace contextRef="#ctx0" brushRef="#br0" timeOffset="28396.8218">24691 1742 436 0,'0'0'62'0,"0"0"-13"0,30-60 12 0,-18 53-9 16,2 1-12-16,1 1-11 0,3 1-4 15,-3 4-1-15,1 0-2 0,-4 5-9 16,-2 5-6-16,1-1-4 0,-6 5-1 15,0 2-1-15,-2-2-1 0,-3 4 1 16,0 0 0-16,-8 1-1 0,4-1 1 16,-5-3-1-16,3 0 0 0,1-2 1 15,0-4 0-15,2-3 0 0,1-3-1 0,2-1 0 16,0-2 1-16,0 0 1 16,1 0 3-16,2-5 3 0,3-5 0 0,-1-6 1 15,6-2-7-15,1-1-1 16,1-3-1-16,3 3 1 0,-1-2 0 15,1 2 0-15,-1 2-1 0,0-3 5 16,-3 5 1-16,-2 1 3 0,-3 4 3 0,-3 3 3 16,-2 2 2-16,-2 5 3 0,0-1-2 15,0 1-3-15,0 0-6 0,-1 0-7 16,-1 0-2-16,-3 6-1 0,0 3-1 16,-1 6 0-16,-2 2 2 0,4 4 0 0,2-2-1 15,2 0 0-15,2 1-1 16,6-1 2-16,2 2 0 0,3-5 2 15,4-2-2-15,-1-1 3 0,2-4-3 16,0-3-1-16,1-1-15 0,4-4-14 0,-1-1-5 16,-1-3-28-16,2-4-34 15,-6-3-42-15,-5-1-132 0</inkml:trace>
  <inkml:trace contextRef="#ctx0" brushRef="#br0" timeOffset="28679.0496">25227 1414 497 0,'0'0'47'0,"0"0"9"0,0 0-7 16,0 0-7-16,0 0-19 0,79 13 1 15,-43 10 8-15,2 7 7 0,-5 3 3 16,-4 5-20-16,-4 3-6 0,-9 5 2 16,-4 2-6-16,-10 0 0 0,-2 5-3 15,-10-2-3-15,-14-1-2 0,0 0-3 16,-7-5 0-16,1-3 0 0,-2-4 0 15,-1-5 2-15,2-3-2 0,2-7 1 0,3-3 1 16,5-6-2-16,4-4 0 0,4-3-1 16,0-2 0-16,6-4 3 15,-1 0-2-15,3-1 1 0,2-2 1 0,-2-3-3 16,2-2-2-16,2-3-33 16,0-4-38-16,1-3-74 0,0 0-184 0</inkml:trace>
  <inkml:trace contextRef="#ctx0" brushRef="#br0" timeOffset="30747.4173">19521 2491 215 0,'0'0'166'0,"0"0"-147"16,0 0-3-16,0 0-1 0,0 0-3 16,0 0-2-16,0 0 15 0,21 52-3 15,-5-35-2-15,4 1 2 0,5-3-5 16,0-5 0-16,6-4-2 0,3-5 3 16,7-1-5-16,1-5-7 0,5-7-1 15,2-3-2-15,-2 0-3 0,-4 1 2 16,-6 0-2-16,-8 5 1 15,-6 4-1-15,-5 2 0 0,-2 2 0 0,0 1 0 16,-2 0 0-16,2 0 0 0,-2 0 0 16,6 0 0-16,1 0 0 0,7-5 0 15,4-2 1-15,5-7-1 0,3 0 1 16,5-1 0-16,2-2-1 0,-1 2 2 0,-4-1-2 16,-3 4 2-16,-9 2-2 0,-4 3 0 15,-4 3-1-15,-9-1 1 16,-1 1 0-16,-3 1 0 0,-3-1-1 0,-1-1 1 15,0 0-23-15,0-2-26 0,-1-3-46 16,1-3-47-16,-1 1-112 0</inkml:trace>
  <inkml:trace contextRef="#ctx0" brushRef="#br0" timeOffset="31314.2137">21072 1353 303 0,'0'0'57'0,"-65"-73"-51"16,29 51 27-16,-7 1 7 0,0 3-17 0,-1 2-12 16,-2 3-3-16,1 5-3 0,-1 0 2 15,2 6 6-15,-3 0 1 0,4 2 3 16,-2 10-1-16,0 1-5 0,-3 7 1 15,3 5 1-15,-3 4-5 0,4 6-7 16,-6 5 2-16,0 6-2 0,-5 5-1 16,-4 5 0-16,-4 6 1 0,-1 5 0 15,-3 3 1-15,-3 1-1 0,3-1 0 16,4-5-1-16,8-1 0 0,8 0 2 16,7-1-2-16,7-1 1 0,11 0 0 15,4-4 0-15,12-2 1 0,6-1 0 0,15 3-2 16,13-2 4-16,9-1-3 0,9-3 0 15,7-3 1-15,7-6 0 0,2-2-2 16,3-8 4-16,2-7-3 0,1-6 0 16,1-9 2-16,1-6-2 15,3-6 3-15,4-9-2 0,-1-8 2 0,-3-6 7 16,-5-2-3-16,-5-7-2 0,-6-1-1 16,-6-8-3-16,-5-2 3 0,-3-7 4 15,-6-3 3-15,2-4 4 0,-7-4-1 16,-1-7-4-16,-3-6 1 0,-3-2-1 15,-3-1 2-15,-6 5 1 0,-6 4-3 16,-8 1 2-16,-2 2 1 0,-12 6-1 16,-10 4-3-16,-6 9-5 0,-7 7 0 0,-13 8-2 15,-3 8-2-15,-12 4-1 0,-7 10-2 16,-7 6-7-16,-6 6-21 16,-1 6-7-16,3 9-13 0,5 6-7 15,6 0-33-15,11 3-47 0,10-4-203 0</inkml:trace>
  <inkml:trace contextRef="#ctx0" brushRef="#br0" timeOffset="32036.6571">18218 3052 132 0,'0'0'231'0,"0"0"-188"0,0 0 11 16,0 0-2-16,0 0-13 0,0 0 1 15,-2 0-11-15,9 0-9 0,4 0-4 16,11 0 12-16,5 0-2 0,3-3 2 0,2-1-4 15,0-2-4-15,-2 0-4 16,1 1-6-16,-1 0-5 0,-2 1-3 0,-6 1-1 16,-2 1-1-16,-6 2 0 15,-2 0-12-15,-6 2-35 0,-5 5-25 16,-1 2-35-16,-7 2-59 0,-5-3-62 0</inkml:trace>
  <inkml:trace contextRef="#ctx0" brushRef="#br0" timeOffset="32192.2814">18261 3173 373 0,'0'0'33'0,"0"0"16"0,0 0 9 0,0 0-1 15,62-7-16-15,-35 1-4 16,1 0-5-16,-4 2-12 0,3 3-12 16,-4 1-5-16,5 0-3 0,0 3 0 15,-1 1-30-15,3-1-61 0,0-3-94 16</inkml:trace>
  <inkml:trace contextRef="#ctx0" brushRef="#br0" timeOffset="32448.9928">18896 2927 483 0,'0'0'36'0,"0"0"9"0,0 0 4 16,0 0 4-16,0 0-29 15,0 0-19-15,0 0-5 0,0 0 6 16,10 86 3-16,-9-42 7 0,0 1 3 16,-1 1-3-16,1-3-5 0,-1-2-1 15,1-1-6-15,0-6 0 0,0-3-2 16,1-4-1-16,0-9-1 0,1-5-1 16,1-5-21-16,0-5-20 0,-2-3-20 15,0-7-43-15,1-5-23 0,1-5-115 0</inkml:trace>
  <inkml:trace contextRef="#ctx0" brushRef="#br0" timeOffset="32665.2433">18999 2845 351 0,'0'0'102'0,"0"0"-60"0,0 0 19 16,0 0-16-16,0 0-19 0,52-2-2 15,-40 19 6-15,1 3-9 0,-6 0-5 16,-3 0-6-16,-4 2-5 0,0-1-3 15,-9 3 0-15,-2-4 0 0,0 1 0 16,-5-3-2-16,-3-1 0 0,-5-2 3 0,1-4-3 16,-3-4 1-16,2-2-1 15,1-5-1-15,4 0 0 0,5-5-13 16,7-3-26-16,7-6-32 0,8-8-83 16,8 1-208-16</inkml:trace>
  <inkml:trace contextRef="#ctx0" brushRef="#br0" timeOffset="33065.2521">19719 2845 298 0,'0'0'108'15,"0"0"-78"-15,0 0 2 0,3-52 25 16,-10 50 7-16,-3 0-29 16,-5 2-19-16,-4 6-10 0,-7 6-4 0,-1 8-1 15,-3 6-1-15,1 10 3 0,3 6-2 16,0 9 3-16,8 5-1 0,2 5 4 15,6 1 2-15,8 1 0 0,2-2 2 16,12-2-1-16,4-7 0 0,2-2-5 16,4-4 0-16,2-10-3 0,-2-2 2 15,-2-11-1-15,1-3 1 0,-5-9-4 16,-4-5 0-16,0-3 0 0,0-3 0 16,-2-6-25-16,2-5-31 0,1-9-49 15,-5 0-121-15</inkml:trace>
  <inkml:trace contextRef="#ctx0" brushRef="#br0" timeOffset="33307.9064">19762 2930 403 0,'0'0'123'15,"0"0"-113"-15,0 0 40 0,0 0 15 16,0 0-27-16,0 0-32 0,0 0-5 0,0 0 1 15,53 42 3-15,-30-11 9 16,3 1 8-16,-1 0-2 0,-1 1-7 16,-2-1-2-16,0-2-2 0,-4 1-5 15,-3-3-2-15,-4-3-2 0,1 0 0 16,-6-6 1-16,-1-3-1 0,-1 0-3 16,-3-6-27-16,0 1-25 0,-1-8-34 15,0-3-65-15,0 0-152 0</inkml:trace>
  <inkml:trace contextRef="#ctx0" brushRef="#br0" timeOffset="33525.9898">20069 2898 438 0,'0'0'45'0,"0"0"-15"16,0 0 1-16,-70 45-2 0,39-15-3 15,-4 6-3-15,2-1-1 0,-2-2-10 16,-2 2 4-16,2-2-1 0,1 0-3 0,4 0 1 15,6-3-2-15,3-3 0 16,6-5-4-16,3-5-3 0,7-2-2 0,2-6-1 16,3-5-1-16,3-2-2 15,6-2-30-15,6-5-54 0,8-7-29 0,-1-5-145 16</inkml:trace>
  <inkml:trace contextRef="#ctx0" brushRef="#br0" timeOffset="33951.1699">20502 2935 386 0,'0'0'39'15,"0"0"-4"-15,0 0 14 0,0 0 23 16,0 0-20-16,0 0-13 0,0 0-20 16,0 0-7-16,0 0-4 0,-73 47 0 15,40-17-1-15,0-3-3 16,6 0-3-16,6-1 4 0,3-5 0 0,6-1-2 15,5-4 2-15,6-4-3 0,1 0 0 16,6-7 2-16,4 2-1 0,3-1 3 16,9-3 4-16,4 2 6 0,3-3-3 15,3 2-2-15,-3 1-1 0,-1 1-5 0,-2-1-3 16,-7-1 0-16,0 1-2 16,-7-1 0-16,-1-1-2 0,-5 1-4 0,-4-1-29 15,-1 1-31-15,-1-2-24 16,-5 1-63-16,-4-1-50 0</inkml:trace>
  <inkml:trace contextRef="#ctx0" brushRef="#br0" timeOffset="34128.6963">20264 3300 352 0,'0'0'82'16,"0"0"-36"-16,0 0-6 0,0 0 17 15,0 0-12-15,60 12 3 0,-37-8-7 16,-4 0-12-16,0 1-7 0,-3 1-9 0,-1 0-6 15,0 0-6-15,2-1 1 16,1 0-2-16,2-4-7 0,4-1-36 16,2 0-42-16,1-8-78 0,-4-1-204 15</inkml:trace>
  <inkml:trace contextRef="#ctx0" brushRef="#br0" timeOffset="34536.6616">20819 2991 479 0,'0'0'16'16,"0"0"24"-16,65-19 25 0,-39 19-22 16,-3 8-5-16,-4-1-6 0,-2 7-13 15,-6-2-13-15,-4 5-2 0,-4-1-2 16,-3 2-1-16,-5 4-1 0,-8-3-1 16,-4 1-7-16,-2 0-8 0,-1-1 2 15,2-3 6-15,0-3 1 0,5-5 6 0,2-3 1 16,4-4 0-16,3-1 1 15,2-4 1-15,2-3 4 0,2-7 10 0,8-4-5 16,5-1-3-16,4-2-2 16,4 0-4-16,1 1-1 0,2-1 0 0,-3 2 1 15,-1-1 1-15,-2 2 3 16,-1 0 4-16,0 0 6 0,-6 2 4 16,0 3 0-16,-4 3 1 0,-4-1-3 15,-2 2 1-15,-2 6-3 0,-1-1-1 16,0 2-4-16,-4 1-2 0,0 1-2 0,-1 0-2 15,-2 3-5-15,0 6 0 0,-2 3 0 16,2 5 0-16,1 3 0 0,3 1-1 16,3 3 0-16,0 1 0 0,4 0 1 0,6 2-2 15,7-2-29-15,2-1-35 16,3-3-50-16,4-1-89 0,-4-7-266 16</inkml:trace>
  <inkml:trace contextRef="#ctx0" brushRef="#br0" timeOffset="34692.3606">21362 3300 577 0,'0'0'42'16,"0"0"8"-16,0 0 9 0,0 0-18 0,0 0-6 15,-12 59-18-15,1-36-6 0,-10-1-5 16,-8 2-4-16,-6 4-2 0,-10-3 0 16,-2 3-23-16,-1 2-40 0,0-3-12 15,6-8-57-15,8-6-100 0</inkml:trace>
  <inkml:trace contextRef="#ctx0" brushRef="#br0" timeOffset="35161.0427">22153 2946 391 0,'0'0'21'0,"0"0"35"0,0 0-2 0,0 0 6 16,0 0-18-16,0 0-19 15,0 0-15-15,0 0-3 0,47-18 5 0,-16 35 8 16,2 4 4-16,0 1 0 0,-1 0 5 15,-4 0-5-15,-3-2-3 0,-1-3-6 16,-6 2-1-16,-3-5-10 0,-6-2 1 16,-2-1-3-16,-1-4 0 0,-5-1 0 15,0-3 0-15,-1 0-12 0,1-3-44 16,1 0-22-16,1-3-55 0,1-7-108 16</inkml:trace>
  <inkml:trace contextRef="#ctx0" brushRef="#br0" timeOffset="35519.0947">22676 2842 480 0,'0'0'39'0,"0"0"3"0,0 0 10 16,0 0 7-16,0 0-32 16,0 0-16-16,-53 7-9 0,28 7 0 15,-4 0 0-15,-1 3-1 0,3-1 0 0,0-1 0 16,3 3-1-16,7-4 1 0,1-2 0 15,6 0-1-15,5-4 2 0,2-1 1 16,1 0-1-16,2 0 1 0,0 1 5 16,3 1 2-16,1 5-3 0,3 0 0 15,2 4 2-15,1 3-2 0,-3-1 6 16,2 2 0-16,-2-2-2 0,-1 2-2 16,1 1-1-16,-5 0-2 0,1-3 0 15,-2 3-4-15,0-4 0 0,-1 1 0 0,0-2-1 16,0-2 0-16,0-2 0 15,0-1-1-15,0-4 1 0,-1-3 0 16,1 0-1-16,-1-5 0 0,1 1 0 16,0-2-1-16,0 0-25 0,6-6-30 0,1-6-38 15,2-2-130-15</inkml:trace>
  <inkml:trace contextRef="#ctx0" brushRef="#br0" timeOffset="35969.4421">23344 2867 383 0,'0'0'11'0,"0"0"8"16,0 0 30-16,0 0-1 0,0 0 0 16,-41 60-4-16,15-37-14 0,-1 2-11 15,-1 0-6-15,0-4 3 0,6-1-2 16,1-2 0-16,7-3-4 0,3-4-2 15,4-3 0-15,4-5-2 0,1 0 3 0,2-2-1 16,0 0 1-16,0-1 2 16,1 0 2-16,3 0 1 0,3 0-2 15,5 1-5-15,4 0-2 0,2 1-4 0,1 1 0 16,0-1 0-16,-1 2-1 0,2-1-2 16,-2 1 0-16,0 0 1 0,2-1 0 15,-4 2-11-15,1 1-34 0,-5 0-6 16,-3-2-21-16,-3 3-44 0,-5-2-60 15</inkml:trace>
  <inkml:trace contextRef="#ctx0" brushRef="#br0" timeOffset="36148.9406">22998 3266 413 0,'0'0'55'0,"0"0"-1"15,0 0-5-15,0 0-16 0,0 0-14 16,0 0 7-16,67 15 13 0,-39-10-7 15,-2 0-2-15,-4 0-6 0,-2 0-5 16,-3 0-7-16,0 1-8 0,0-2-3 0,0 0-1 16,4-2-2-16,3-2-7 0,-1 0-45 15,4-10-36-15,2-3-133 0</inkml:trace>
  <inkml:trace contextRef="#ctx0" brushRef="#br0" timeOffset="36639.8584">24013 2909 570 0,'0'0'1'0,"0"0"9"0,0 0 10 16,-44 66 27-16,28-45-16 16,-2-3-15-16,-2 0-7 0,-6-1-3 0,1 3-3 15,-3-3-2-15,-1 1-1 16,5-2 1-16,-2-3-1 0,7-3 0 0,1-4 0 15,3-2 0-15,1-4 2 16,5 0-2-16,-1-3 1 0,1-6 2 0,2-5 0 16,6-5-1-16,-1-4 5 0,2-2 4 15,1 0-3-15,3 2-5 0,10 4-1 16,-4 7 0-16,2 3-2 0,4 5 2 16,0 4 0-16,3 2-1 15,4 9-1-15,-3 2 0 0,3 3 2 0,-2 2 3 16,1 0 1-16,-6 2 6 0,1-3-2 15,-1-2 5-15,1-1-4 16,0-3 0-16,0-2-1 0,1-3 2 0,1-5 0 16,3-1 6-16,0-2 1 0,1-10-2 15,4-2-2-15,-3-4 0 0,-1-5 1 16,-4 1-3-16,-5-3-3 0,-5 0-3 16,0-6 1-16,-7-1 0 0,-2-5-1 15,-11-4-7-15,-6 5 0 0,-4 3 0 0,-9 2-4 16,-3 7 1-16,-1 4-8 0,2 5-8 15,5 0-7-15,4 6-8 0,9 1-6 16,8 2-13-16,6 1-21 0,6-1-6 16,6-4-68-16,5-1-39 0,1 4-56 15</inkml:trace>
  <inkml:trace contextRef="#ctx0" brushRef="#br0" timeOffset="36819.434">24098 2574 144 0,'0'0'259'0,"0"0"-184"16,0 0-8-16,60 32 6 0,-21-15-22 15,4 9-12-15,8-1-7 0,-1 6-5 16,-1 5 0-16,-7 1-8 0,-9 9-3 16,-12 4-6-16,-10 4-3 0,-11 2-1 15,-14 4 0-15,-15 1-3 0,-12 4-2 16,-11 0-1-16,-10 0 0 0,-5-3-1 16,-2-5 0-16,-5-7-3 0,4-2-11 15,-7-3-31-15,2-8-35 0,12-9-115 0</inkml:trace>
  <inkml:trace contextRef="#ctx0" brushRef="#br0" timeOffset="40005.9293">24209 2698 239 0,'0'0'103'0,"0"0"-49"0,0 0-30 15,5-63 23-15,-12 48 10 0,-1 0-17 16,-6-3-14-16,0 1-9 0,-4 0 0 15,0 1-1-15,-5 0-4 0,-4 1-1 16,-2-1-4-16,0 2-1 0,-2 4-4 16,0-3 2-16,-3 3 0 0,-7 1-2 15,-2 1 0-15,-5-1-2 0,-9 1 1 16,0 0 1-16,-8 1-2 0,-2 0 0 16,-2 2 0-16,-1-1 1 0,4 3 0 15,0 3 1-15,1 0-2 0,-1 0 2 16,0 5 0-16,-2 2-2 0,2 0-2 0,2 3 2 15,3 2-1-15,-3-1 1 16,2 1 0-16,3 2 1 0,1 3 0 0,8-1-1 16,6 1 0-16,4 0 2 0,6-1-2 15,0 3 1-15,1 1 0 0,1 0 0 16,-3 1 3-16,3-1-1 0,-2 3-1 16,1-2-2-16,-2 3 0 0,1 1 0 15,1-3 2-15,0-1 1 0,6 1 0 0,4-2 1 16,4 0-4-16,-1 1 3 0,4 1-2 15,4 1 1-15,-1-3 3 16,2 3-3-16,4-2 2 0,2 1-1 0,1 1 2 16,1 0-2-16,3-2 2 15,0 1-3-15,1-2 0 0,6-1 2 16,0-3-3-16,5 1 3 0,-1 0-1 0,4-1 1 16,5 4 4-16,1-2-2 15,2-2 0-15,3 1-3 0,1 3 2 0,2-1-1 16,1-1-1-16,0 4 1 0,0-1-3 15,1-1 1-15,2-1 0 0,-2 0 0 16,3-1 1-16,2-2 0 0,2-1 3 16,0-4-3-16,0-3 1 0,2-1 1 15,-3-5 0-15,3 0 0 0,-1-1 1 16,-1-1-1-16,6 1-1 0,-4-1-2 16,6 1 1-16,-1-1 0 0,-5 0-1 15,5 0-1-15,-6 0 1 0,5-3-1 16,-3-3 0-16,4 0 1 0,3 0-1 15,0-2-1-15,-1 1 3 0,-3-3-3 0,-1 1 1 16,-2-1-1-16,-2-1-1 16,0-1 1-16,-2 2 1 0,2 1 3 15,-4-1-3-15,-2 0 3 0,0 1-2 16,-3-1 1-16,-3 1-1 0,2 0 1 16,0-2-1-16,-4 2 1 0,2-3 1 0,-3 0-1 15,1-2-1-15,-3-4 3 0,2 3 0 16,-3-6 2-16,0 3 0 0,3-2 2 15,-3-1-5-15,-3 3 1 0,0-2-2 16,0 0-1-16,-5 2 1 0,-1-3 1 16,-5 2 3-16,0-2 0 0,-4 2 2 15,-1-6-4-15,-2 2-1 0,-1-2-3 16,-5 1-1-16,0 0 0 0,-2 0 1 16,-2 2-1-16,-1 3 0 0,-2 1 0 15,0 1 0-15,-4 3 0 0,-1-1-1 16,-5 4 0-16,-1 1 1 0,-5 2 0 15,-2 2-2-15,-3 1 0 0,1 1-1 16,-2 2-21-16,5 1-17 0,3 1-11 0,1 1-24 16,9-1-26-16,0 0-86 0,4-7-167 15</inkml:trace>
  <inkml:trace contextRef="#ctx0" brushRef="#br0" timeOffset="62244.5881">23591 2780 87 0,'0'0'211'0,"2"-50"-186"16,-2 30 0-16,-2-2 9 0,-3 3 13 15,-5 0-3-15,-2-3-12 16,-1 1-7-16,-8-3-1 0,-4 1-4 0,-7-1 4 15,-6 4-14-15,-8 0-7 0,-4 1 1 16,-9 2-2-16,-4-1 1 0,-6 2 0 16,-4 3-1-16,-7 1-2 0,-2 0-1 15,-3 1 0-15,0 5 1 0,1 1 1 16,-3-2-1-16,5 5 0 0,3-1 1 16,-2 0-1-16,5 2 2 0,1 0-1 15,0 1-1-15,3 2-1 0,-2 1-1 0,2 2 2 16,-4-1 0-16,2 1 0 0,-2 1 2 15,3-3-2-15,3 2 0 16,6-2 0-16,6 2 1 0,4-1 0 0,2 0 1 16,5 1-2-16,-3 0-3 0,5 0 3 15,-4-2 0-15,-2 3 0 0,-1-2 0 16,-7 2 1-16,3 4 4 0,-5 0-2 16,-1 3 1-16,1 1 3 15,3 2 6-15,4 1 2 0,8 0-3 0,1 3-2 16,6-1-3-16,0 0 0 0,3 3-4 15,-4-1-2-15,0 1 0 0,-4 1 2 16,-4-1 3-16,-1 1-3 0,-2 0 2 16,2-3 0-16,4 1 5 0,-1 0-3 15,3-1-3-15,4 3 0 0,4-3 1 16,7-1 1-16,5-2 2 0,5 0-1 0,3 0-3 16,4 0-1-16,5 0 1 0,1 3-1 15,5-3-2-15,0 4 1 0,5-1 0 16,1 1 1-16,5 1-1 15,1 1 1-15,2 2 2 0,2-1-2 16,0 3 1-16,0-2-2 0,2 0 0 16,-4 0 0-16,2-1-2 0,-2 0 2 0,0-3-1 15,1-2-1-15,0 1 2 0,3-1-2 16,2-1 2-16,4 1 0 0,9 0 0 16,1-1 0-16,11 1 0 0,2-3 0 15,5-1 0-15,3 0-2 0,4-3 4 16,1 2-4-16,-3-3 1 0,-2 2 1 15,-1-4 0-15,-4 1-1 0,3 0 1 16,-2-4 0-16,0 2 1 0,5 1 1 16,1-3-1-16,4 0 2 0,3-4-1 15,5 1 1-15,3-1-2 0,0-2 1 16,2 1-1-16,1-1-1 0,1 1 0 0,2 1 1 16,-1-2-3-16,3 0-5 15,-1-3 5-15,1 3 1 0,1-3-1 0,-2 0 2 16,4 1-1-16,-3-4 1 0,1 3 0 15,-1-2 1-15,-3-2-2 0,0 4 0 16,-3-5-1-16,-4 3-1 0,-2-3 1 16,-6 0 0-16,-4 3 2 0,-2-4-1 15,-3 2 0-15,1 1 1 0,1-4 0 16,0 3 0-16,3-3 0 0,5 0 0 16,2-2 0-16,3 0-1 0,-3-2-1 15,-4-2-4-15,2 1 4 0,-6-6 0 16,4 0 2-16,-3 0 1 0,1-1 2 15,-2 1-1-15,0 2 1 0,-6-2 0 0,-2 1 0 16,-5 1 1-16,-6 0-2 0,-6 2 2 16,-6-1-1-16,-1-2 1 15,-7 1 2-15,0-4 0 0,0 1 2 0,-2-3-3 16,-2 4-2-16,1-3-5 0,-4 1 0 16,-3-1 0-16,4 2 0 0,-6-1 0 15,1-1 0-15,-1 3 0 0,-3-2 0 16,0 3 0-16,-3-1 0 0,0-1 0 15,-3 0 0-15,-5-2 0 0,-2-1 0 16,-3 1 0-16,2-2 0 0,-1 3 0 16,-3-1 0-16,0 2 0 0,-3-1 0 15,0 4 0-15,-3 1 0 0,-3 0 0 16,0 2 0-16,-6 0 0 0,-2 2 0 16,-2 3 0-16,-3 0 0 0,-2 6 0 15,1-2 0-15,-2 3 0 16,0 4 0-16,4 0 0 0,5 1 0 0,4 6 0 0,2 3-9 15,8 8-51-15,-7 2-21 0,1 6-39 16,-1 1-54-16,-3-5-179 0</inkml:trace>
  <inkml:trace contextRef="#ctx0" brushRef="#br0" timeOffset="72972.5629">24798 1433 49 0,'0'0'29'0,"8"-62"-13"15,4 42-2-15,1-1-10 0,2 3 17 16,1 0 67-16,-3 1-60 0,-1 3 7 16,-2 0 0-16,-3 2 10 0,-2 1-2 0,-4 0 9 15,-1-3-14-15,0 2-5 16,-6-3-2-16,-3 0-10 0,-4 0-11 0,-6-1-4 15,-8 0-3-15,-6 1-2 0,-9 1-1 16,-11-2-2-16,-9 4 0 0,-11-1 2 16,-5 4 0-16,-9 0-1 0,-3 4 1 15,0 1 3-15,-3 4-1 16,-4 0-2-16,1 6 1 0,3 4 3 0,-1 1-4 16,6 5-6-16,4 0 6 0,-2 2 1 15,7 5-1-15,1 2 1 0,-1-1-1 16,6 6 1-16,-4 2-1 0,6 2 2 15,-1 6-1-15,7 2-1 0,9 2-3 16,6 0 3-16,12 4 3 0,4 0-2 0,3 3 1 16,5 2 0-16,3-2-1 0,5 1 0 15,2-5 0-15,4-1-1 16,7-3 1-16,3-2-1 0,2 2 1 0,5-4 0 16,8 0 0-16,9-3-1 15,10 1 1-15,11-1 1 0,9-2 4 0,7-3 3 16,10-3-1-16,6-2-1 15,4 0-1-15,4-2 1 0,0-1 1 0,1 0 0 16,5-1-3-16,4-1-3 0,5-2 3 16,2-3-2-16,-1-1 2 0,-2-5-1 15,-3 0 3-15,-2-7-3 0,-2-3 1 16,0-4 1-16,-5-10-6 0,-3-5 1 16,-2-3 0-16,-7-2 1 0,1-4 0 15,-9 1-1-15,-6 0 1 0,-2 1 0 16,-9-5 0-16,-4 1-1 0,-2-4 1 15,-6-2 3-15,-3-3 6 0,-2-1 6 16,-2-2 0-16,-2-4 4 0,2-1-1 0,-7-3-7 16,-1 0-1-16,-3-1 3 0,-6-2-2 15,-2 2-1-15,-8 1 0 0,-4 4-4 16,-11 4 1-16,-8 9 1 0,-4-1 0 16,-10 6-8-16,-7 2-2 0,-8 2 1 15,-12 7-2-15,-8 2-3 16,-9 3-9-16,-8 6-17 0,-5 4-20 0,-3 2-26 15,0 0-30-15,8 0-83 0</inkml:trace>
  <inkml:trace contextRef="#ctx0" brushRef="#br0" timeOffset="92141.9629">24052 2659 179 0,'0'0'89'0,"23"-63"-27"0,-12 41-6 0,-2 1 3 15,-2 3 0-15,-5 4-11 16,1 5-3-16,-2 4-11 0,-1 3-5 16,0 2-5-16,0 0-8 0,-3 5-11 15,-1 10-5-15,-9 10-1 0,1 12 1 16,-5 4 1-16,1 9-1 0,-2 4 0 0,0-1 1 16,-3 3-1-16,3 1 0 15,-2 0 0-15,-3 1 2 0,1 2 0 16,-4 0-2-16,0 2 0 0,-5 1 0 0,-1 3 0 15,-2-1-1-15,0 2 1 0,-4-4 1 16,-3 2-1-16,4-7 1 0,-3 1-1 16,5-3 0-16,-1-1 0 0,3 0 1 15,0-1-1-15,0 2 2 0,1-1 0 16,-3-2 1-16,3 1 5 0,-1-2-2 16,1-2 9-16,3-4 2 0,2-4-1 15,-1-4 2-15,3-6 0 0,-1 0-3 0,3-3-2 16,-1-5-2-16,5-1-7 0,0-6-3 15,4-4 1-15,0 0 0 0,5-6-2 16,4-1 0-16,2-6-1 0,2 0 1 16,0-2-30-16,-1-7-31 0,2-1-25 15,-3-3-53-15,0 0-108 16</inkml:trace>
  <inkml:trace contextRef="#ctx0" brushRef="#br0" timeOffset="92481.7579">22861 4287 413 0,'0'0'3'0,"0"0"6"0,0 0 38 15,0 0 10-15,0 0-14 0,0 0-32 16,0 0-9-16,0 0-2 0,-4 56 5 16,6-25 18-16,-1 1-4 0,0-1-9 15,-1-1-8-15,-1 0 2 0,-2-3-1 16,-1-2-1-16,2-5-1 0,2-3 1 0,0-3 0 15,0-6 0-15,7-2-1 0,0-6 8 16,6 0 5-16,5-2 5 0,8-10 4 16,2-2-1-1,4-5 1-15,2 0-4 0,-1-2-4 0,-1 1-1 0,-2-1 3 16,-3 3-6-16,-4 0 0 0,-4 2-1 16,-4-1-6-16,-1 3-4 0,-5 1 2 15,-1 3 1-15,-2-1-1 0,0 0-2 16,-3 3 1-16,-2 0 0 0,-1 2-1 15,0 1-20-15,0 1-27 0,0 2-30 16,0-2-45-16,-2 0-180 0</inkml:trace>
  <inkml:trace contextRef="#ctx0" brushRef="#br0" timeOffset="94579.142">23084 5174 145 0,'0'0'178'0,"0"0"-129"16,8-50-2-16,-8 28 2 0,0 1-7 15,0 0-16-15,0 1 0 0,-1 1-6 0,-5 0-4 16,-1 4-4-16,2-1 2 15,-3 5 3-15,2 3-2 0,-2 1 1 0,2 4-3 16,2 2-2-16,-2 1 2 16,-1 0-7-16,-2 7-3 0,-1 4 0 15,-3 7-1-15,-2 4-2 0,3 6 1 16,1 2 1-16,0 3-1 0,5-1 0 0,0-1-1 16,2-2 2-16,0-2-1 0,4-4-1 15,0-5 1-15,0-1 1 0,5-5-2 16,3-2 0-16,-2-1 0 0,1-5 2 15,2-2-2-15,1-2 0 0,0-2 1 16,3-8 3-16,0-4-2 16,2-5-1-16,-5-5 1 0,0-1 0 0,-2 0 0 15,-1-4 7-15,-1 5 11 0,-1 2 3 16,0 7-4-16,-2 4-5 0,-1 6-1 16,0 3-1-16,-2 2-3 0,3 2-4 15,1 8-4-15,-2 4 0 0,-1 7 0 16,-1-1 2-16,0 2 1 0,0-1 0 0,2-1-4 15,7 1 1-15,3-8 1 0,3-2 0 16,5-5 1-16,5-5-1 0,0-1 2 16,4-11 3-16,2-2-3 15,0-2-4-15,-5-5 6 0,-1 4 2 0,-8-4-5 16,-2 6 0-16,-8 2 0 0,-2 2-2 16,-5 3-1-16,-3-1 0 0,-5 4-13 15,-5-1-61-15,-6 0-96 16,2-1-272-16</inkml:trace>
  <inkml:trace contextRef="#ctx0" brushRef="#br0" timeOffset="109392.1704">22915 5678 86 0,'0'0'418'0,"10"-62"-386"0,-5 48-7 16,-3 3 8-16,-1 8 15 0,-1 0-6 16,0 3-7-16,1 0-9 0,-1 0-11 15,2 7-5-15,2 6-5 0,1 5 1 0,5 9 8 16,-4 4 1-16,0 8 3 0,-3 1-3 16,-1 4-5-16,-2 1-4 0,0-2-3 15,-3 0-2-15,-1-4 1 0,1-2-1 16,-1-3-1-16,1-6 1 0,-1-4 0 15,0-4 0-15,1-4-1 0,1-4 1 16,-1-5-1-16,0-2-14 0,2-3-17 16,1-2-25-16,0-1-9 0,0-11-20 15,1-1-72-15,2-5-68 0</inkml:trace>
  <inkml:trace contextRef="#ctx0" brushRef="#br0" timeOffset="109644.7324">22902 5660 277 0,'0'0'66'0,"0"0"12"16,0 0 6-16,0 0-15 0,0 0-30 15,0 0-19-15,0 0-1 0,0 0 13 16,65-24 1-16,-31 24-1 0,4-1-1 0,3-5-4 16,2-1-4-16,-3-2-5 0,-3 1-5 15,-4 0-7-15,-3-3-2 0,-6 4-4 16,-6 3 2-16,-10 1-2 0,-1 2 0 15,-5 1 0-15,-2 0-6 0,-3 8-31 16,-8 2-16-16,-6 6-11 0,0 2-18 16,-8 1-36-16,0 2-31 15,1-5-16-15</inkml:trace>
  <inkml:trace contextRef="#ctx0" brushRef="#br0" timeOffset="109768.8502">22859 5863 275 0,'0'0'47'0,"0"0"6"0,0 0 20 15,0 0-3-15,66 21-2 0,-29-24-13 16,2-6-8-16,-2 0-14 0,-8 0-10 16,-3-1-13-16,-3 2-8 0,-2-1-2 15,0 2-28-15,-3-2-52 0,-3 1-113 16</inkml:trace>
  <inkml:trace contextRef="#ctx0" brushRef="#br0" timeOffset="110149.316">23241 6009 170 0,'0'0'230'16,"0"0"-189"-16,0 0 1 0,0 0 17 15,0 0 5-15,0 0-18 0,0 0-7 16,0 0-15-16,0 0-11 0,-1-37-6 16,18 53 7-16,2 1 9 0,5 8 1 0,-1 0-7 15,-2 1-4-15,0 2 0 16,-1-2-2-16,-2-1-7 0,-3-1-2 15,-3-5 0-15,-1 0 0 0,-1-7-2 16,-3 1 0-16,-1-4 1 0,-1-2-1 16,-2 0-17-16,-2-5-20 0,-1-1-21 0,0-1-13 15,0-1-29-15,-1-6-48 0,-3-4-106 16</inkml:trace>
  <inkml:trace contextRef="#ctx0" brushRef="#br0" timeOffset="110372.7171">23439 5941 289 0,'0'0'59'16,"0"0"-2"-16,0 0-13 0,0 0-6 15,0 0 7-15,-38 53-6 0,22-27-13 16,-1 2-12-16,0 4-3 0,1-2 0 0,-1 1 0 16,2 0 1-16,-1-1-1 15,3-3 2-15,-3-2 0 0,6 0-5 0,1-6 0 16,0 0-4-16,4-3-2 15,3-4-2-15,1-1 0 0,1-2-4 0,0-7-44 16,3-2-45-16,4-3-70 16,3-7-54-16</inkml:trace>
  <inkml:trace contextRef="#ctx0" brushRef="#br0" timeOffset="110611.1683">23605 6215 471 0,'0'0'24'0,"0"0"40"15,0 0-9-15,0 0 1 0,0 0-25 16,0 0-9-16,0 0-5 0,0 0-6 16,3 53-3-16,-16-36 0 0,-3 1-3 0,1 0 0 15,2-3-4-15,-2-2 0 0,4-1 0 16,5-5-1-16,2-3-1 0,2-2-21 15,2-2-21-15,0-1-29 0,6-5-30 16,-2-5-75-16,3-3-155 0</inkml:trace>
  <inkml:trace contextRef="#ctx0" brushRef="#br0" timeOffset="110886.371">23719 5942 448 0,'0'0'34'0,"0"0"20"0,0 0-4 0,0 0-17 15,0 0-13-15,0 0-12 0,0 0 8 16,0 0 5-16,52 49-2 0,-36-32-1 16,1 0-3-16,-1 0-5 0,2-1 1 15,-2 2-1-15,-2-3-6 0,-5 0-2 16,1-3 0-16,-5 0 0 0,1 0-1 15,-4-4-1-15,0 0 1 16,-1-1 0-16,-1-1-1 0,0-2-6 0,0-4-30 16,0 0-20-16,1-2-23 0,6-9-41 15,4-2-64-15</inkml:trace>
  <inkml:trace contextRef="#ctx0" brushRef="#br0" timeOffset="111193.3518">24051 5900 280 0,'0'0'69'15,"0"0"1"-15,0 0-21 16,-51 4 9-16,37 3-8 0,6 2-17 16,0-1-8-16,5-1-9 0,-1 0-1 15,1 0 0-15,2-1 3 0,-1 2-4 16,1-3-2-16,-1 0 1 0,1 1-2 0,1-2-4 16,-3-1 0-16,1 3-3 15,-2-3-1-15,0 4-3 0,1 4 1 0,0 1 0 16,-3 4 0-16,0 2-1 0,1 5 0 15,-2 2 1-15,1 1-1 0,5 1-1 16,-3-1 1-16,3-3 1 16,1 1-1-16,0-7 0 0,3 1 1 0,1-1-1 15,4-3-1-15,-1 2 1 0,-1-5 1 16,1 1 0-16,-4-4-1 0,0 2-1 0,-2-3-23 16,-1-2-9-16,-1 0-30 15,-5-1-51-15,-3-3-148 0</inkml:trace>
  <inkml:trace contextRef="#ctx0" brushRef="#br0" timeOffset="111811.7491">24676 5524 218 0,'0'0'66'0,"0"0"-13"16,12-57-7-16,-9 49 17 0,-3 1-17 15,0 3-2-15,0 4-8 0,-5-1-12 16,-1 1-7-16,-4 6-8 0,0 3-4 0,-3 6-3 16,-3 0 3-16,2 6 0 15,5 4 1-15,-1 3-5 0,5 6 3 16,-2 1-1-16,4 4 0 0,0 3-2 0,-2 0 2 16,0 5 0-16,0-2-1 0,2 3-1 15,-4-4 0-15,7-3-1 16,0-4 1-16,7-5-1 0,1-3 1 15,4-5 0-15,2-5-1 0,2-2 0 16,0-6 1-16,-1-3 1 0,-2-3-1 0,-2-2 0 16,0-3 1-16,-6 0 1 0,1 0-1 15,-4-6-1-15,-2 0 2 0,0-1-1 16,0-2-2-16,-4-1-18 0,-4-2-19 16,-1-3-34-16,2 0-79 0,-1-3-87 0</inkml:trace>
  <inkml:trace contextRef="#ctx0" brushRef="#br0" timeOffset="112496.181">24896 5699 337 0,'0'0'94'15,"0"0"-45"-15,0 0-11 0,0 0 19 16,52-54-14-16,-37 47-8 16,1 0-10-16,0 2-8 0,0 1 0 0,0 2 0 15,-2 0-5-15,2 2-1 0,-2 0-1 16,-2 4-1-16,2 1-4 0,-3 2 0 16,-5 1-1-16,1 3 1 0,-6 1-5 15,-1 2 0-15,-6 5 2 0,-5 1-1 16,-3 1-1-16,-4 0-1 0,0-1-24 15,-2 0 1-15,1 0 1 0,6-8 6 16,4-1 2-16,0-5 4 0,6-5 9 16,2 2 2-16,1-3 0 0,0 0 1 15,5-6-1-15,5-2 5 0,2-4-2 16,5-3-1-16,-2-2 1 0,1-1 2 0,0 0 4 16,-2 1 0-16,1-3-2 15,3 2 0-15,-2-1 1 0,0 1 1 16,-2 1 0-16,1 2 7 0,-2 0 0 0,-6 3-1 15,1 1-4-15,-5-1 4 0,-1 5-2 16,-2 0-2-16,0 2-1 0,0 0 0 16,0 3-1-16,-2 0-4 0,-1 2-2 15,-2 2 2-15,-3 6-5 0,0 6 0 16,-1 5 0-16,1 6 0 0,1 2 0 16,4 1 0-16,2 0 0 0,1-2 1 15,3-2 0-15,5-3-1 0,2-1-2 16,4-4 2-16,2-2 0 0,-1-2 0 15,3-3 0-15,-3-5 0 0,2 1-20 16,0-4-39-16,0-1-35 0,-1 0-54 0,-2-3-134 16</inkml:trace>
  <inkml:trace contextRef="#ctx0" brushRef="#br0" timeOffset="112673.4458">25421 5870 388 0,'0'0'118'0,"0"0"-54"0,0 0-6 15,0 0-7-15,0 0-14 0,0 0-6 16,0 0 3-16,0 0-9 0,0 48-10 16,-9-28-5-16,-3-1-2 0,-2-1-1 15,-1 1-4-15,-1-2-1 0,3-5-1 16,5 1 0-16,0-7-1 0,1-2-23 16,1-4-46-16,2-1-42 0,2-5-147 15</inkml:trace>
  <inkml:trace contextRef="#ctx0" brushRef="#br0" timeOffset="113312.9766">26017 5632 335 0,'0'0'84'0,"0"0"-45"0,0 0-8 15,0 0 11-15,-18-62-10 16,11 49-9-16,0 1-2 0,-4 2-4 0,2 0 0 16,-1 3-4-16,1 4 3 0,2-1-1 15,2 3-2-15,-2 1-2 0,4 0-4 16,-1 5-2-16,-3 2 0 0,1 3-5 16,1 3 1-16,-3 2 3 15,3 1-1-15,-1 0-3 0,-1 2 1 0,2-2 0 16,-2 3-1-16,2-3 1 0,2-3 0 15,2 1-1-15,1-2 0 0,3-3 1 16,3 0 0-16,2-6-1 0,1-1 0 16,1-2 0-16,2-1 1 0,2-5 3 15,-3-4-3-15,1-1-1 0,0-2 1 16,-5 2 0-16,1 1-1 0,-3 2 1 16,-2 2 9-16,0 1 4 0,-3 5-3 15,2 0 2-15,-1 0-1 0,2 6-7 0,1 1-4 16,1 5-1-16,3-1 2 0,-3 3 0 15,3-6-1-15,-2 4 1 0,1-4 1 16,3-2 1-16,2 0-2 0,-4-2 2 16,2 1 4-16,-2-3-4 0,0-2-4 15,0 0 1-15,0 0 1 0,1 0-2 16,-2-1-24-16,2-2-30 0,0-2-17 16,-2-2-28-16,2 0-58 0,-5-2-35 0</inkml:trace>
  <inkml:trace contextRef="#ctx0" brushRef="#br0" timeOffset="113579.5141">26211 5474 152 0,'0'0'105'16,"9"-67"-64"-16,-3 50 3 15,1 4 31-15,-3 3-13 0,1 2-10 16,3 1-4-16,0 3-10 0,3 3-7 0,2-1-5 16,7 2-3-16,2 4 4 0,4 8 3 15,-2 4-10-15,2 6-1 16,-3 8-5-16,-1 6-2 0,-3 4-3 15,-2 5 1-15,-6-1-1 0,-1 4 0 0,-7-1 0 16,-3 2-2-16,-10-5-1 0,-6 2 0 0,-10-1-5 16,-4-2 0-16,-2-4-1 15,-1-5 2-15,6-6-2 0,3-3 1 16,5-5 1-16,5-5-2 0,6-4 0 16,1-6 0-16,6-1 0 0,1-4-19 15,0 0-14-15,6-2-17 0,-2-7-8 0,2 0-38 16,0-2-109-16</inkml:trace>
  <inkml:trace contextRef="#ctx0" brushRef="#br0" timeOffset="123699.0529">21274 3256 112 0,'0'0'12'16,"0"0"86"-16,0 0-74 0,2 5 3 16,-2-5 5-16,0 2-6 0,0 4 6 15,-1-1 9-15,0 1-3 0,-1-1-7 16,0 1-1-16,1-1-5 0,1-1-3 15,-1 2-7-15,1 0 1 0,-2-5-3 16,2 2-7-16,-2-2-2 0,2-1 0 16,0 2-1-16,0-2-1 0,0 0 2 15,2-3 11-15,2 1 5 0,-1 0-12 16,-1 1-4-16,1 1-1 0,-2 0-1 16,1 5-1-16,-1-1 0 0,0 6 1 0,-1-1 1 15,-1 1 0-15,-4 0 2 0,-1-1-1 16,-2-2-1-16,1-1-1 0,1-3-2 15,2 0 2-15,1-3-1 0,2 0 0 16,1 0 1-16,0-2-1 0,0-2 4 16,0-4-4-16,0 2 2 0,0 1-2 15,0 2 1-15,0 0-2 0,0 1 2 16,0 2 1-16,0 0 1 0,0 0-4 16,0 0 2-16,-3 0-1 0,-2 5 2 15,-3-5-3-15,1 0 3 0,-2 0 0 16,2-2-2-16,3-1-1 0,1-3 1 15,1-1 1-15,2 0 1 0,-1-3-3 16,1 2 0-16,2-3 1 0,4 2 0 16,1-1-1-16,0 2 2 0,0 1 1 15,-1 2 0-15,2 0-1 0,-2 3 2 16,-1-1-1-16,0 3 3 0,1 1-1 0,-1 5 0 16,3 4 0-16,-3-2 0 0,0 3 3 15,-2 2 4-15,-3 2-1 16,0 2-2-16,-2 0-5 0,-4 5 2 0,-4-2-2 15,-2 4-1-15,-4 0-2 0,-3 0 0 16,-2 0 1-16,0-4-2 0,1-1 0 16,0-4 1-16,1-3 0 0,6-2-1 15,2-4 0-15,6-3 1 0,3 0 0 16,-1-3-1-16,3 0 1 0,0 0-1 16,-1 0 2-16,0 0-1 0,-2 0-1 15,3 0-21-15,0-2-39 16,0-2-35-16,5-1-156 0</inkml:trace>
  <inkml:trace contextRef="#ctx0" brushRef="#br0" timeOffset="127329.5931">26633 4916 144 0,'0'0'129'0,"0"0"-99"15,-57-38-18-15,33 24 23 0,-1 2 7 0,-5-5-12 16,-3 2-19-16,-8-2-3 0,-1 0 0 15,-7-1-4-15,-5 2 1 0,-3 0-1 16,-5 2 3-16,-4 3-3 0,-2 3 5 16,-4 2-2-16,-7 2-1 0,-7 0 2 0,-7 1-5 15,-1 3 0-15,-3-1-1 16,-1 1 2-16,-1 1 9 0,1 3 1 16,1 4-4-16,-1-1-1 0,7 4-1 15,-3 3-4-15,-2 2-3 0,1 4 0 16,-5 2 1-16,-3 1 2 0,-1 4-3 0,-3 1 2 15,-1 3 0-15,-5 2-1 0,3 0-1 16,-1 2-1-16,2 1 1 0,2 3 1 16,3-2 0-16,7 5 8 15,7-3 0-15,7 2-1 0,6 1-1 0,5-1 1 16,5 0-1-16,3 2-5 16,6 0-1-16,3 1 3 0,4 4-2 15,2 0 0-15,3 2-1 0,4 0 1 0,6-2 2 16,5-1-1-16,6-3-4 0,8 0 4 15,8-5-2-15,4 0-2 0,6 0 1 16,12-1 0-16,6-2 1 16,10 0-2-16,8-1 1 0,6-3 1 0,7 3 0 15,4-4 0-15,7 0-1 0,3-2 1 16,2-1 1-16,3-3-2 0,-2 1-1 16,3-2 1-16,3-1 3 0,-2-2-4 15,6-3 0-15,-1 0-3 16,5-3 2-16,3-3 0 0,6-1 1 0,2-4 0 0,4-2 4 15,4-2-4 1,3-2 1-16,4 0 2 0,-1-1-1 0,5 0-2 16,1-1-3-16,3-4 3 0,0 0 0 0,3-4 1 15,1-1-1-15,1 0 3 0,3-5-2 16,1 0-1-16,2-3-4 16,-4-3 4-16,2-2 2 0,-5-2 0 0,-2-5 1 15,0-2 2-15,-2-4-3 0,-1-1-1 16,-9-5-1-16,-3-3 3 0,-8-3 0 15,-5-5-1-15,-7 3 2 0,-9-2 0 16,-9 1 0-16,-12 1-4 0,-8 0 0 16,-11 1 1-16,-10-3 3 0,-11 1 0 15,-11-1 3-15,-6 1-2 0,-15 2-1 16,-11-1-4-16,-11 1 2 0,-15 4-1 16,-13 1-1-16,-12 4-10 0,-12 2-13 0,-9 2-10 15,-13-1-26-15,-7-1-59 0,-5 4-134 16</inkml:trace>
  <inkml:trace contextRef="#ctx0" brushRef="#br0" timeOffset="141657.9521">19397 12327 112 0,'0'0'20'16,"0"0"41"-16,0 0-17 0,0 0-16 16,0 0 5-16,0 0 0 0,0 0-4 15,0 0-11-15,23-33-4 0,-20 29-2 0,0-1-4 16,2-1 1-16,2-1-1 15,-1 1-4-15,5-2-1 0,-4 1-1 16,4-1 0-16,2-2 0 0,0 0-2 16,1-3 1-16,2 0 1 0,1-1-1 0,0-1 0 15,3-1-1-15,-2 0 2 16,4-3 2-16,0 1 1 0,3-2 3 0,-1-2 1 16,3 0 0-16,1-2-5 0,0 1-1 15,0-4 4-15,2 2 5 0,-4-3-3 16,4-2 1-16,-1-1 2 0,2-2 0 15,1-5-4-15,0-1 2 0,4 0-4 16,-1-3-4-16,4 1-2 0,2-1 2 16,-3 1-1-16,3-1-1 0,1-1 1 15,-1 1 1-15,1 1-1 0,1-3 0 16,-1 0-1-16,4-2 2 0,0 1-2 16,3-3 0-16,-1 2-1 0,2 1 1 15,-1-2 2-15,0 3-2 0,0 0 0 0,-2 0 0 16,0 1 1-16,-1-2-1 0,1 2 0 15,0-1 3-15,-1 2-3 16,1 0 0-16,-1 1 2 0,-1 2 3 0,2-1 2 16,-4 1-4-16,3 2 1 0,-2-1-1 15,2 0-3-15,-3 2 0 16,1 1 1-16,0 1 1 0,-4 0-2 16,3 2 0-16,-4 2 0 0,-2-2 1 0,2 4 0 15,-4-1-1-15,1 1 2 0,-1 4 1 16,1-1 1-16,1 1-3 0,0-1 2 15,3 0 0-15,-1 1 0 0,2-2-3 16,-3 2 3-16,3 0-2 0,-3 1 1 16,0 2-2-16,3-1-1 0,-4 3 1 15,1 1 0-15,1-1-1 0,-4 1 1 16,1 0 1-16,1 0-1 0,-2 2 0 16,3-2 0-16,-2 2 1 0,-1 1-1 15,4-1 0-15,-3 2 0 0,3 0 1 16,-3 0-1-16,3 1 0 0,0 0 0 0,-3 1 1 15,0-1-1-15,-3 1 0 0,0 2 1 16,-2 0 0-16,-2 1-1 16,-2 0 0-16,0 2 1 0,1 1-1 15,-2 0 1-15,2 2 0 0,1-2 2 0,-1 1 0 16,2-1-3-16,1 0 3 0,1 0-1 16,2 3 0-16,-2-2-2 0,2 1 2 15,-1 0-1-15,-1 0 1 0,0 1-1 16,-6 1 0-16,0 2 1 0,-4 0 0 15,-2 0-1-15,-5 0 0 0,-4 0 1 16,-1 1-2-16,-4 0 1 0,2 3-1 16,-3 0 0-16,-4-1 0 0,0 2-1 0,-1 0-16 15,-1 3-20-15,-8 1-31 0,-7-1-56 16,2-1-85-16</inkml:trace>
  <inkml:trace contextRef="#ctx0" brushRef="#br0" timeOffset="142860.0864">19211 12260 86 0,'0'0'14'0,"0"0"8"0,0 0 23 16,0 0-3-16,-6 5-16 0,6-5 3 16,0 0-4-16,0 0 0 0,0 0-2 15,4-3 8-15,1-1-3 0,4 0-11 16,5-1 1-16,0 0 0 0,4 2-4 16,2 1-6-16,0 0 0 0,5 0-3 0,2 1 0 15,5 0-5-15,4 0 1 0,10-1 1 16,9-1-1-16,9-2-1 15,13 1 2-15,6-2 7 0,7-2-8 16,12 1 0-16,3-1-1 0,7 1 1 16,9-3 2-16,4 0-1 0,10 2 1 15,6-2 4-15,9 5-1 0,9-4-5 16,4 4 1-16,5 2 0 0,5 0 0 0,6 2 0 16,3 1-2-16,3-1-1 0,4 0 1 15,-2 0 0-15,3 0 2 0,1-1-2 16,4 1-1-16,1 0 1 0,1-2 0 15,2 0 0-15,-4-2-9 0,-8 0-37 16,-6-1-36-16,-12-2-63 0</inkml:trace>
  <inkml:trace contextRef="#ctx0" brushRef="#br0" timeOffset="144012.4688">20542 11078 232 0,'0'0'45'0,"0"0"-13"0,0 0 5 0,0 0 14 16,0 0-10-16,4-23-6 15,-3 21-1-15,-1 1-9 0,0 0-3 16,0 1 0-16,0 0-1 0,0 0-6 16,0 0-7-16,0 1-1 0,0 5-7 15,2 4 0-15,0 5 2 0,0 1 4 0,-1 2 0 16,0 4-2-16,2-1 1 0,-1 2-1 15,-2 2-1-15,0 3 0 0,0 1-3 16,0 2 3-16,0-1 1 0,-1 3 0 16,1-1 2-16,0 1 0 0,0-2-3 15,0 3-1-15,0-2 1 0,0 1-1 16,-1 1-1-16,-4 0-1 0,0 1 2 16,-1 2-1-16,0-2 1 0,-1 2-1 15,-1-1 0-15,3-2 0 0,1-3 0 16,2 2 0-16,1-1 4 0,0-4-2 15,-1 3-1-15,1-3-1 0,1-1 0 16,-1-4-1-16,-2 0 0 0,1-4 0 16,0-2-33-16,-3-6-42 0,1-7-153 15</inkml:trace>
  <inkml:trace contextRef="#ctx0" brushRef="#br0" timeOffset="144848.8968">20289 12709 167 0,'0'0'252'0,"0"0"-195"16,0 0-1-16,28-58 2 0,-15 44-16 0,1 5-13 15,1 0 0-15,3 4-8 16,-5 0-5-16,1 2-3 0,-3 3 0 0,-4 0-2 16,1 3-5-16,-5 3-4 0,0 6 1 15,-3 2-3-15,0 6 1 0,-7 2 0 16,-3 2-2-16,-3-1 0 0,1 0-18 15,0-1 0-15,3-1-2 0,1-5 0 16,2 1 1-16,2-4 5 16,1-4 6-16,2-3 5 0,1-4 2 0,0 0 2 15,0-2 0-15,0-3 2 0,6-5 0 16,3-7-1-16,3-1 0 0,-2-2 3 16,0-1 2-16,3-1 3 0,-3-1 1 15,1-1 3-15,2 1-3 0,-2 0 4 16,2 0-1-16,-3 0 2 0,-3 2-1 15,-1 4 2-15,-1 1 2 0,-3 3-3 16,1 2-3-16,-2 4 2 0,-1 3-2 16,0 2-3-16,0 0-2 0,0 1-4 15,-4 8-3-15,-4 4 0 0,-2 6 0 0,0 3 0 16,1 1 2-16,2 1-2 0,4-2 0 16,2 0-1-16,1-1 1 0,4-1-1 15,4-3 1-15,1-1 0 16,4-2-2-16,1-2-35 0,1-4-29 0,2-2-25 15,-1-3-94-15,-3-3-154 0</inkml:trace>
  <inkml:trace contextRef="#ctx0" brushRef="#br0" timeOffset="145046.067">20707 12895 235 0,'0'0'251'16,"0"0"-186"-16,0 0-1 0,0 0 2 15,0 0-14-15,0 0-22 0,0 0-12 16,0 0-7-16,-16 19-2 0,4 1 3 16,2-1-4-16,1-1-2 0,0 0-5 15,1-3 0-15,1-1 0 0,2 0-1 16,3-3-24-16,2-1-28 0,0-3-27 16,1-5-48-16,4-2-127 0</inkml:trace>
  <inkml:trace contextRef="#ctx0" brushRef="#br0" timeOffset="146330.9805">19873 10707 157 0,'0'0'111'0,"-9"-75"-63"16,4 47-15-16,0-1 16 0,4 10 5 15,-1 1-20-15,2 6-3 0,0 7-1 16,0 0-3-16,1 4-6 0,-1 1-6 0,2 0-4 16,4 4-7-16,3 6-2 15,1 7 3-15,0 1 4 0,1 2 5 16,-3 1 2-16,1-2-4 0,-1-1-1 0,2 0-6 16,4-3-3-16,-3-1-1 0,4-4 0 15,-2-1 1-15,0-3-2 0,1-1 0 16,-5-3 0-16,2-2 0 15,-5 0-8-15,-1 0 2 0,-2-6 6 0,-2-1 2 16,-1-5-2-16,0-4 1 0,0-1 1 0,-1 0-1 16,-3-1 0-16,0 2-1 15,3 5 1-15,-1 2 0 0,2 5 0 16,-1 3 0-16,1 1 10 0,0 0-3 16,0 1-7-16,3 8-1 0,2 1 0 15,1 6 0-15,-1 3 1 0,-2 2 2 16,0 2 4-16,-3 2-1 0,-3 1 1 15,-2 2 0-15,-4 0 1 0,0-3-3 16,-5-2-2-16,1-3-1 0,2-3 1 0,-2-2-2 16,1-5 0-16,-1-2 0 0,4-2 1 15,-5-4-1-15,2-2 0 0,3 0 1 16,-4-2 0-16,4-4-2 0,0-2 0 16,-2-2 0-16,3 0-6 0,-2 0-17 15,7 5-15-15,0 1-25 0,3 1-29 16,5 2-59-16,5-2-113 0</inkml:trace>
  <inkml:trace contextRef="#ctx0" brushRef="#br0" timeOffset="146509.7623">20103 10793 249 0,'0'0'119'0,"0"0"-50"0,0 0-3 0,0 0 3 16,0 0-16-16,55 62-11 0,-48-42-4 15,-5-1-11-15,0 2-7 0,-1 1-6 16,0-1-7-16,-1 3-6 0,0 1 0 16,-3 1-1-16,-4-4-33 0,-4 1-57 15,-1-8-135-15</inkml:trace>
  <inkml:trace contextRef="#ctx0" brushRef="#br0" timeOffset="147783.7952">21153 10946 43 0,'0'0'64'0,"0"0"10"16,0 0-33-16,0 0-9 0,-4-58-4 15,0 49 5-15,-1 2 1 16,-1 0-4-16,-1 0-5 0,-1 3-2 0,-2 1-4 16,2 2-3-16,-2 0-5 0,1 1-3 15,-1 2 0-15,-1 3-2 0,1 5 1 16,-3 2-4-16,2 7 4 0,-3 2 3 16,2 8-2-16,1 3 5 0,-2 4 5 15,2 4-1-15,-3 1-3 0,6 0-2 16,0-2 0-16,2 1-3 0,2-7-2 15,1-1 0-15,3-2-3 0,0-4-2 0,3-2-1 16,6-3 0-16,1-4 1 16,6 0-1-16,0-7-1 0,2-3 2 0,4-3-1 15,0-4-1-15,2-2-22 0,-2-8-34 16,-5-3-48-16,-3 0-95 0</inkml:trace>
  <inkml:trace contextRef="#ctx0" brushRef="#br0" timeOffset="148313.2225">21210 10998 309 0,'0'0'26'16,"0"0"-5"-16,0 0 11 0,0 0 13 15,0 0-5-15,0 0-9 0,0 0-7 16,0 0-8-16,54-18-3 0,-47 21-2 0,-3 5-4 15,0 2-4-15,-1 3 0 0,-2 6 1 16,-1 0-3-16,-2 4 0 0,-4-1 0 16,-1 2 0-16,-3-2-1 0,-2-3 0 15,2 0-4-15,-2-4-6 0,4-3 3 16,0 1 2-16,3-8 5 0,2-1-1 16,2-2 1-16,1-2 0 0,0-3 2 15,1-4 3-15,5-7-4 0,1-1-1 16,2-4 1-16,-1 0 0 0,4 1-1 15,-2-2 3-15,2 5 1 0,2-2 4 16,-1 0-3-16,4 1 0 0,-4-1 4 16,1-1 4-16,-2 2-1 0,-2 0-2 15,-1 3-3-15,-2-1 0 0,-4 5-2 0,0 1 1 16,-2 1-1-16,-1 3 0 0,0-1 0 16,0 3 1-16,-1-2 0 15,0 4 1-15,0 0-4 0,0-1 3 16,1 1-3-16,-2 0-3 0,1 3-2 15,-3 6 2-15,-2 1 0 0,0 3 0 0,2 2 1 16,-2-1-1-16,0 3 0 16,1-2 0-16,-1 1 1 0,1 1-1 15,2-3 0-15,1 3 0 0,2-3 1 0,0 0-1 16,0 1 0-16,3-2 0 16,3 0-1-16,1 2-47 0,0-2-22 0,1-2-75 15,-2-4-77-15</inkml:trace>
  <inkml:trace contextRef="#ctx0" brushRef="#br0" timeOffset="148566.1225">21445 11219 255 0,'0'0'101'0,"0"0"-57"0,0 0 9 15,0 0 5-15,0 0-13 0,0 0-20 16,0 0-12-16,0 0-10 0,-5 3 2 0,3 11 6 16,1 0 1-16,1 3-4 15,0 0-3-15,0-2-1 0,0 3-1 16,0-2-3-16,0-1 0 0,0 1 2 16,0-4-2-16,0-1-14 0,-1-1-31 15,0-4-43-15,0-1-78 0,1-5-168 0</inkml:trace>
  <inkml:trace contextRef="#ctx0" brushRef="#br0" timeOffset="148825.1011">21546 11218 282 0,'0'0'45'0,"0"0"-13"0,0 0 20 16,0 0 4-16,0 0-13 0,0 0-10 16,0 0-9-16,0 0-6 0,0 0-8 15,39-20-1-15,-35 36 1 0,-2 3-3 0,-2 3-1 16,-2 2-4-16,-4 0 0 16,-5 2-1-16,-4-1 0 0,-1 0-1 15,1 0-24-15,-1-5-44 0,6-7-57 16,2-6-72-16</inkml:trace>
  <inkml:trace contextRef="#ctx0" brushRef="#br0" timeOffset="149599.8421">21752 10903 156 0,'0'0'142'16,"0"0"-95"-16,0 0 6 0,0 0 6 15,0 0-9-15,0 0-9 0,0 0-10 16,0 0-14-16,8-23-6 0,-6 26-5 16,2 3-1-16,0 2 0 0,0 1 0 15,3 2 0-15,-2 0-4 0,3 1 0 0,0-1 0 16,2 0 0-16,3 1-1 16,-1 0 1-16,3 0 0 0,-2-3-1 0,-3 1 0 15,3-1-1-15,-2-4-10 16,-2 0 0-16,0-4 2 0,-5-1-3 0,1 0 5 15,-1-1 4-15,-2-2 0 0,1-6 3 16,-1-1 1-16,1-1 2 0,-2-4-2 16,2 2 0-16,-2-1 0 0,-1 2 4 15,2 3-1-15,-2-3 5 0,1 6 1 16,-1 0 0-16,1 1 0 0,1 4 1 16,-2-1 2-16,0 2 0 0,0 2-8 15,1 4-5-15,3 3 1 0,0 4-1 16,2 3 1-16,-3 1 0 0,3 3 1 15,-3 1 0-15,-3 2 0 0,0 0 1 0,-1 2 0 16,-6-1-1-16,1-1 0 0,-4-2 0 16,4-1 0-16,-7-4 0 0,4-4-2 15,0-1 0-15,-5-2 1 0,4-4 0 16,-5-1-1-16,2-3 3 16,-4-1-2-16,1 0-1 0,0-5 0 0,0 0-17 15,2-6 3-15,2 2 3 0,3 1-7 16,4 0-7-16,0 1-9 0,4 4-29 15,1-2-58-15,2 2-96 0</inkml:trace>
  <inkml:trace contextRef="#ctx0" brushRef="#br0" timeOffset="149877.0347">22092 11108 344 0,'0'0'69'0,"0"0"-24"0,0 0 11 16,0 0 4-16,0 0-23 0,0 0-14 15,0 0-10-15,0 0-6 0,1 0-1 16,-1 12 9-16,0-1 3 0,0 1-7 16,-1 1-3-16,-1 2-3 0,-1-3-4 15,0-2-1-15,3 3 1 0,-3-2 0 16,2-2-1-16,1 1 0 0,-3-3-22 15,3-3-24-15,0-2-42 0,0-2-76 16,0-1-99-16</inkml:trace>
  <inkml:trace contextRef="#ctx0" brushRef="#br0" timeOffset="150132.0119">22085 10708 189 0,'0'0'51'0,"0"0"-12"0,0 0 4 16,60 15 2-16,-43-2 15 0,0 4-18 16,0 3-5-16,0 4-4 0,2 5-1 15,-4 3-7-15,1 7-5 0,-1 0 2 16,-3 3-5-16,-3 1-1 0,-4 0-4 15,-4 1-7-15,-1 0 0 0,-7 1-4 16,-5 2 0-16,-7 0-1 0,-3 2 0 16,-6-1-6-16,-4-3-49 0,-3 0-95 0,-2-11-248 15</inkml:trace>
  <inkml:trace contextRef="#ctx0" brushRef="#br0" timeOffset="160909.9146">16024 6804 212 0,'0'0'25'0,"-17"-57"-8"0,1 34-13 0,-2 1 6 16,-4-2 9-16,-4 0 0 0,-2-1-6 15,-5 0-2-15,-5 0-3 0,-2 2 2 16,-5-3-3-16,-3 3 1 0,-2 0 1 16,-6 0-3-16,-3 0-3 0,-2 0-1 15,-3-1-1-15,-1 3 2 0,-2-2-1 16,0 4 0-16,-3-2-1 0,-1 2 5 15,1 3 2-15,0 0 1 0,0 2 0 16,2 1-1-16,-2 2-1 0,-2 0-3 16,-2 1 1-16,-1 4-1 0,-2 0 1 15,2 4-3-15,-1-2-1 0,0 3 1 16,2 1 2-16,-2 3-3 0,1 1 0 16,1 5-1-16,1-1 0 0,-3 1 0 0,3 2 0 15,-2 1 1-15,3 0-1 0,-1 1 1 16,-1 1-1-16,-3 2 1 0,2 1 0 15,-3 1-1-15,-2-1 0 0,6 6-1 16,-5-3 1-16,5 2 0 0,-2 0 2 0,1 2 2 16,5 1-1-16,1-3-3 15,4 6 1-15,4-1 1 0,2 2 2 16,0 0-3-16,4 0 0 0,1 1 0 16,0 1-1-16,4-2-1 0,3 1 1 15,2 0 1-15,-2 1-1 0,7 3 0 16,-4-4 0-16,8 2 0 0,-3-1 1 15,5 1-1-15,1-3 0 0,6-1 1 16,3 1-1-16,4-1 0 0,8-2 0 16,4-1 0-16,4 0 1 0,4 0-1 0,0-1 2 15,6 0-2-15,1 2 0 16,3-3 2-16,6 2-2 0,-1-1 0 0,3 0 1 16,-1-2-1-16,4-1 2 0,1 2-2 15,0-3 0-15,-1 0 0 0,4-1 0 16,-2 1 0-16,4-2 0 0,-3-1 0 15,4 0 0-15,-2-3 0 0,3 0 0 16,1-1 0-16,2-1 1 0,2 0-1 0,0-2 1 16,3 1-2-16,1-1 2 0,-2 0 1 15,1 0-2-15,-1-1 1 16,2 2 1-16,-1-3-2 0,0-1 2 16,-2 0-4-16,3-1 2 0,5 0-1 15,-5 3 0-15,6-4 1 0,-4 0-1 16,4 0 1-16,1-1 0 0,-2 0 0 15,1 0 1-15,1 1-1 0,-5-2 1 16,4 1-1-16,-5 1 1 0,1-1-1 0,0 2 0 16,-3-2 0-16,2 0 2 0,0-1-2 15,-2-2 0-15,2 2 0 0,-2-3 2 16,2 2-2-16,-2-2 0 0,4 0-1 16,-2 0 1-16,0 0-1 0,1 1 1 15,-3 0 0-15,-1 1 0 0,1 1 0 16,-1-2-2-16,0 2 2 0,-3-2 2 15,0-1-2-15,-1 2 0 0,0-2 0 16,-1 0 1-16,-1 0-1 0,1 0 0 16,1 0 0-16,0 0 0 0,0 0 0 15,-2 1 0-15,2-1 1 0,-1 1-1 16,-1-1 0-16,-1 1 0 0,1-1 0 16,-1 0 0-16,3 0 0 0,-2-1-2 0,1-1 2 15,-1 0 0-15,2-1-2 16,-2 1 1-16,-1-1 0 0,1 0 0 0,-2-2 2 15,-1 3-1-15,0-1 1 0,-3 1-1 16,3 1-1-16,-5 0 1 16,1-1 1-16,0 1-1 0,-1-1 0 15,1 0 0-15,-3-1 1 0,1 1-1 0,0-3-1 16,-2 2 1-16,3 0-2 0,-1-2 3 16,-1 2-1-16,1-2 0 0,1 2 1 15,1 0-1-15,2-1 0 0,0 1 0 16,1 0 3-16,1-1-3 0,-2 2 0 15,0-4 1-15,1 2-1 0,-1-1 0 16,-1 0-1-16,2 0 1 0,-4-1 0 16,3 2 0-16,-1-2-2 0,2 1 2 15,-3-1 2-15,0 0-2 0,3 3 0 16,-2-3-2-16,1 3 1 0,0 0 1 16,-1-3 0-16,0 2 1 0,-1-1-1 15,-1 0 0-15,0 0 0 0,-1-3 2 0,1 3-1 16,0-1-1-16,1 1 0 0,0-1 0 15,2 0 0-15,-3 2 0 0,1 1 0 16,0-1 1-16,-2-2 0 0,0 1-1 16,1 2 0-16,-3-3 0 0,-1 0 1 15,1 0-1-15,-3-1 0 0,0 1 1 16,-3-3-1-16,0 2 0 0,-2 0 0 16,1-1 1-16,1-1 1 0,-4 0-2 15,3-1 1-15,-4 2 1 0,0 0-2 16,-1 1 3-16,1-2-3 0,-3 4 1 15,1-3-1-15,1 2 1 0,-2 0-1 16,3 1 1-16,-2-1-1 0,1-1-1 0,1 2 1 16,3-1 1-16,-2-3-1 0,2 1-1 15,2 0 1-15,-2 0-2 16,0-3-18-16,1-3-34 0,-1-4-76 16</inkml:trace>
  <inkml:trace contextRef="#ctx0" brushRef="#br0" timeOffset="164566.2914">23145 12000 84 0,'0'0'5'0,"0"0"108"0,0 0-51 0,0 0-16 15,0 0 8-15,0 0 12 16,0 0-14-16,0 0-8 0,2-35-5 0,-1 35-9 16,0 0-6-16,1 7-7 15,2 4-8-15,-1 4 6 0,-1 6 6 16,0 4-2-16,-2 2-5 0,0 0-8 16,0-4-3-16,-2-3-2 0,0-3-1 0,2-4 0 15,0-1 0-15,0-5 2 0,0-3-2 16,0 0 0-16,0-3 0 0,0 0 1 15,0-1 1-15,0 0-1 0,0 0 3 16,0-3-1-16,0-4 0 0,-1-1-3 16,-1-5 1-16,1 1-1 0,1-3 0 15,0-3 1-15,0-2-1 0,1-4 1 16,2-2 1-16,-2-2-2 0,1 2 3 16,0 4 2-16,-1 6-1 0,1 7 1 15,-1 4 5-15,-1 4 2 0,1 1-6 0,-1 5-4 16,3 8-2-16,-2 4 3 15,-1 2 3-15,0 3 1 0,0-3 2 16,0-1-1-16,0 0-3 0,0-4 0 0,0 1-1 16,1-5 1-16,0 3-1 15,-1-4 0-15,0-1 0 0,0 0 1 16,0-4-3-16,0-2 0 0,0-1 0 0,0-1-1 16,2 0-1-16,-2 0 1 0,0-1 1 15,0-5 3-15,0-5-1 0,0 0-3 16,0-4 0-16,0-2 1 0,0 1 0 15,-3-4 3-15,-2 1 5 0,2 1 0 16,0 1-4-16,0 6-3 0,2 5 1 16,0 3 0-16,1 3-2 0,0 3 0 15,-2 7-2-15,1 7 0 0,-2 6 0 16,1 3 0-16,0 2 1 0,1 1-1 16,0-2-1-16,1 1-1 0,-2 0-22 15,1-1-39-15,-2-3-81 0,-2-3-211 16</inkml:trace>
  <inkml:trace contextRef="#ctx0" brushRef="#br0" timeOffset="167059.5073">6630 6823 20 0,'0'0'217'0,"0"0"-99"16,0 0-53-16,-8 4-15 0,8-4 8 16,0-3-10-16,0 3-17 0,4 0-15 15,2 0-7-15,8 0-2 0,3 1 3 16,7 1 4-16,1-2 3 0,3 0-1 16,-2 0-3-16,2 0-4 0,-2-2 3 15,0-1-4-15,2 1 0 0,-4 0-2 16,1-1 1-16,-6 2-1 0,-2 0-3 15,-6 0 0-15,-3 0 1 0,-6 0-3 0,-1 1 0 16,-1 0-1-16,0 0 5 0,0 0 2 16,0-1-2-16,-3 1 1 0,-5-1 0 15,-2 0-2-15,-3 0-4 16,-2-1 1-16,0 1-2 0,1 0 0 0,1 0-28 16,2 1-8-16,4-3-18 0,1 0-23 15,3-2-77-15,3-4-151 0</inkml:trace>
  <inkml:trace contextRef="#ctx0" brushRef="#br0" timeOffset="167918.8056">10367 6867 104 0,'0'0'116'16,"0"0"-59"-16,0 0-8 0,0 0-12 0,0 0 13 16,0 0-14-16,0 0-10 15,37 7-3-15,-24-4 5 0,1-2-1 0,1 0-6 16,3-1-3-16,-3 0-3 15,3 0-3-15,-3 1 1 0,2-1-1 16,-4 3-5-16,-2-3-3 0,-2 0 1 16,-5 0-1-16,-1 0-3 0,-2 0 0 15,-1 0-1-15,0 0 1 0,0 0 0 0,0 0-1 16,-4 0-8-16,0 0-32 0,-5-5-56 16,-2-2-114-16</inkml:trace>
  <inkml:trace contextRef="#ctx0" brushRef="#br0" timeOffset="169504.3012">22943 12789 151 0,'0'0'159'0,"0"0"-58"15,6-54-32-15,3 36-13 0,2 1 2 16,2-1-17-16,5 2-10 0,-1 1-4 15,1 3-5-15,0 0-6 0,-3 4 0 16,2 1-1-16,-3 2 1 0,-1 4-2 16,-1-2-4-16,-4 3-2 0,0 0-2 15,-3 2-4-15,0 4 0 0,-1 1-1 16,-2 5-1-16,-2 4 1 0,-1 0-1 16,-7 6 0-16,-1-2-3 0,-2 1-18 15,0 2-2-15,0-6 1 0,-1 1 1 16,4-3-6-16,0-3-1 0,3-1 8 0,0-5 7 15,3-1 6-15,1-5 6 16,1 0 1-16,0 0 1 0,1-6 0 0,5-2 4 16,0-2 1-16,5-1 2 0,-1-3 0 15,2 2 1-15,4-2 0 16,-2 1 2-16,3-3-2 0,-1 3 4 0,0-1-1 16,-1 0 0-16,-1 0-1 0,-1 0 2 15,0-1-1-15,0 0-2 0,-5 1-1 16,2-1 0-16,-3 0-2 15,0 3-1-15,-5 1 0 0,0 5 0 0,-1 0-1 16,-1 0 0-16,0 4 0 0,0 0 1 16,0 2-1-16,0-1 0 0,0 1-2 15,-3 0-2-15,-1 5 0 0,-4 7-1 16,1 0 0-16,-4 4 1 0,4 2 0 0,-3 1-1 16,3 1 1-16,-3 3 1 0,5-2 0 15,-1-1 0-15,3-3-1 0,3 1 1 16,0-5-1-16,5-2 0 15,3-2-2-15,5 1 1 0,3 0-1 0,3-2-23 16,2-1-50-16,5-1-32 16,-3-3-75-16,-2-1-166 0</inkml:trace>
  <inkml:trace contextRef="#ctx0" brushRef="#br0" timeOffset="169854.7915">23434 12780 259 0,'0'0'208'0,"0"0"-155"0,0 0 10 0,0 0-4 16,63-47-16-16,-45 46-11 0,-5-1-7 16,-1 2-6-16,1 2-1 0,-6 2 2 15,2 4-4-15,-6 1-6 0,1 3-3 16,-4 2-3-16,0 3-1 0,-5 1-2 16,-5 0 0-16,2 1 1 0,-7-2-2 0,0-1-1 15,0 0 0-15,-2-2-2 0,3-3-3 16,1 1 3-16,4-4 0 0,0-2 3 15,4-1-1-15,4-2 1 0,1-3 0 16,1 0 0-16,12 0 0 0,2-3 0 16,7-5 0-16,8-1 1 15,-1 0-1-15,0-3 0 0,1 2 0 16,1 2 0-16,-1-3 0 0,-10 2 0 0,-3 2 0 0,-8 2 0 16,-6 2 0-16,-3 0 0 15,0 2 2-15,0-2-1 0,-6 0-1 16,-2 3-4-16,-6-2-31 15,2 2-13-15,-1-2-19 0,2-3-20 0,6-1-80 16,0-2-97-16</inkml:trace>
  <inkml:trace contextRef="#ctx0" brushRef="#br0" timeOffset="171019.8336">23079 9368 73 0,'0'0'43'0,"0"0"61"0,0 0-64 16,0 0-5-16,0 0 0 0,0 0 7 15,0 0-4-15,17-25-3 0,-16 25-10 16,-1 0-2-16,0 0-3 0,1 0-5 16,0 0-6-16,-1 4-3 0,1 5 1 15,0 4 4-15,0 2-4 0,1 1-2 16,-1 2-1-16,-1-1-3 0,2-1 0 0,-2 2-1 15,1-3 0-15,0 4 1 16,-1-4-1-16,1 4-1 0,1 0-1 0,2 3-37 16,-1 1-16-16,0-2-26 0,-1 4-34 15,-1-5-9-15</inkml:trace>
  <inkml:trace contextRef="#ctx0" brushRef="#br0" timeOffset="171224.409">23162 9914 133 0,'0'0'121'16,"0"0"-72"-16,0 0-16 0,0 0 21 15,0 0-6-15,0 0-26 0,-13 55-11 16,13-45-3-16,-1 0-3 0,1 2 1 16,0 1-3-16,0 1 1 0,0-2-4 0,0 2 0 15,2 0 1-15,-1 1-1 0,2 1 0 16,-3 1-9-16,1 3-28 15,-1 2-21-15,0 3-17 0,-1 0 2 0,-3-2-70 16</inkml:trace>
  <inkml:trace contextRef="#ctx0" brushRef="#br0" timeOffset="171455.5049">23139 10458 45 0,'0'0'66'0,"0"0"-19"0,0 0-22 15,0 0 14-15,0 0-4 0,-7 52 0 16,7-49-11-16,0 0-4 0,0 0 1 16,0 3 0-16,2-1 1 0,1 1-7 0,-1 4-7 15,-1-1 1-15,1 0 0 16,-1 2 0-16,1-2-2 0,0 3-2 16,-1-1-4-16,0-2 2 0,1 4-1 0,1-1-1 15,-2 2-1-15,1 2 0 0,-1 0-30 16,-1 5-39-16,0-4-60 0</inkml:trace>
  <inkml:trace contextRef="#ctx0" brushRef="#br0" timeOffset="171774.0414">23163 11093 222 0,'0'0'60'0,"0"0"-9"16,0 0-5-16,0 0-5 0,0 0-10 0,-5 50-20 16,5-44-5-16,0 1-5 0,1-1 1 15,1 5-2-15,-1-2 1 0,0 2-1 16,1-2 1-16,-2 1-1 0,1 0 2 16,-1-1-2-16,0 3 0 0,-2-1 0 15,-2 6 1-15,2-1 0 0,-4 1-1 16,2 4 0-16,1-2-1 0,0-2-12 15,2-2-11-15,1-3-7 0,1-1-11 16,3-2 3-16,1-3-3 0,0 1 9 16,-3 1-13-16,-1 2 16 0,-1 3 14 15,0 4 6-15,-1 1-12 0,-2 3-49 16</inkml:trace>
  <inkml:trace contextRef="#ctx0" brushRef="#br0" timeOffset="172002.45">23127 11844 123 0,'0'0'125'0,"0"0"-70"16,-1 59-25-16,-1-41 2 0,0 0 6 16,-2 4-17-16,-2-1-2 0,3 0-2 15,0-1-1-15,-2 0 1 0,3-3 8 16,0-4 0-16,1-1-4 0,1-7-5 15,0-3-8-15,0-1-5 0,0-1-3 16,0 0-1-16,0-3-30 0,0-5-42 16,0-7-68-16,-1 1-87 0</inkml:trace>
  <inkml:trace contextRef="#ctx0" brushRef="#br0" timeOffset="172977.3381">23297 9550 104 0,'0'0'135'15,"0"0"-76"-15,0 0-21 0,0 0 14 16,3-53 8-16,0 49-19 0,-2 1-6 16,2 3-8-16,-1 0-8 0,4 3-6 15,2 5-2-15,0 1 3 0,0 2-1 16,-3 1 2-16,2 0-2 0,-2 1-2 0,0-2-2 16,2-2-3-16,-2-2-5 15,-1-2 1-15,4 0 0 0,-2-1 0 0,0-3-1 16,1-1 0-16,-4 0 1 0,1-3 0 15,2-4-2-15,-1-1 3 16,-3 1-1-16,0-4 0 0,2 2 1 0,0-4 8 16,0 3 0-16,-2-1-1 0,1 2-4 15,1 3 1-15,-1 0-1 0,0 5 0 16,-2 0-1-16,0 1 0 0,1 3-1 16,1 3-4-16,4 4 1 0,-2 2 2 15,-1 1 0-15,0 3-2 0,1 0 0 16,-3 0 2-16,-2 4 1 0,0-1-2 15,0 2 3-15,-3 0-3 0,-4 1 1 16,2-3-1-16,-2-2-1 0,0-1 1 16,2-3 0-16,-4-2 0 0,4-4 0 15,-2-1 1-15,2 0 1 0,1-4-2 16,-4 0 1-16,1-2 0 0,2 0-1 0,-4-3 1 16,1-4-2-16,-2 0 1 15,3-1 0-15,-1 1-2 0,3-2 0 16,2 1 0-16,3 5 0 0,0-1-22 0,3 1-25 15,10 1-36-15,0-4-54 0,4 2-115 16</inkml:trace>
  <inkml:trace contextRef="#ctx0" brushRef="#br0" timeOffset="173289.4242">23676 9701 254 0,'0'0'165'0,"0"0"-111"0,0 0-7 16,0 0 14-16,0 0-20 0,0 0-16 0,54 36-9 16,-49-23-8-16,-2 2-2 0,-3-1-2 15,0 4-1-15,-6-2 1 0,-4 0-1 16,1 3 0-16,0-3-2 16,-3 1 1-16,2-3 2 0,-1 1 0 0,-3-3 4 15,7-2 1-15,1-2 3 16,5-2 1-16,1-3 0 0,4-2-3 0,4-1-2 15,9-1 3-15,0-6 0 0,6-3-3 16,3-2-3-16,3-1-2 0,-2 1-2 16,-1 2 1-16,-3 1-1 0,-4 3-1 15,-5 2 0-15,-3 4 0 0,-8 0-28 16,-3 0-35-16,-3 4-46 0,-7-1-145 16</inkml:trace>
  <inkml:trace contextRef="#ctx0" brushRef="#br0" timeOffset="188721.5074">19826 6992 20 0,'-2'-7'15'0,"0"3"6"15,1-3 16-15,0 1-5 0,-2-1-18 16,1-1 31-16,0 1-14 0,-2-3 3 16,2 1-6-16,-1-1-3 0,-1 2-3 15,-2-1 0-15,1 0-1 0,-2 3-7 16,-2-1-4-16,-3 1 1 0,1 2-3 15,-3-2-5-15,-2 1-2 0,-2 1 2 16,-3 0 0-16,-1 1-2 0,0-3-1 16,-5 4 1-16,0-1 1 0,-1-2-1 15,-1 3-1-15,-2 2 4 0,6 0 0 16,-3 0 2-16,2 5 1 0,2 0-2 0,0 2 1 16,-1 2-5-16,2 0 3 0,-1 1-1 15,3 2-1-15,0-1-2 0,5 2 2 16,0-4 0-16,3 4 2 15,0-1-3-15,2-1 3 0,2 3 0 16,-3 0 4-16,5 1-3 0,-2 1 1 0,3 2 0 16,-3 1 0-16,3-1-4 0,1 3 1 15,-2-2 1-15,1 1 1 16,3 0-4-16,-3-3 2 0,3 4 2 0,2-4-1 16,-2 1-2-16,3 1 2 0,0-3 1 15,0 3-2-15,0-3-2 0,1-1 1 16,3 3 2-16,0-6-2 0,0 4 1 15,-1 0 0-15,1-1-1 0,3 3 0 16,-4-1-2-16,1 0 1 0,0 0 0 16,1 1-1-16,2-2 0 0,-3 0 0 15,3-1 1-15,-1-2-1 0,0-3 1 16,4 3-1-16,-1-2 0 0,0-1 0 16,3 2 0-16,-3-1 0 0,3-1 2 0,0 0-2 15,0-2 0-15,-1 0 0 16,5 0 0-16,1 0 0 0,-2-4 0 0,2 1 1 15,0 1-1-15,2-1 1 0,-1 1-1 16,2-2 0-16,-1 1 2 0,-2-3-2 16,2 4 0-16,-2-4 1 0,2 0-1 15,0 0 0-15,3-2 0 0,1 1 1 16,-2 0-1-16,2-1 0 0,-1 0 0 16,-1 0 1-16,-2 0-1 0,1-3-1 15,-1 0 1-15,-4-3 0 0,0 0 0 16,-3 1 0-16,2-3 0 0,-2-1 2 15,1 0-1-15,-2-3 0 0,0 1 2 16,1-2-1-16,-1-3 2 0,1-4 0 16,0-3 3-16,-3-7 3 0,1-4 0 15,-4-1-2-15,5-6 3 0,-6-3-3 0,1 0 0 16,-4-3-3-16,-2 2-2 0,-2 2 0 16,-7 1-1-16,-3 2-1 0,-4 3 1 15,-7-2-2-15,-5 6 0 16,-7 1-8-16,-8 6-25 0,-13 0-23 0,-4-1-56 15,0 4-113-15</inkml:trace>
  <inkml:trace contextRef="#ctx0" brushRef="#br0" timeOffset="189610.3717">15377 6748 110 0,'0'0'35'0,"0"0"23"0,-65-23-40 15,43 20-1-15,-1 2 13 0,0 1 1 16,1 0-6-16,2 2-3 0,-3 4-4 15,2 1-3-15,3 3-2 0,-2 1-2 16,0 2-2-16,1 5-2 0,0 1 1 16,-1 5-2-16,1 4 2 0,-1 6-3 15,1 4 0-15,-2-1 0 0,1 5-3 16,1-3-2-16,1 1 2 0,4 0 0 16,0-1-2-16,6-1 0 0,3-1 0 0,5-1 3 15,1-1-1-15,7 0 8 0,2-2-1 16,3-1 0-16,1-1-6 0,2-1 0 15,0 1 0-15,1-4-2 16,-1 1-1-16,0-3 1 0,-2-3-1 0,1-2 0 16,4-3-1-16,1-2 1 0,2 2 2 0,3-4-2 15,-1-1 3-15,3-5-2 16,0-2 1-16,3-2-1 0,-1-3 0 0,2 0 3 16,1-4 5-16,-1-3-2 15,1-2 2-15,-4-3 5 0,0 1-1 16,1-4-4-16,-4 1 0 0,0-3 0 15,-2 0 2-15,2-1-3 0,-3 0 0 16,-2-1 0-16,1-2-1 0,-1-1-2 0,-4-3-1 16,1 0 2-16,-5-5 2 15,2 0-2-15,-4-2-1 0,0-5 2 0,-4 0 0 16,-1-3-1-16,-3 1 1 0,-2-4 3 16,-3-1-2-16,-5-1-6 15,-5 0 1-15,-1 4 0 0,-5 1 2 0,-3 5-4 16,-6 7-1-16,-3 2 1 0,-1 9-1 15,-5 3-4-15,0 2-29 0,-7 2-32 16,-1-2-66-16,6-3-202 0</inkml:trace>
  <inkml:trace contextRef="#ctx0" brushRef="#br0" timeOffset="199598.7208">19166 9006 129 0,'0'0'73'16,"0"0"-13"-16,0 0-19 0,0 0-21 16,4 5 0-16,-1-4-4 0,-2 1-2 0,1-1 5 15,0 3-1-15,-1-1-1 0,1 3-4 16,0 0-2-16,-2 2-2 15,3 0-1-15,-2 4-3 0,0 2-3 0,0 2-2 16,0-1 1-16,1 3 0 16,-2-1-1-16,3-2 0 0,-2 3 1 0,2 0-1 15,2-1 0-15,-3 3 0 0,1-2 1 16,-3 1-1-16,0 0 0 0,2-2 0 16,-2 1 0-16,1-1 1 0,-1 0 0 15,2 2 0-15,-1-3 12 0,0 4 1 16,2-2-6-16,-3-2 3 0,2 5-1 15,-1-4 0-15,-1 2-2 0,1 0 0 16,-1-1 3-16,0 4-1 0,0-3-5 16,0 1-1-16,-2 0-2 0,-3 0-1 15,2 2 0-15,1-2-1 0,-1 0 2 16,1 0-2-16,0 1 0 0,1-1 0 16,1 0 0-16,0 3 0 0,0-2 0 15,0 2 0-15,2-1 1 0,1 0-1 0,-2-2 0 16,1 2 1-16,-1 0 0 0,0 0-1 15,0 0 0-15,0 0 1 0,3-1 1 16,-3-2-2-16,2 4 0 0,-2-3 0 16,0 0 0-16,0 3 0 15,-1-3 0-15,2 1 1 0,-2 1-1 0,0 1 1 16,0-1-1-16,0 0 1 0,0-1-1 16,0 2-1-16,0-3 1 0,0 4 1 15,0-2-1-15,0 0-1 0,0 0 1 16,-2 0 1-16,2 1-1 0,-1 1 1 15,1 2-1-15,-1-1 0 0,-1 0 0 16,0 4 0-16,-2-5 0 0,3 5 0 0,0-2 0 16,1 1 0-16,0-1 0 15,0-1 1-15,0 2-1 0,0-3 0 16,0 3 0-16,0-1 1 0,0 2 0 0,0 2 0 16,0-3 0-16,0 2 1 0,0-1-1 15,-1 1 0-15,1 0 2 0,0-2-1 16,0 0 1-16,2-2-3 0,-1 1 4 15,3 0-2-15,-3-2-1 0,1 3 0 16,-2-1-1-16,0 3 3 0,0-2-2 16,0-2 0-16,0 2 1 0,0-3 0 15,2 0-1-15,0 1 0 0,1-2 0 16,3 1 1-16,-1 0-1 0,-2-2 1 16,0 2 1-16,2-2 2 0,-2 0-2 15,0 0-1-15,-2 0 0 0,1-1 0 0,-2-1-1 16,1 2 1-16,2-1 0 15,-2 0 1-15,2 0-2 0,-2 0 1 0,1-1 2 16,0 1 1-16,-1-1-1 16,2-1-1-16,-3-2-1 0,2 3 1 0,-2-5-3 15,1 4 1-15,-1-2 1 16,0-2-2-16,0 2 1 0,0-2-1 0,-1-4 0 16,0-2 0-16,0-4 1 0,1-2-1 15,0-4 0-15,0 0 0 0,0-7 0 16,2-6-1-16,7-8-22 0,-2-10-42 15,-1-8-92-15,-3 0-198 0</inkml:trace>
  <inkml:trace contextRef="#ctx0" brushRef="#br0" timeOffset="200140.8797">19120 9025 57 0,'0'0'192'0,"0"0"-122"0,0 0-26 16,0 0 10-16,0 0-4 0,-22 12-27 16,13 3-7-16,-4 5 3 0,0 2 8 0,2 2-5 15,-1 1-8-15,0-2-2 16,0-1 4-16,1-2-1 0,0 2-4 15,0-4-5-15,4-1-2 0,-2-3-2 16,3-3 0-16,-4-1-2 0,4 0 1 16,1-5-1-16,0-2-6 0,3-3-54 15,2 0-51-15,6-5-97 0</inkml:trace>
  <inkml:trace contextRef="#ctx0" brushRef="#br0" timeOffset="200327.1061">19126 9018 274 0,'0'0'67'0,"0"0"-3"16,0 0-7-16,0 0-2 0,0 0-15 15,0 0-22-15,0 0-5 0,0 0 13 16,0 0 0-16,27 29 2 0,-15-16-9 0,4-1-5 16,2 3-5-16,6-2-5 15,2 2-4-15,10 1 0 0,1-9-19 0,5-6-128 16,1-2-362-16</inkml:trace>
  <inkml:trace contextRef="#ctx0" brushRef="#br0" timeOffset="201288.9996">24237 11885 186 0,'0'0'54'0,"0"0"19"15,0 0-21-15,0 0 3 0,0 0 2 16,0 0-9-16,0 0 1 0,0 0-17 15,-28-36-15-15,28 36-5 0,3 6-6 16,2 3-5-16,4 3 8 0,1 3 13 16,4 3-2-16,3-1-5 15,-1 1-3-15,1 0-5 0,-1-1-2 0,-1-2-5 16,1-3 2-16,-3-2 0 0,-3 0-1 16,1-3 0-16,-6 0-1 0,-1-1 1 15,-4-1-1-15,0 4 0 0,-5-2 0 16,-3 6 2-16,-7 0-1 0,-7-1 0 15,1 2-1-15,-3 0 1 0,-3-3 0 16,-1 0-1-16,3-2 0 0,3 0 2 16,2-4-2-16,10 0 0 0,0-2 0 15,8-2 0-15,2 1-5 0,0-2-17 16,3-4-5-16,8-6-29 0,4-4-62 0,2 2-82 16</inkml:trace>
  <inkml:trace contextRef="#ctx0" brushRef="#br0" timeOffset="201563.9529">24659 12017 315 0,'0'0'81'0,"0"0"-39"0,0 0-2 15,0 0 1-15,0 0-4 16,0 0-13-16,0 0 2 0,54-3-4 0,-40 12 0 15,-1 5-1-15,-1 0-2 16,2 0-3-16,1 3-2 0,-1-2-6 16,-3 2 0-16,-2-1-5 0,2-2-1 0,-5 2-1 15,4-2-1-15,-5-2 0 16,-1-2 0-16,3-1-1 0,-4-2-10 0,-2-1-28 16,2-1-21-16,0-3-36 0,3-2-49 15,-2 0-64-15</inkml:trace>
  <inkml:trace contextRef="#ctx0" brushRef="#br0" timeOffset="201724.954">24917 12028 231 0,'0'0'78'0,"0"0"-37"0,0 0 14 16,0 0 20-16,0 0-12 0,0 0-24 16,0 0-19-16,-50-3 2 0,30 24-3 0,-1 2 2 15,-6 1-8-15,5 0-7 0,-6 0-3 16,4-1-1-16,0-1-2 0,2 1 0 15,-1 0-4-15,-3-5-100 0,-3-2-197 16</inkml:trace>
  <inkml:trace contextRef="#ctx0" brushRef="#br0" timeOffset="202444.2221">18230 9057 211 0,'0'0'44'0,"0"0"24"16,0 0-26-16,0 0 1 0,0 0 1 15,0 0-10-15,0 0-18 0,0 0-11 0,18-2 5 16,-11 12 10-16,2 4 2 16,-3-1-4-16,4 1-3 0,-4-1-3 0,3 1-2 15,-3 1-7-15,0-3 1 0,2 3-3 16,-6-3-1-16,0-2 1 0,1 0-1 16,-2 1 0-16,2-2-34 0,-3-3-57 15,3-6-49-15,-1 0-50 0</inkml:trace>
  <inkml:trace contextRef="#ctx0" brushRef="#br0" timeOffset="202818.5525">18505 9019 274 0,'0'0'29'0,"0"0"11"16,0 0 11-16,0 0 2 0,0 0-11 15,0 0-17-15,0 0-16 0,0 0-4 16,0 0-5-16,-52 14 1 0,38-3-1 16,1 0 1-16,1 0 0 15,0 0-1-15,5-1 1 0,-3-3 2 0,5 2-3 16,-2-1 3-16,1-2 3 0,4 2 8 16,-2-5 1-16,2 1-1 0,-2 1-2 15,0-4-1-15,2 3-2 0,-1-1 4 16,-2 3 1-16,0 0-3 0,1 1-1 15,0 5-3-15,-1-1 2 0,3 2-2 16,0 3 2-16,2 1 1 0,0 1 0 16,2 3-2-16,6-1-1 0,-1 3 4 0,4 0 0 15,-2 2-2-15,1 1-4 16,1 3-3-16,-5 2-1 0,-2 1-1 16,-2 2-1-16,-2 2-1 0,0 2-59 15,-5 4-49-15,0-8-93 0</inkml:trace>
  <inkml:trace contextRef="#ctx0" brushRef="#br0" timeOffset="207494.7758">19091 11080 148 0,'0'0'3'16,"0"0"77"-16,0 0-58 0,0 0-9 0,0 0 0 15,0 0 3-15,0 0 8 16,0 0-1-16,18-9-9 0,-7 5-4 0,5-1-1 15,6 1-6-15,1 1-3 0,5 3-6 16,-1 0-52-16,-1 5-22 0,8 0 2 16,-6 1 21-16</inkml:trace>
  <inkml:trace contextRef="#ctx0" brushRef="#br0" timeOffset="207681.8275">19621 11114 132 0,'0'0'22'15,"0"0"3"-15,53 4 10 16,-35-4-3-16,-1-1-7 0,1-1-10 0,-2-1-9 15,1 1-5-15,1 0 0 0,1 1-1 16,0 0-28-16,-1-2-12 0,1 0 9 0,-2 0 15 16,1-2 7-16,0 2 9 0,-1 0 0 15,-1 0 0-15,2 0 1 0,-2-1 5 16,0 3-1-16,2-1-3 0,-1-1 0 16,1 2-2-16,-3-1-31 0,0 0-105 15</inkml:trace>
  <inkml:trace contextRef="#ctx0" brushRef="#br0" timeOffset="208424.1622">20159 11061 155 0,'0'0'35'0,"0"0"0"0,0 0-7 16,0 0-12-16,0 0-7 15,0 0-2-15,0 0-4 0,51-14-2 0,-36 10 1 16,3 0-1-16,4 0-1 0,0 0-5 16,1 3 2-16,-1-1 3 0,2 0-2 15,2 2 2-15,-4 0 0 0,0 0 2 0,0 0-2 16,-1 2 0-16,-2 0 0 0,2 1 1 15,-2 1-1-15,0 0-1 0,-1-2-5 16,1-1 3-16,2-1 1 16,3 0 1-16,-2 0 1 0,2-2 0 0,0-2 0 15,2-1-1-15,0 2 1 0,1-3 1 16,-1 2-1-16,0-1 2 0,0 1 5 16,1 0 5-16,-1 1 0 0,0 0-1 15,1-1 1-15,0 1-3 0,0 2-6 16,4-1-3-16,4 0 0 0,2 0 0 15,5 1-24-15,4 1-1 0,2-1 0 16,3 1 10-16,-3 0 8 0,2 0 5 0,-1 0 2 16,-4 0 4-16,-1 0 7 15,1 1 5-15,-4-1 9 0,2 2-3 16,-4-1 0-16,2 1-1 0,-1 0-5 16,3-2-1-16,-1 1-7 0,3-1-3 15,0 0-2-15,3 0-2 0,2-3 0 0,3 0-1 16,3 0 2-16,2 0-2 0,1 1-1 15,1 1-1-15,4 0 1 0,0-2-2 16,4 1 1-16,-1 0 2 0,4-1 0 16,-1 2 0-16,-1-1-1 0,-1 1 1 15,-1 1 0-15,1-2 0 0,0 1-1 16,-1 0-6-16,0-1-7 16,0 1 2-16,0-1 0 0,0 1 0 15,-2-2-4-15,1 1 6 0,-2-1 2 0,0 0 4 16,-6 0 4-16,0 1-1 0,0 0 1 15,-2-1 0-15,-2 2 1 0,1-3-1 16,0 1 0-16,-2 2 0 0,-1-4 0 16,2 3 0-16,2-1 0 0,-2-3 0 15,-2 4 0-15,5-1-1 0,-2 0 0 0,-1 0 0 16,3-1-4-16,-3 1 5 16,1-1 1-16,5 1-1 0,-4-2 0 15,5 2 1-15,-3 1-1 0,2-2 0 0,-1 4 0 16,-1-4 1-16,1 1-1 0,-1-1 2 15,3 2 0-15,-3 0 0 0,0-1 2 16,-3 1-3-16,1-1-1 16,-6 0 0-16,0 0 0 0,-6-2 1 15,1 0-1-15,-5 3 0 0,-3-2 0 0,-4 1 1 16,-3 0 0-16,-4-1-1 0,-2 0 0 16,-3-2 0-16,-3-2-30 0,-2-3-224 15</inkml:trace>
  <inkml:trace contextRef="#ctx0" brushRef="#br0" timeOffset="224840.8716">16161 7670 143 0,'-3'-2'1'0,"2"1"5"0,0 0 18 16,1 1-9-16,0 0-1 0,0 0 24 15,0 0-21-15,3 0-7 0,4 0 2 16,0 1 2-16,3 1 8 0,6 0-2 16,2-1-7-16,3 2-5 0,2-1-2 15,1-1-5-15,4 2 1 0,-2-1 0 16,1 1 0-16,4 0-2 0,1 3 1 16,3 0 1-16,0-3 1 0,2 5 2 15,2-2 0-15,-2 0 3 0,3 1 2 0,-2-3-2 16,-1 0 2-16,-2-1 0 0,0-2 1 15,2 0-3-15,-3-1 1 16,3 2-1-16,-1-1-3 0,1 0-1 16,5 1-1-16,-3-1 0 0,4 1-2 0,-3 1 1 15,4-1-2-15,-3 0 1 0,5 1-1 16,1-2 1-16,-2 0 1 16,3 1 1-16,-1 0-1 0,-2-2 0 0,3 2 2 15,-7-2 1-15,1 3 1 0,-5-3 1 16,-2 1 2-16,-2 0-2 0,-2 0-5 15,0 0 1-15,-2-1 1 0,-1 0-3 16,1 0 0-16,3 0-1 0,2 0 1 16,3 0 0-16,6 0-1 0,-2 0 0 15,1 0 2-15,5 0-2 0,-7 1 1 0,5 1-1 16,-4 0 1-16,1 1-1 16,-1 0 1-16,0 0-1 0,2-1 1 15,1-1 0-15,1-1 0 0,3 1-1 0,-2-1 1 16,0 0 0-16,0 0-1 0,2 0 1 15,-2 0 1-15,1-2-2 0,-3 1 0 16,3-2 0-16,-1 1 0 0,1 2 0 16,-1-5 0-16,-1 3 0 0,2-2 0 15,1 1 0-15,1 0 0 0,0-2 0 16,3 2 2-16,0-2-2 0,3 1 0 16,0 3 0-16,0-3 1 0,0 2-1 15,-2 0 0-15,-1-1 0 0,-1-1-1 16,-2-2-1-16,0 1 2 0,-1-2 1 15,-3-1-1-15,-1 2 0 0,0-3 1 0,-4 0-1 16,1 0 2-16,-2-1-2 16,-2-1 0-16,0 0 3 0,-4-3-2 0,-4 1 0 15,-1-3-1-15,-3 0 1 0,-5-1 2 16,-2 2-3-16,-3-3 4 0,-2-1 6 16,-2-3-3-16,0 0-3 15,-4 1 1-15,1-2 0 0,-3-1-1 0,-2 2-3 16,0-2 0-16,-2-1 1 0,-1 1-1 15,0-2-1-15,0 1 0 0,-4 0 3 16,0-2-3-16,0 1 0 0,-4-1 0 16,2 0 2-16,-5-1-2 0,3 1-1 15,-5-2 0-15,-2 2 1 0,-2 1 2 0,-3 0-2 16,0 2 1-16,-2-1 2 16,-2 2 2-16,-2-1-4 0,1 0 1 0,-2 0 0 15,0 3 0-15,-1-2-1 16,-2 1 1-16,-1-2 2 0,-1 2-4 15,-5-3 0-15,2 4 1 0,-6-2 0 16,0 2-1-16,1 1 0 0,-2-1 0 0,-3 3 2 16,3-2-2-16,-5 2-1 0,2 2 1 15,-4-3 1-15,2 2-1 0,-3 2 0 16,0-2 1-16,-1 4-1 0,0-1-1 16,1-2 1-16,-2 3 1 0,1-2 0 15,2 3-1-15,-4-3 0 0,2 4 3 16,-1-2-2-16,0 0 0 0,2 1-1 15,1 1 3-15,1 0 0 0,3 1-2 0,-1 0-1 16,-1 0 2-16,1 1 1 16,4 0-2-16,-4 0 2 0,4 0-2 15,1 2 3-15,-2-1-2 0,3 2 1 16,-2-2 0-16,2 1-1 0,3 2-2 0,-2-1 2 16,0 2 1-16,2-2-3 15,-3 3 1-15,4-1 0 0,-1 2 1 16,3-1-2-16,-1-1 0 0,-1 3 0 15,2 1 3-15,-2 0-3 0,3 0 1 0,0 0 0 16,0 0 1-16,1 3-2 0,-3-1 1 16,2 2 0-16,-1 0-1 15,0 0 0-15,0 1 0 0,-2 1 0 0,2 0 3 16,-3 2-3-16,-4-1 0 0,3 0 3 16,-6 2 0-16,3-1-2 0,-5 5-1 15,0 4 2-15,4 0-2 0,-3 6-1 16,2 2-20-16,1-8-95 0,6-8-171 15</inkml:trace>
  <inkml:trace contextRef="#ctx0" brushRef="#br0" timeOffset="236475.7306">14063 7046 1 0,'0'0'0'0</inkml:trace>
  <inkml:trace contextRef="#ctx0" brushRef="#br0" timeOffset="237292.4345">19000 6968 57 0,'0'0'4'16,"0"0"1"-16,0 0 4 0,0 0 3 15,0 0-4-15,0 0 1 0,0 0-5 16,-6-26-2-16,2 23-2 0,-5-1-5 16,4 0-67-16</inkml:trace>
  <inkml:trace contextRef="#ctx0" brushRef="#br0" timeOffset="252021.7037">22944 9226 118 0,'0'0'55'0,"0"0"-27"15,0 0 2-15,0 0 5 0,-17-28 4 16,16 25-1-16,0 2 2 0,1 1 1 15,-1-1-6-15,0 1-3 0,1 0-3 16,0 0 3-16,0 0-6 0,0 0-6 16,0 1-4-16,2 3-7 0,5 6-5 0,4 8 3 15,4 3-2-15,4 8 3 0,3 2 5 16,2 4-4-16,-5-2-5 16,1-2-1-16,2-5-1 0,-4-2-1 15,2-2 0-15,-4-3 0 0,1-2 2 16,-2-2-1-16,-4-4 1 0,0 2 4 15,-4-6-1-15,1-2 0 0,-5 0-3 0,0-4-2 16,-2 0 1-16,0 1-1 0,-1-2-1 16,0 0 0-16,0 0-3 0,-6-2-38 15,-3-2-29-15,0-4-92 16,-2-1-62-16</inkml:trace>
  <inkml:trace contextRef="#ctx0" brushRef="#br0" timeOffset="252346.2148">23166 9166 294 0,'0'0'41'0,"0"0"24"0,0 0-8 16,0 0-2-16,0 0-16 0,0 0-18 16,0 0-5-16,-29 61-5 0,4-24 2 0,-2 0-2 15,-3 2-3-15,0-1 0 0,1-1 3 16,3-5-1-16,3 2-6 15,3-3 0-15,3-4 2 0,0 0 1 16,3-6 0-16,0-1-1 0,5-3 1 16,-2-4 3-16,1 0-2 0,3-5-1 15,0-2 1-15,2 0-1 0,1-4-1 0,2 0-2 16,1-2 1-16,-4 0 1 0,2 0-1 16,0-4 3-16,1 2-3 0,0-2 0 15,0 0-3-15,2 2 0 0,-1-4-2 16,1 2-6-16,3-2-32 0,4-3-26 15,4 0-35-15,1-2-113 16</inkml:trace>
  <inkml:trace contextRef="#ctx0" brushRef="#br0" timeOffset="252703.321">22878 9164 280 0,'0'0'29'0,"0"0"7"15,0 0 6-15,0 0 11 0,0 0-11 16,0 0-18-16,0 0-5 0,66 11 9 15,-43 19-4-15,2 4-3 0,-4 2 5 0,1 3-7 16,1-6-4-16,-4 2-1 16,3-5-2-16,1-2 0 0,-3-1-4 15,3-4 2-15,1 0-3 0,-4-4-1 0,-2-1-2 16,1-3-4-16,-5-2 1 16,-1-2 0-16,-7-1-1 0,-2-3-1 0,-3-2 1 15,-1-2-20-15,-2-2-32 0,-5-1-37 16,-3-5-108-16,3-4-123 0</inkml:trace>
  <inkml:trace contextRef="#ctx0" brushRef="#br0" timeOffset="252945.3077">23216 9213 326 0,'0'0'47'0,"0"0"9"0,-58 26-2 16,33-4 1-16,-1 4-20 0,-4 2-12 15,-2 0-5-15,2 1-1 0,0-1-3 16,3 0 1-16,3-1 1 0,1-1-4 0,4-2-3 16,5-3-1-16,5-2 1 15,2-3-3-15,4-2-3 0,1-4-2 0,-1-2 1 16,2 1 0-16,0-4-2 0,0-1 0 16,1-1 1-16,0-3-1 0,-1 0-3 15,0 0-54-15,-1 0-47 0,0-2-127 16</inkml:trace>
  <inkml:trace contextRef="#ctx0" brushRef="#br0" timeOffset="253547.555">20314 11004 66 0,'0'0'183'0,"0"0"-133"0,0 0 7 16,0 0 9-16,0 0-7 0,0 0-12 16,0 0-17-16,0 0-5 0,34-13 4 15,-19 27-5-15,2 4-5 0,-1 2 6 16,0 1-4-16,-2 0-3 0,-1-2-3 15,1 0 1-15,-1 0-2 0,1-1-2 0,-2-2-1 16,1 1-2-16,-2-2-6 16,0 0-3-16,-1-1 2 0,-1-2-2 0,-2 0 0 15,0-1 0-15,-3-3 0 0,-3 0 0 16,-1-2-5-16,-1 0-45 16,-4-2-44-16,-2-4-85 0,3 0-118 15</inkml:trace>
  <inkml:trace contextRef="#ctx0" brushRef="#br0" timeOffset="253764.5884">20501 10994 390 0,'0'0'57'16,"0"0"14"-16,0 0-4 0,0 0-9 0,0 0-11 15,0 0-21-15,0 0-11 0,0 0 2 16,-46 73 4-16,31-44-1 15,0-2-6-15,-4 0-4 0,0 3-7 0,-2 0-3 16,4 0 0-16,0-1 0 0,1-2 0 16,0-1-2-16,2-5-39 15,-3-4-76-15,5-10-198 0</inkml:trace>
  <inkml:trace contextRef="#ctx0" brushRef="#br0" timeOffset="280397.2599">12086 14469 62 0,'0'0'176'0,"0"0"-117"0,-2-58-25 16,2 42 13-16,0 5 13 0,-1 0-7 15,1 6-4-15,0 0-13 0,0 1-10 16,0 4-1-16,0-1-6 0,0 1-4 16,0 8-6-16,0 8-8 0,3 10 2 0,5 7 1 15,-1 7 2-15,-1 4 4 0,3 0 4 16,-1 0-6-16,-1-3 0 0,-3-1 0 16,0-3-2-16,2-3 0 0,-3-1-3 15,-1-4 1-15,-1-4-3 16,-1-5-1-16,0-3 1 0,0-6-1 15,0-2 0-15,0-5 0 0,0-1 1 16,0-3 0-16,0 0-1 0,-1 0 0 16,-1-3-6-16,-1-6-23 0,-1-2-31 15,1-6-59-15,1 1-102 0</inkml:trace>
  <inkml:trace contextRef="#ctx0" brushRef="#br0" timeOffset="281012.5079">11984 14323 225 0,'0'0'30'0,"0"0"7"0,0 0 12 16,0 0 6-16,0 0-10 0,0 0-14 15,0 0 4-15,-15-36-10 0,15 33-2 16,3-2-2-16,6-1-2 0,1-1-4 16,8-1-2-16,4 2 1 0,0 2-3 15,8 0 1-15,-1 3 1 0,3 1-1 16,1 5-4-16,0 2-3 0,2 6 1 15,-6-2-2-15,-3 3 2 0,0 1-4 16,-6 0-1-16,-6 1 1 0,-6 0-1 16,0 4 1-16,-5-2-2 0,-3 3 0 15,0-1 0-15,-8-2 0 0,-3 2 4 16,-3-1-4-16,-6-1 1 0,-4-2 1 0,3-2-2 16,-4-2 1-16,2-4-1 15,6-1 0-15,0-3 0 0,2-4 0 16,5 3 0-16,1-3 0 0,-1 0 1 15,2-3 1-15,-3-1 0 0,4-1-2 16,-5-1 1-16,1 1 0 0,0 0-1 0,-3 0-1 16,1 3-2-16,-1-2-57 0,8-2-41 15,0 0-116-15</inkml:trace>
  <inkml:trace contextRef="#ctx0" brushRef="#br0" timeOffset="281914.4721">12953 14257 328 0,'0'0'36'0,"0"0"-2"0,0 0 9 16,0 0 9-16,0 0-2 0,0 0-14 15,-19-39-13-15,12 39-9 0,-8 2-8 16,1 10-1-16,-4 3 0 0,2 9 0 16,-4 8 1-16,1 7 0 0,3 9 5 0,-2 2-1 15,3 7 3-15,0 5 1 0,-1 0-1 16,2 3-4-16,5 0-2 16,1-1 0-16,6-2-4 0,2-3 2 15,10-4-5-15,9-6 3 0,8-2-1 0,5-4 1 16,3-7 1-16,5-1 2 0,-3-5 2 15,6-6 5-15,-5-2 3 0,-4-7-3 16,-5-3-7-16,-9-1-3 0,-4-5-1 16,-9-1-2-16,-3-4 0 0,-4-1-2 15,-1-2-29-15,-6-7-9 0,-3-6-49 16,-1-5-65-16,-1-2-138 0</inkml:trace>
  <inkml:trace contextRef="#ctx0" brushRef="#br0" timeOffset="282308.6065">13353 14560 356 0,'0'0'25'16,"0"0"18"-16,0 0 1 0,0 0 16 15,0 0-10-15,0 0-15 0,0 0-13 16,0 0-13-16,20-19 3 0,-1 39 13 0,3 5-5 15,6 5 3-15,1 8-2 0,0-2 2 16,3 4-6-16,-3-2-6 16,1-5-4-16,-2-2 1 0,-6-4-4 15,-2-2-4-15,-4-5 1 0,-2-4 0 0,-6-4 0 16,-6-3-1-16,0-3-13 16,-3-3-24-16,-6-2-10 0,-1-1-30 0,-4-1-69 15,4-4-90-15</inkml:trace>
  <inkml:trace contextRef="#ctx0" brushRef="#br0" timeOffset="282544.8407">13638 14519 288 0,'0'0'72'0,"0"0"-18"0,0 0 1 15,0 0 7-15,0 0-30 0,0 0-1 16,-62 35-5-16,42-10-7 0,-2 3-6 15,-2 3-4-15,1 1 3 0,-1 2-2 0,1-2 0 16,0 1-5-16,0 2 0 0,2-7 0 16,5 2-2-16,1-5-3 0,4-5 1 15,6-2 0-15,2-6-1 0,3-2 0 16,0-7-5-16,1-3-49 16,4-7-42-16,5-5-97 0</inkml:trace>
  <inkml:trace contextRef="#ctx0" brushRef="#br0" timeOffset="283064.4011">14503 14437 202 0,'0'0'117'0,"27"-50"-78"0,-21 39-1 0,-1 6 18 15,-5 2-6-15,0 3-12 16,0 5-11-16,-5 8-8 0,-4 6-1 0,-9 6-5 16,-4 5-2-16,-3 3 0 15,-8 1-5-15,-3 4-3 0,-2-2-1 16,3-1 1-16,4-3-2 0,5-2 0 16,8-4 1-16,5-4-1 0,5-4 2 15,7-5-3-15,1-6 3 0,3-2 3 0,4-5 7 16,6 0 2-16,2-3-1 0,6-4 0 15,4 1-4-15,-1 2 1 0,3 3-2 16,-3 1 1-16,0 0 2 16,2 5-3-16,-4 1-1 0,1 1-4 15,-3 0-1-15,-4-2-1 0,1-1 0 0,-6 0-1 16,-4-2-1-16,-2 1 0 0,-5 0 0 16,0 1-30-16,-6 0-27 0,-5 1-27 15,-5-1-131-15</inkml:trace>
  <inkml:trace contextRef="#ctx0" brushRef="#br0" timeOffset="283258.9606">14251 14979 378 0,'0'0'44'15,"0"0"31"-15,0 0-4 0,64 10-12 0,-41-10-10 16,2 0-8-16,-2-1-6 15,-4-1-5-15,0 0-8 0,-2 1-11 0,-6 0-7 16,3 0-2-16,-2-1-2 0,3-1-4 16,2-3-59-16,4-1-56 0,1-2-209 15</inkml:trace>
  <inkml:trace contextRef="#ctx0" brushRef="#br0" timeOffset="284166.9645">14920 14601 299 0,'0'0'77'0,"0"0"-23"0,0 0 2 0,0 0 9 15,56-47-18-15,-36 40-10 16,3 4-7-16,0 2-4 0,0 1-6 0,0 0-2 16,-2 4-2-16,-2 2 3 15,-2 2-4-15,-4 1-4 0,-4 3-5 16,-2 4-4-16,-6 2-1 0,-1 4 0 16,-10 3-1-16,-3-2 3 0,-6 2-3 15,-3 0 0-15,1 2-1 0,-3-4-9 16,1 0-11-16,3-4 4 0,2-3 2 0,4-5 7 15,2-5 5-15,6-4-2 0,1-2 5 16,2 0 3-16,2-5-1 0,1-3 1 16,3-4 1-16,4-4-1 0,4 1 0 15,3-3 2-15,5-2-3 0,3 2 1 16,2-2-2-16,3 2 2 0,3-3 2 16,-1-1 2-16,2 2 1 0,0-1 0 15,-1 0 3-15,-1 1-3 0,-3 1 0 16,-3 0 0-16,-3 2-1 0,-6 0 0 15,-4 5 0-15,-4-1-3 0,-5 6 0 16,-1-1-1-16,-6 1 1 0,-2 3 1 0,-6-2-2 16,1 4-1-16,-4 0-1 0,1 2 0 15,-3 0 0-15,2 3 0 16,0 4-1-16,-1 1 2 0,2 5-1 0,-2 6-1 16,2 3 2-16,2 7-1 15,2 1 0-15,4 2 1 0,2 2 0 16,6-2 0-16,2-1 0 0,5-3 1 0,7-3 2 15,3-3-3-15,2-4 3 0,7-3-2 16,-1-2-2-16,3-8 2 0,4-1 0 16,-4-4-3-16,-2 0 2 0,0-6-1 15,-7-4-1-15,-1 0 0 0,-6-1-8 16,-3-1-25-16,-2 0-35 0,-5-3-60 16,0 3-124-16</inkml:trace>
  <inkml:trace contextRef="#ctx0" brushRef="#br0" timeOffset="284547.4957">15688 14889 331 0,'0'0'94'16,"0"0"-43"-16,0 0 10 0,0 0 4 16,0 0-14-16,0 0-4 0,0 0-18 15,8-8-15-15,-9 29 9 0,-1 8 3 0,-2-2 1 16,2 4-5-16,1-2-3 0,-1-3-5 15,2-1-2-15,0-2-1 0,0-3-3 16,0 0-3-16,0-6-2 0,0-1-1 16,0-7-1-16,0 1 0 0,0-5 0 15,0-2-1-15,1 1-2 0,-1-1-21 16,1-5-43-16,0-6-34 0,4-3-90 16,1 0-212-16</inkml:trace>
  <inkml:trace contextRef="#ctx0" brushRef="#br0" timeOffset="284910.9624">16704 14886 489 0,'0'0'33'16,"0"0"3"-16,0 0 21 0,0 0-12 15,0 0-8-15,58 39-6 0,-53-20-4 0,-4 1-7 16,-1 4-9-16,-7-3-1 0,-2 4-3 16,-3-1-2-16,-7-1-1 0,-2 1-4 15,-1-1 0-15,-3-2 0 16,-1-1-49-16,2-6-64 0,6-6-127 16</inkml:trace>
  <inkml:trace contextRef="#ctx0" brushRef="#br0" timeOffset="285401.395">17742 14664 226 0,'0'0'73'0,"0"0"-28"0,0 0 8 0,0 0 5 16,0 0 0-16,0 0-10 0,0 0-21 16,0 0-11-16,36-24 5 0,-16 39 2 15,1 1 3-15,0 8-1 0,0-1-5 16,0 2 3-16,-4 0-1 0,0 0-7 15,-7-3-2-15,-1 0-8 0,-2-4-1 16,-3-2-1-16,-2 0-3 0,-2-3 1 16,0-4-1-16,-1-2 0 15,-4 0-10-15,3-7-51 0,0 0-35 0,2-5-67 16,2-7-81-16</inkml:trace>
  <inkml:trace contextRef="#ctx0" brushRef="#br0" timeOffset="285750.9317">18105 14566 338 0,'0'0'25'0,"0"0"29"0,0 0 12 15,0 0 5-15,0 0-25 0,0 0-26 16,0 0-13-16,0 0-6 16,0 0 7-16,-35 13-5 0,22 1 0 0,2 1 1 15,-1 0-1-15,-2 2-2 0,3 1 1 16,1 0 0-16,-2-1 0 0,5 1-1 15,0 2 2-15,1 0 1 0,3 4 2 16,-1 1 4-16,2 3 1 0,2 4-2 16,0 2 3-16,2-1-4 0,2 1 1 15,0-1 0-15,0 0-2 0,0-5 0 16,3 1-2-16,-4-4-1 0,2-1 0 16,2-3-1-16,-3-3-1 0,-2-1 1 15,0-4 3-15,-1-3 7 0,0-2-5 16,-1-3-5-16,0-2-1 0,0-3-1 15,0 0 1-15,0 0-1 0,-1-3-1 0,1-6-35 16,0-7-59-16,6-4-71 0,1-3-256 16</inkml:trace>
  <inkml:trace contextRef="#ctx0" brushRef="#br0" timeOffset="286219.7106">19168 14538 333 0,'0'0'30'0,"21"-60"26"0,-15 51 3 15,-3 5-6-15,0 4-2 0,-1 3-14 16,-2 8-15-16,0 7-6 0,-9 8-2 16,-3 6-6-16,-7 0 2 0,-1 4-2 15,-6-1-3-15,-1-1-1 0,0 0-1 16,2-2-2-16,2-1 1 0,6-2-1 15,7-6-1-15,3-3 1 0,6-6 0 16,1-3 2-16,8-4-2 0,1-3 4 16,7-1 9-16,4 1 7 0,7-3 0 15,-1 2-7-15,2 0-5 0,1 1-4 16,-7-1-4-16,2 0 0 0,-6-1-1 16,-5-2 1-16,-4 0-1 0,0 0 1 0,-6 0-1 15,-3 0-6-15,-3 0-25 0,-7-2-5 16,-6 1-37-16,-2 0-81 0,-1-2-86 15</inkml:trace>
  <inkml:trace contextRef="#ctx0" brushRef="#br0" timeOffset="286380.1487">18884 14971 295 0,'0'0'64'15,"0"0"0"-15,0 0 11 0,0 0-10 16,65 11-12-16,-42-9-5 0,2 2-9 15,-1 0-10-15,-3 2-14 0,-2-2-10 0,0-1-3 16,5 0-2-16,-1-3-2 0,8 0-38 16,4-7-51-16,-3-3-134 15</inkml:trace>
  <inkml:trace contextRef="#ctx0" brushRef="#br0" timeOffset="286952.3727">19754 14533 278 0,'0'0'64'0,"8"-54"-2"15,-1 43 0-15,-2 0 0 0,-1 4-4 0,1 1-12 16,0 5-8-16,-2 1-6 0,-1 0-4 16,2 0-4-16,0 5-1 0,0 6-3 15,1-1-8-15,4 2-1 0,-3 1-2 16,1 1-4-16,2 0-3 0,3 0 0 16,1 0-2-16,4-2 2 0,0-1-1 15,3-3 0-15,-1-3-1 0,4-4 1 16,-2-1-1-16,-3 0-1 0,-1-4-1 15,-2-3 2-15,-3-3 0 0,-2 0 0 16,-3-5 0-16,0 1 0 0,-5-4 2 16,-1 0-2-16,-1 2 1 0,0 4-1 15,0 4 2-15,-1 1-2 0,-1 4 1 16,2 3 1-16,0-2 0 0,0 2-1 16,0 5-1-16,0 4 0 0,4 5 2 0,-3 2-2 15,0 5 2-15,-1-1 7 0,-1 2 1 16,-5 1-3-16,-7 1 0 15,-1 0-1-15,-7 3-1 0,-1-4-2 16,-2 1 0-16,-2-5-2 0,1-1-1 16,2-3 2-16,2-3-1 0,3-3-1 0,0-4 0 15,7-1 0-15,0-2-1 0,-1-1 1 16,5-1 0-16,-3 0 0 0,1 0-1 16,0-1-5-16,2 0-20 0,4 1-19 15,1-1-26-15,4 1-10 0,5 0-45 0,5-1-112 16</inkml:trace>
  <inkml:trace contextRef="#ctx0" brushRef="#br0" timeOffset="287181.787">20165 14719 472 0,'0'0'33'0,"0"0"24"0,0 0 12 16,0 0-27-16,0 0-7 0,0 0 10 15,0 0 0-15,0 0-12 0,33 59-6 16,-31-43-7-16,-2 2-6 0,1-1-4 16,-1 1-4-16,0-1-4 0,-1 0-1 15,0-1 0-15,-1 0 0 0,-3-3-1 16,4-2-1-16,0-3-3 0,0-2-37 16,1 0-39-16,0-6-32 0,0 0-79 15,3-7-280-15</inkml:trace>
  <inkml:trace contextRef="#ctx0" brushRef="#br0" timeOffset="287477.3373">20373 14286 455 0,'0'0'18'15,"0"0"26"-15,0 0 25 0,0 0-20 16,65-29-16-16,-40 43-6 0,0 4 1 15,1 7-4-15,1 2 4 0,-4 5 2 16,-1 3-5-16,-4 0-6 16,-1 3-6-16,-6 1-1 0,-5 3-3 0,-3 0-1 15,-3 2-5-15,-5 1 0 0,-3-2 0 16,-6 5-2-16,3-3 1 0,-3 1-2 16,2-1-2-16,-3-2 2 0,-3-2 0 15,-5-1 0-15,0-1 0 0,-3-1 1 16,-7-2-1-16,0 0 0 0,-5-2-22 15,-1-4-39-15,0-3-34 0,-1-6-72 16,5-6-211-16</inkml:trace>
  <inkml:trace contextRef="#ctx0" brushRef="#br1" timeOffset="290361.6896">11751 16217 453 0,'0'0'38'16,"0"0"10"-16,0 0 15 0,0 0-4 16,0 0-15-16,0 0-23 0,0 0-12 15,0 0-2-15,-12 23 5 0,14 9 6 16,3 3 0-16,2 5-4 0,-5-1-3 16,2 0-5-16,0-2-1 0,-3-1-1 15,2-3-3-15,-2-3 0 0,0-4 1 0,0-4-2 16,0-2 0-16,2-3-4 0,-3-7-40 15,1-3-11-15,-1-7-16 0,0 0-36 16,0-11-83-16</inkml:trace>
  <inkml:trace contextRef="#ctx0" brushRef="#br1" timeOffset="290608.7409">11669 16170 391 0,'-5'-76'24'0,"5"51"44"0,5 8-6 0,7 8-3 15,2 2-15-15,10 4-9 0,0 2-8 16,4 1-2-16,3 0 3 0,1 4 1 16,-6 2-6-16,-1 3-4 0,-9 2-7 15,-2 3-5-15,-10 3-2 0,-2 4-4 16,-3 3 0-16,-9 3-1 0,-7 4 1 16,-6-1 0-16,0-1 0 0,-6-2 0 0,-3-4-1 15,0-3 0-15,1-7 1 16,5-4-1-16,0-6 0 0,10-3 0 0,9-6-4 15,6-6-20-15,6-4-24 0,13-6-27 16,11-4-58-16,5-1-141 0</inkml:trace>
  <inkml:trace contextRef="#ctx0" brushRef="#br1" timeOffset="290972.2911">13192 16041 232 0,'0'0'89'16,"0"0"-80"-16,-3-66 44 0,-9 51 22 15,-4 2-31-15,1 4-13 0,-4 1-1 16,-2 6-10-16,-8 4-8 0,0 9-6 15,-2 8 3-15,-3 7 4 0,2 8 3 16,1 8-2-16,1 13 2 0,3 12 0 16,6 6-3-16,1 11 0 0,5 1 0 15,2 1 1-15,3-11 11 0,7-1-2 16,5-4 0-16,14-2-3 0,8 3-7 16,6-4-6-16,0-9 2 0,3-8-4 15,0-7-2-15,1-11-1 0,3-7-2 0,-1-10-3 16,1-8-22-16,1-7-40 15,9-12-57-15,-3-6-151 0</inkml:trace>
  <inkml:trace contextRef="#ctx0" brushRef="#br1" timeOffset="291283.9873">13769 16255 294 0,'0'0'117'0,"0"0"-89"0,0 0 1 0,0 0 35 16,0 0-13-16,58-5-11 0,-32 30-8 15,0 4 1-15,2 8-3 16,-1 2-6-16,2 1 9 0,-2-1-7 0,2-3-4 15,-3-3-6-15,-4-5-6 0,0-1-4 16,-5-4-2-16,-4-2-2 0,-2-4-1 16,-7-4-1-16,0-3-1 15,-4-5-22-15,0-3-39 0,0-2-35 0,-2-8-71 16,0-3-129-16</inkml:trace>
  <inkml:trace contextRef="#ctx0" brushRef="#br1" timeOffset="291506.2808">14073 16186 137 0,'0'0'254'0,"0"0"-231"0,0 0 23 15,0 0 19-15,0 0-18 0,-62 19-17 16,49 7-5-16,-2 5-6 16,1 4 1-16,0 2-2 0,0 2-3 15,-1 0-1-15,1 0 1 0,-2 0-4 16,1-2-2-16,-3-2-1 0,-3-2-3 0,4-1-1 15,0-7-3-15,5-3 0 0,3-2 0 16,5-7-1-16,0-1-2 0,4-6-25 16,2-6-44-16,11-11-39 0,2-9-83 15</inkml:trace>
  <inkml:trace contextRef="#ctx0" brushRef="#br1" timeOffset="292007.0578">15001 16234 166 0,'0'0'18'0,"8"-60"12"0,-2 40-12 15,-1 2 15-15,-2 4 16 0,1 2-4 16,0 4 7-16,-1 7-3 0,-1 1-8 16,0 4-5-16,1 7-14 0,-2 7 7 15,2 5-5-15,-3 7-5 0,-5 5-5 0,-9 3 1 16,-4 2-3-16,-4 3-7 15,-4-3-1-15,-4 0-2 0,3-2-2 0,1-4 0 16,5-2 1-16,6-5 0 0,6-6-1 16,4-3 1-16,5-6 0 0,0-5-1 15,0-4 1-15,5-3 0 0,3 0 1 16,3 0 9-16,7 0 4 16,1 0 0-16,6 0-3 0,3 0 3 0,1 2 0 15,1 3-4-15,-2-2-1 0,0 1-6 16,-2 1-1-16,-3-2 1 0,-1-2-1 15,-4 2-3-15,-3-1 0 0,-3-1 0 16,-7-1-1-16,-2 0-17 0,-3 0-41 16,-4 0-30-16,-3 0-62 0,-4 0-145 15</inkml:trace>
  <inkml:trace contextRef="#ctx0" brushRef="#br1" timeOffset="292188.8269">14773 16798 298 0,'0'0'67'0,"0"0"-2"16,0 0 7-16,59 29 3 0,-32-26-18 15,6-3-5-15,1 0-12 0,0 0-16 16,-2-3-10-16,-3 0-11 16,1-2-3-16,0-1 0 0,3-3-27 15,8-3-59-15,-3-4-112 0</inkml:trace>
  <inkml:trace contextRef="#ctx0" brushRef="#br1" timeOffset="292725.1545">15642 16290 314 0,'0'0'115'0,"0"0"-82"0,0 0 14 0,63-41 19 16,-47 41-14-16,3 0-10 0,0 0-7 16,-3 5-2-16,-3 2-9 0,-3 1-7 15,-4 6-8-15,-3 3-2 16,-3 8-6-16,-4 4 0 0,-6 3 1 0,-3 2-2 15,-3-2 0-15,0-1 0 16,3-2 0-16,1-3-2 0,5 1-1 16,1-9 0-16,5-4-2 0,1-5 2 15,0-6 2-15,5-3 1 0,-1-3 1 0,7-8-1 16,2-4 1-16,4-6 1 0,2-4-2 16,3-3 1-16,-2-1-1 15,0-2 1-15,0-1 1 0,1-1-1 0,-3-1 2 16,1-3 7-16,-3 1 0 15,-1 0 3-15,-4 2 1 0,-2 4 0 0,-5 3 0 16,-4 6-6-16,-1 3-1 0,-6 9-1 16,-5 3 2-16,0 6-6 0,-4 2 1 15,-5 10-3-15,2 8 0 0,-5 8-1 16,5 5 1-16,7 2 0 0,2 3 0 16,10 2 0-16,0-4 0 0,10 0 0 15,1-3 0-15,6-5 1 0,3 2-1 16,0-7-4-16,3 1-45 0,3-5-27 0,2-2-12 15,-1-1-17-15,0-4-68 0,-6-3-59 16</inkml:trace>
  <inkml:trace contextRef="#ctx0" brushRef="#br1" timeOffset="293058.9815">16096 16625 155 0,'0'0'261'0,"0"0"-189"16,0 0-9-16,0 0 8 0,0 0-23 15,38-57-6-15,-25 51-7 0,1 0-2 16,-6 6-3-16,1 0-6 0,-4 6-5 15,1 4-8-15,-5 5-7 0,-2 7-2 16,-7 5-1-16,-3-1 1 0,-3 0-1 16,-3 4-1-16,-2-1 0 0,1 3 0 15,-1 3 0-15,3-3 0 0,-1-1 1 16,1-2-2-16,3-1 1 0,4-7 0 16,1-3 1-16,8-4 0 0,3-6-2 0,10-3 1 15,9-4 0-15,7-1 2 16,6-6-2-16,7-2 0 0,2-4 0 15,1 2 1-15,0-1-1 0,0 1 2 0,-7 3 2 16,0-2 6-16,-10 3 0 0,-9 2 0 16,-5 3-8-16,-10-1-2 0,-4 2 0 15,-4 0 1-15,-8 0-1 16,-4 0-5-16,-7 0-23 0,-4 0-29 0,-3-3-43 16,-2-7-64-16,5-2-152 0</inkml:trace>
  <inkml:trace contextRef="#ctx0" brushRef="#br1" timeOffset="293638.5974">17413 16483 355 0,'0'0'126'0,"0"0"-88"0,0 0 5 0,0 0 18 16,0 0-12-16,0 0-18 0,58 23-5 15,-45-2 5-15,-7 2-5 16,-3 0-6-16,-3 3-8 0,-5-1-3 15,-8-1-6-15,-1-2 1 0,-2 2-4 0,-2-2-1 16,-3 3 1-16,2-4 0 0,3-2-1 16,4-2-45-16,8-6-25 0,1-8-45 15,3-3-126-15</inkml:trace>
  <inkml:trace contextRef="#ctx0" brushRef="#br1" timeOffset="294006.9632">18260 16011 57 0,'0'0'339'15,"0"0"-313"-15,0 0 11 0,0 0 11 16,0 0 9-16,0 0-26 0,0 0-16 16,0 0 7-16,51 43 6 0,-34-11 5 15,2 4-4-15,-2 0 5 0,1 3-4 16,-2-5-11-16,1-2-6 0,-4-4-4 15,-1-4-4-15,-2-5-3 0,1-1-1 16,-3-4 1-16,-2-5-2 0,-1-4 0 16,-4-3 0-16,1-2-58 0,0-2-61 15,0-6-124-15</inkml:trace>
  <inkml:trace contextRef="#ctx0" brushRef="#br1" timeOffset="294326.7639">18653 15989 416 0,'0'0'27'16,"0"0"22"-16,0 0 17 0,0 0-13 15,0 0-22-15,-59-2-20 0,33 15-3 16,1 3-1-16,-3 1-1 0,0 1 0 16,7 1 1-16,2 3-1 0,3 0-3 0,2 4 1 15,6-1 1-15,3 5 2 16,4 1 2-16,1 0 2 0,3 2 3 15,5 2 4-15,0 1-2 0,1 1 3 16,4 3-1-16,-5-1-1 0,2-1-3 16,-2 1-3-16,-2-5-3 0,-2 2-2 0,-3-8-2 15,0-1-3-15,-1-2 0 0,0-4-1 16,-1 2 0-16,0-5 0 0,0-7 0 16,1-3 0-16,0-5-1 0,0-3-11 15,4-6-68-15,5-8-30 0,7-13-82 16</inkml:trace>
  <inkml:trace contextRef="#ctx0" brushRef="#br1" timeOffset="294709.088">19178 15932 319 0,'0'0'110'0,"0"0"-71"0,31-52 8 16,-30 51 25-16,-1 1-17 0,0 8-20 15,-2 4-14-15,-9 5-9 0,-1 5-2 16,-11 5 7-16,2 2 7 0,-5 0 0 15,1-2-7-15,4-1 2 0,3-3-2 0,9 0-3 16,8-5-3-16,1-3-2 16,6 2-3-16,8-8 1 0,5 2 5 15,8-1 1-15,2-3-4 0,7 3-4 0,-2-2-3 16,-3-1-2-16,-7 3 1 16,-3-2-1-16,-6 2 0 0,-5 0-13 0,-6 0-22 15,-4-1-28-15,-4 1-27 0,-7 2-22 16,-6-3-55-16,0-1-41 0</inkml:trace>
  <inkml:trace contextRef="#ctx0" brushRef="#br1" timeOffset="294881.405">18977 16411 219 0,'0'0'175'0,"0"0"-109"16,0 0-15-16,0 0-1 0,0 0-13 15,53 0-1-15,-23 0 3 0,0 0-1 16,4 1-6-16,-5 2 9 0,-1 0-8 15,-3-1-18-15,-5 1-10 0,0-1-4 16,2-2-1-16,2 0-1 0,4-1-49 0,2-4-41 16,1-6-79-16,-1-2-164 0</inkml:trace>
  <inkml:trace contextRef="#ctx0" brushRef="#br1" timeOffset="295444.4929">19847 15845 470 0,'0'0'10'0,"0"0"15"16,0 0 35-16,0 0-13 0,0 0-26 15,0 0 0-15,0 0 10 16,0 0-7-16,44 62-3 0,-39-42 8 0,1 0-12 16,0-5-9-16,4 1-3 0,-2-3-2 15,8-2-1-15,-1-3-1 0,3-3 1 16,4-4-2-16,0-1 1 0,4-2-1 16,-3-4-4-16,-2-1 3 0,-2-1 0 15,-2-2 1-15,-2-3 0 16,-3 0 1-16,0-1-1 0,-5-5 1 15,-3 1 0-15,2-4 0 0,-5 0 0 0,0 4 0 16,-1 2 0-16,0 4 0 0,0 7 0 0,-2 2 0 16,1 3 2-16,0 0 4 15,-1 8-5-15,-1 6-2 0,0 6 0 0,-1 4 2 16,-1 3 3-16,-1 0 5 16,1 2 0-16,1 0 0 0,-3 0-2 15,1 3 0-15,-5 0-1 0,2 3-1 0,-4 0-3 16,-1 2-2-16,-1-3 2 0,-3-2-2 15,1-3-1-15,-2-4 1 0,3-2 1 16,1-8-2-16,3 2 0 16,0-8 0-16,0-3 1 0,0-1 1 0,3-5-2 15,0 0 0-15,1-6 1 0,-2-3 0 16,3-6 0-16,-1-3-1 0,5 1-9 16,2-2-33-16,1 3-28 0,10 4-22 15,10 2-23-15,4 3-91 0,4 2-103 16</inkml:trace>
  <inkml:trace contextRef="#ctx0" brushRef="#br1" timeOffset="295674.1838">20296 16272 193 0,'0'0'210'0,"0"0"-168"16,0 0 19-16,0 0 14 16,0 0-16-16,0 66-9 0,1-49-6 0,1 3 0 15,-2 0-12-15,2 2-1 0,0-1-3 16,0 1-8-16,0 2-3 0,-2 4-2 15,0 0-1-15,0 0-5 0,0-3-7 16,-1 0 7-16,0-2-2 16,1-3-6-16,0-3 0 0,0-1-1 0,0-3 1 15,0-1-2-15,-1-4-1 0,1-4-10 16,-2-3-27-16,1-1-30 0,-1-12-38 16,0-11-38-16,-1-6-132 0</inkml:trace>
  <inkml:trace contextRef="#ctx0" brushRef="#br1" timeOffset="296795.8794">20439 14065 292 0,'-35'-50'165'0,"-3"19"-165"15,-4 4-2-15,-5 2 2 16,-5 0 1-16,-6 4-1 0,-6 0 1 0,-4 0 1 15,-8 0-1-15,0 3 1 16,-7 1-2-16,0 0 0 0,-2 1 0 16,0 1 3-16,-1-1-1 0,-1 1 1 15,0 4-3-15,-3 0 0 16,2 3 0-16,-2 1 0 0,-1 3 1 0,0 4 0 16,2 0 2-16,1 2 1 0,0 4 14 0,4 3-1 15,5 6 2-15,0 0-4 0,4 5 2 16,1 2-3-16,-1 4-6 0,5 5-1 15,2 1 3-15,3 6 1 0,4 4-3 16,5 3 0-16,1 5-4 0,2 3-1 16,7 3-2-16,2 1 0 0,1 4 0 15,7 5-1-15,1-1 1 0,9 6 1 16,2 2 0-16,5 2-1 0,3 4 2 0,0 0-2 16,10 1 1-16,-3 0 0 15,6 4-2-15,0 0 0 0,1 1 0 16,2 0 1-16,0 0-1 0,1 0 1 0,5 0 0 15,0-3-1-15,4 2 2 0,3-2-2 16,-1 0 3-16,4 1-3 16,3-4 1-16,1 3-1 0,-1-1 2 0,6-1 0 15,1 1 2-15,4-7 1 0,4-5-1 16,0-6 1-16,4-4-1 0,-1-11 0 16,1-4-1-16,3-1 0 0,4 0-2 15,8 2-1-15,7-2-3 0,-1-2 3 16,4-3 0-16,1-5 0 0,2 0 1 15,2-4-1-15,-2-4 0 0,3-3 1 16,1-4 0-16,0-3 0 0,-2-2 1 16,-1-1-1-16,0-5 0 0,0-1-1 0,2-3 0 15,1-3-2-15,-1-3 2 0,1-7 0 16,0-3 0-16,-1-4 0 16,1-1 1-16,-2-3-1 15,-4-3 3-15,-2-1-2 0,-2-1 0 0,-7-1-1 16,-3-3 1-16,-4-1-1 0,-2-2-3 0,-4 0 1 15,-1-5 2-15,-1 1 2 0,2-6-2 16,-3 1 0-16,0-1 1 0,-3-1 0 16,-6 6-1-16,1-5 0 0,-3-1 0 15,-1-4 0-15,0-2 0 0,-4-1 1 16,0 0 2-16,-2-4-2 0,2 4 2 16,-1-1-1-16,0 3 1 0,1 1 1 15,1 0 0-15,0 1 2 0,-2-3-1 0,1 0 2 16,1 0 3-16,-3 0-1 15,0-2 3-15,0 1 2 0,0-1 1 16,1-2-4-16,-1-1-4 0,1 1-1 16,2-1-3-16,0-1-1 0,-2 3 1 15,-1-5-2-15,-2 1 0 0,-1-2 1 0,-3 2 0 16,-2 0 0-16,-2 0 0 0,-1-1 1 16,-1 0 3-16,1-1 0 0,-1 1-1 15,-1-2 1-15,5 0-3 0,-3-1 5 16,1 0-3-16,-4-2 1 15,-1 0-1-15,-3 0 2 0,-1-1 0 0,-8 1-1 16,-5 3-1-16,-7 3-2 0,-6 3 0 16,-7 4-1-16,-7 3 2 0,-4 8 0 15,-7 1 1-15,-3 4-4 0,-5 3-1 16,0 5 0-16,-5-2-15 0,0 0-65 16,6-3-115-16</inkml:trace>
  <inkml:trace contextRef="#ctx0" brushRef="#br1" timeOffset="320735.7046">23479 15543 252 0,'0'0'32'0,"0"0"-9"0,0 0-13 15,-64-37 9-15,42 37 13 16,2 0-16-16,-1 1-2 0,1 5 0 0,1 3 5 15,2 3 2-15,2 4 3 16,0 3-2-16,4 5 0 0,-3 5 10 0,3 6-9 16,5 6-10-16,-3 5-2 0,3 5-3 15,0 6-4-15,-2 3-2 0,3 3 1 16,-2 3-1-16,1 2 0 0,3 3-1 16,2 0 0-16,1 0 0 15,0-3 1-15,3-3-2 0,2-2 0 16,2-3 2-16,-3-10-2 0,0-3 0 0,0 0 2 15,1-1-2-15,-1 6 2 0,-2-2 1 16,-1-2 2-16,-1-1 1 0,0-4 2 16,-3-3-1-16,-2 0-1 0,-5-4-1 15,1-2 1-15,-2-2-1 0,-2-5 1 16,-1-7-1-16,-2-5 1 0,-3-6 4 16,0-2 1-16,-6-6-2 15,0-1-1-15,-3-8-2 0,-1-6-2 0,-1-4-4 16,-1-7 1-16,0-5-1 0,3-4-1 15,6-7-9-15,3-3-25 0,2-14-43 0,4 5-108 16</inkml:trace>
  <inkml:trace contextRef="#ctx0" brushRef="#br1" timeOffset="321605.522">22059 17782 104 0,'0'0'217'0,"0"0"-170"16,0 0 10-16,0 0 6 0,0 0-5 0,0 0-2 16,-35-33-19-16,35 33-9 15,0 0-5-15,0 0-3 0,0 0-3 16,2 0-6-16,5 0-3 0,6 0-3 16,5 0 3-16,5 0-2 0,6 0-1 15,5 3-4-15,1 0 1 0,3 0-2 16,3-1 0-16,-1 1-17 0,5 0-16 0,-3 0-26 15,7-3-51-15,-7 0-122 0</inkml:trace>
  <inkml:trace contextRef="#ctx0" brushRef="#br1" timeOffset="322062.3436">23210 17592 130 0,'0'0'261'0,"0"0"-207"16,-19 63-17-16,4-35 5 0,-5 4 9 16,-6 2-28-16,-3-1-15 15,-3 0-4-15,-1-3-3 0,0-2-1 16,3-2-1-16,3-7 1 0,8-2 1 0,6-6-1 16,6-5 1-16,1-3-1 0,2-3 0 15,2 0 2-15,1-6 0 0,-1-7 0 16,0-5-1-16,-1-3 0 0,2-6-1 15,1 2 0-15,0-4 2 0,0 3 1 16,4 2 6-16,-1 5-1 0,0 6-1 16,4 6-3-16,1 6 0 0,3 4-1 15,3 9-2-15,3 5 4 0,5 4 3 16,1 3 4-16,1 1 2 0,-3 1-4 0,1-4-7 16,4-2-2-16,-3-5 1 15,2-2 0-15,1-1 0 0,1-7 1 16,-2-3 0-16,0-2-1 0,1-5 0 15,-4-6 9-15,-4-2 3 0,-2-3 5 16,0-5 5-16,-5 0-3 0,-5-3-2 16,-5 0-3-16,-1 0-1 0,-2-2-1 15,-10-2-1-15,-7-3-6 0,-1-3-4 16,-9-1-3-16,-3-1 0 0,-2 3 0 0,0 1-23 16,0 2-22-16,6 0-43 0,3-15-45 15,3 0-175-15</inkml:trace>
  <inkml:trace contextRef="#ctx0" brushRef="#br1" timeOffset="322789.0021">23031 14576 288 0,'0'0'58'0,"0"0"2"16,0 0-1-16,63 1-11 0,-42 4 18 15,2 2-21-15,-2 2-13 16,1 1-6-16,-5 2-7 0,-4 2-11 15,-4 6-8-15,-6 0 2 0,-3 6 0 16,-9 2-2-16,-7 2 0 0,-4 1-19 0,-4-2-11 16,-4 0-7-16,3-6-10 0,0 0-5 15,4-6 16-15,2-6 19 0,7-4 12 16,1-2 5-16,7-5 0 0,3 0 3 16,1-6 10-16,0-3 11 0,5-5-11 15,7-6 0-15,4-2 8 0,3-1-3 16,6 0-2-16,0 0-1 0,3-1-3 15,-1 3 1-15,0-2 1 0,-2 2 1 16,-1 0 0-16,-7 3 3 0,0 1 1 0,-4 1 0 16,-6 2-2-16,1 3-5 0,-5-2-1 15,-2 5-2-15,-1-1 0 0,-2 2-3 16,-4 2 0-16,-1 0-1 16,2 3-1-16,-5 0 0 0,1 2-1 0,-1 0-1 15,1 0 1-15,1 5-3 0,-4 3 3 16,4 2-2-16,-3 6-1 15,0 5 2-15,3 5-1 0,-1 5-1 0,3 0 2 16,3-1-1-16,2 1-1 0,1-3 1 16,6-3-1-16,5-4 0 15,1-4-1-15,4-3-1 0,5-1-21 0,0-3-40 16,7-5-28-16,-2-2-62 0,1 0-146 16</inkml:trace>
  <inkml:trace contextRef="#ctx0" brushRef="#br1" timeOffset="323038.4167">23576 14883 320 0,'0'0'128'0,"0"0"-74"0,0 0-4 15,0 0 1-15,7-55-6 0,-1 51-9 16,4 3-10-16,1 0-6 0,1 1-6 16,2 5-2-16,-5 6 0 0,1 3-1 15,-9 4-4-15,-1 7-4 0,-3 3 0 16,-11 3-2-16,-3 1 0 0,-4 0-1 15,-2 0-2-15,4-2-8 0,1-6 1 16,8-5 5-16,4-8 3 0,6-1 1 16,4-5 0-16,8-5 0 0,13-3 1 15,9-10 0-15,9-8-1 0,13-2 0 16,4-8-34-16,6 0-36 0,3-8-83 16</inkml:trace>
  <inkml:trace contextRef="#ctx0" brushRef="#br1" timeOffset="327342.2937">16411 15906 145 0,'0'0'75'0,"-52"-47"-13"0,15 26-58 15,-7-1-3-15,-11 5 0 0,-9-2 4 16,-5 1-1-16,-6 2-2 0,-8-1 0 15,-7-1-2-15,-5 1 2 0,-3-1-2 16,-2 2 0-16,-3 1 0 0,0-3 3 0,1 5 1 16,3-2-2-16,-2 0-1 15,-3 1-1-15,2 1 1 0,-5 3-1 0,3 2-2 16,-3 2 2-16,2 3 2 16,3 3 7-16,1 0 11 0,3 7 7 15,4 3-6-15,-1 5-1 0,5 1-7 16,0 5-1-16,6 0 11 0,3 6-7 15,5 1-8-15,2 4-3 0,4 4-3 16,-1 4-1-16,2 5 0 0,3 3 0 0,1 4 1 16,0 4-2-16,2 3 0 0,0 3 0 15,0 8 2-15,3 1-2 0,-2 2 3 16,0 1-3-16,8-4 0 0,3-5 1 16,7-3 1-16,9-11-2 0,8-1 2 15,6 0-2-15,6-3 0 0,3 6 0 16,9-2 0-16,3-2 0 0,12 0 1 15,6-1-1-15,10 0 1 0,6 1 1 0,8-1 0 16,8-1 0-16,10-7 0 0,7-2-1 16,13-6 0-16,20 0 0 15,10-6 0-15,10-2-1 0,4-6 3 16,-3-7-1-16,3-2-1 0,5-2-1 16,2-4 1-16,2-3-1 0,-1 0 2 15,2 0-1-15,-3-6 1 0,2-2 5 0,-1-1 0 16,-3-1-6-16,1-4 5 15,-6 1-3-15,-1-4-1 0,-6 0 0 0,-4-3 1 16,-3-3-3-16,-17-1-1 0,-6-4 1 16,-4-6 4-16,-7-8 9 0,6-14 5 15,-10-3 4-15,-5-7 1 0,-8-2-3 16,-7-1-3-16,-4-13-6 0,-11-1-7 16,-5 1 2-16,-10-1-1 0,-11 9-1 0,-7-5-2 15,-5-3-2-15,-12-3 0 16,-11-6-7-16,-14-4-20 0,-14-5-27 15,-21-10-62-15,-17 7-175 0</inkml:trace>
  <inkml:trace contextRef="#ctx0" brushRef="#br1" timeOffset="334582.8855">27844 12861 138 0,'0'0'246'0,"0"0"-217"0,0 0-4 16,0 0-1-16,0 0-3 0,0 0 2 16,0 0-10-16,14 0 1 0,-7 13 4 15,-3 4-1-15,1 4 1 0,-1 7-1 16,0 3-3-16,0 7 0 0,-1 4-2 16,0 8-3-16,0 4-6 0,0 5 2 15,-2 5-1-15,-1 1-2 0,0 6-1 0,0 0-1 16,0 1 1-16,0 1 0 0,0-3-1 15,1-1 1-15,4 0 0 0,1-4 0 16,3 1 1-16,-4-1 1 16,3-2 0-16,-3-2 1 0,2-1 3 15,0-5 0-15,-3-4 0 0,4-3 0 0,-4-5-3 16,1-4-1-16,3-5-1 0,-6-6-1 16,3-6 1-16,-3-7-2 0,0-7 0 15,0-6 0-15,-1-3-23 0,4-11-24 16,-3-11-10-16,-2-4-56 0,0-1-94 15</inkml:trace>
  <inkml:trace contextRef="#ctx0" brushRef="#br1" timeOffset="335133.072">25039 14478 373 0,'0'0'70'16,"0"0"-67"-16,0 0-3 0,0 0-1 16,61-6 1-16,-18 3 0 0,8-4 1 15,13-1-1-15,7-3 0 0,13-1 0 16,9-1 0-16,7-3-1 15,12 1 1-15,7 0-4 0,13 0 1 0,8 0 3 16,13 3 0-16,8 0-4 0,11 1 4 16,7 4 0-16,8-2 0 0,11 1 2 15,3 2-1-15,4-3 1 0,4 1 4 16,3 2 2-16,2 0 6 0,2 1-2 16,-1-1 2-16,5 1 6 0,1-4-2 15,1 2 2-15,2-1-7 0,-3 1 3 16,4 0-2-16,-3 0-6 0,7-2-7 15,-2 0 4-15,-2-3-1 0,1 0-4 16,-9-4-5-16,-8 0 2 0,-7-2-21 16,-17-4-23-16,-11-1-15 0,-19-5-39 0,-22 4-93 15</inkml:trace>
  <inkml:trace contextRef="#ctx0" brushRef="#br1" timeOffset="335821.6224">27466 14652 136 0,'0'0'234'0,"0"0"-136"0,0 0-46 15,0 0-7-15,0 0-8 0,0 0-6 16,68-6-6-16,-42 5 1 0,4 1-4 16,-3 0 0-16,-7 6-4 15,-2 1-5-15,-7 1-5 0,-4 3-4 16,-7 2-1-16,0 5-1 0,-11 1 1 0,-5 2-2 15,-6 4 1-15,-2-1 0 0,-3-1-2 16,5-2-5-16,1-6 0 0,9-5 3 16,4-4 1-16,6-3 1 0,2-3 0 15,2 0 0-15,8-10 0 0,4-8 1 16,6-5 1-16,4-5-1 0,4-5 0 16,-1-1 1-16,-3 0 1 0,-1 2 0 15,-4 3-1-15,-1 5 6 0,-1 2-2 16,-5 5 3-16,-3 6 3 0,-3 3 1 0,-4 6-2 15,-2 2-1-15,0 0-5 16,0 5-2-16,-2 4-2 0,-2 4 2 0,-2 4-2 16,-2 2 2-16,3-3-3 0,-3 2 2 15,7-2-2-15,1-2 0 16,7 1-1-16,2-2 1 0,5 1-1 16,5-2-4-16,3 0-23 0,4-1-18 15,5-4-15-15,2-3-25 0,3-1-16 0,2-3-60 16,-8 0-86-16</inkml:trace>
  <inkml:trace contextRef="#ctx0" brushRef="#br1" timeOffset="336002.2172">28175 14692 308 0,'0'0'107'15,"0"0"-21"-15,0 0-22 0,0 0-2 16,0 0-13-16,0 0-9 0,0 0-17 16,0 0-6-16,9-10-2 0,-5 30 15 0,4 2-6 15,-6 1-4-15,1 0-2 0,-2 0-2 16,2-1-1-16,-1 2-7 15,-2 0-5-15,0 2-2 0,0 1-1 0,0 0-2 16,0-1-25-16,0-2-22 16,2-2-43-16,2-5-35 0,0-6-166 0</inkml:trace>
  <inkml:trace contextRef="#ctx0" brushRef="#br1" timeOffset="336610.2002">31029 12496 101 0,'0'0'40'0,"0"0"97"0,0 0-103 15,0 0-8-15,0 0-5 0,0 0 33 0,0 0 0 16,7 59-16-16,-1-35-5 0,-2 2 5 16,1 3-13-16,4 3-5 15,-4 2-2-15,-1 8-2 0,0-1-2 16,-2 6 1-16,-2 3 0 0,0 2-4 0,0 3-2 15,-3 2-2-15,-1 2-1 0,1 0 0 16,2 4 0-16,0-2-3 16,1 3 1-16,0-2 0 0,3-1 1 15,5-2 4-15,-2 2-1 0,-1-1-2 0,4 1-2 16,-5 0 2-16,0 0-2 0,1-3 0 16,-1-1 1-16,-1-1-2 0,0-4-1 15,5-2-1-15,-4-4 0 0,0-6 0 16,3-5 0-16,0-7 0 0,1-6-1 0,-1-6 0 15,0-5-15-15,0-5-39 16,-5-8-47-16,0-7-116 0</inkml:trace>
  <inkml:trace contextRef="#ctx0" brushRef="#br1" timeOffset="337187.6093">30896 14838 353 0,'0'0'144'0,"23"-51"-118"0,-9 37 23 0,2 4-5 15,-2 3 1-15,-1 2-1 0,1 2-12 16,2 3-12-16,-2 0 0 0,2 0-3 16,-3 8-4-16,0 2-5 0,-7 7-4 15,0 4-2-15,-5 4-1 0,-2 3 0 16,-7 2-1-16,-2 1 0 0,-2-1-2 15,-1 1-7-15,-2-3-3 0,6-1 1 16,0-3-1-16,2-5 5 0,3-6 7 16,1-4-2-16,3-4 2 0,0-4-1 15,0-1 1-15,3-3 0 0,5-7 3 16,7-4 0-16,4-6-2 0,0-5 0 0,3-3 0 16,0-1 0-16,-3-2-1 15,0 0 1-15,-3 3 3 0,-1 0 6 16,-4 6 4-16,-3 6 2 0,-4 7 0 15,-2 6-2-15,-2 2-3 0,0 1-6 16,0 0-1-16,-1 8-4 0,-4 4 1 16,2 6-1-16,-3 2 0 0,2 2 0 0,4-4-1 15,0 0 1-15,7 0-1 0,3-5 1 16,4-1-4-16,5-2-22 16,2 0-25-16,1-1-23 0,-1-6-28 0,2 0-47 15,-3-3-13-15,-3 0-118 0</inkml:trace>
  <inkml:trace contextRef="#ctx0" brushRef="#br1" timeOffset="337402.2576">31447 14966 64 0,'0'0'230'0,"0"0"-174"0,0 0-4 16,0 0 8-16,55-30-15 0,-47 30-2 0,0 1-2 15,0 3-11-15,-3 3-5 16,-1 2-4-16,-3 4-7 0,-1 5-2 0,-6-2-2 16,0 1-4-16,-6 2-3 0,0-1 0 15,0 0-2-15,1-2 2 16,1-2 1-16,5-4 2 0,4-1 8 0,2-4 0 15,12-4-2-15,9-1-1 16,12-3 1-16,13-9-6 0,11-3-3 16,7-3-3-16,8-2-1 0,2-1-27 0,-4-1-28 15,-9 0-62-15,-14 0-200 0</inkml:trace>
  <inkml:trace contextRef="#ctx0" brushRef="#br1" timeOffset="341657.7116">24936 14478 70 0,'-2'16'25'0,"1"-5"-25"0,1-2 13 0,0-1-10 16,1 3-3-16,5-2 1 0,-1 0-1 16,-1-2 0-16,4-1 0 0,0 0 2 15,3-1 4-15,-2 2 3 16,4-1 0-16,-1 3-9 0,2-1 14 0,-4-2 50 15,2 1-36-15,2 0-7 0,-1-3-4 16,3 0 3-16,-1-1-2 0,2-1-5 16,-4 0-6-16,2-2-5 0,-1 0-1 15,-1 0 0-15,1 0 0 0,-3 0-1 16,0-1 1-16,-1 0-1 16,-3-1 2-16,5 0-2 0,-6 0 2 0,3 1 0 15,-3-1 3-15,-2 0-4 0,2 1-1 16,-3 1 1-16,-2 0-1 0,0 0 0 15,-1 0 0-15,1 0 0 0,-1 0-1 16,0-3-9-16,1 1-14 0,-1-4-5 16,0-1-1-16,1-3-7 0,0 2 3 15,1 0 11-15,1 1 6 0,-2 1 1 0,-1-1-18 16,-6 2-54-16</inkml:trace>
  <inkml:trace contextRef="#ctx0" brushRef="#br1" timeOffset="343308.8306">24760 14634 160 0,'0'0'14'0,"0"0"33"16,0 0-37-16,0 0-8 0,0 0 7 15,0 0 1-15,0 0 2 0,0 0 1 16,54-8 1-16,-40 1 1 0,-1-2 6 16,0-1 2-16,3-1 0 0,-1-1-4 15,4 0 2-15,3 0-2 0,1-3-5 16,6 2-7-16,0-2-5 0,4-1-2 15,1 1 0-15,2-2 0 0,1-2 0 16,0-1 0-16,5-1 0 0,-2-2 1 16,6-1-1-16,0-2 0 0,2-3 0 15,1 0 0-15,-3-3 1 0,4-1-1 0,-4-3 1 16,3 0 0-16,-1-2 0 0,2-3 1 16,-3 1-1-16,0 0 2 15,-1-2 2-15,-3 0 2 0,3-1 1 16,-2-1-2-16,-3 0 2 0,-1-1-6 15,-2 1 2-15,-2 0-1 0,0 0-2 0,-3-1 1 16,0 0-2-16,1-1 2 0,-2-1-1 16,1 3-1-16,-1-3 1 0,-1 2-1 15,1-1 1-15,-2-1-1 0,2 2 1 16,0-3 0-16,-2 2 0 0,0-2 1 16,0 1 0-16,-1 0 2 0,-1 0 0 15,0 2 5-15,-2 0 0 0,-1 0 0 16,0 3-4-16,-3-2 0 0,1 1 0 15,-1 0-1-15,1 0 0 0,-2 1 0 16,0 0-1-16,0-3 0 0,1 2-1 16,0 0 0-16,0 2 0 0,2-2-1 0,-3 4 0 15,3-2 0-15,-2 3 0 16,1-3 0-16,1 0-1 0,-1 1 0 16,0-2 0-16,-2 2 0 0,1 3 0 0,-2-4 0 15,-1 5 0-15,4-1 0 0,-2-2 0 16,1 3 0-16,-1-4 0 0,4 2 1 15,0-2-1-15,1 2 3 16,2 0-2-16,-1 0-1 0,0 2 1 16,3-1-1-16,-3 1 1 0,0 3 0 0,2-1-1 15,-2 1 1-15,-2 2-1 0,4 0 0 16,-5 2 0-16,3 2 0 0,1 0 1 16,2 0 0-16,1-1 0 0,4 3-1 15,2-1 2-15,0 2-2 16,2-1 2-16,0 2-1 0,3-1 0 0,-1 3 0 15,-3 1 1-15,0-1-1 0,1 3 1 16,-5 2 0-16,0 0 2 0,-2 3-2 16,-2 1 1-16,1 1-1 0,0 3 2 0,-2-2-3 15,3 4 1-15,-3 0-1 0,-2 1 1 16,2 1-2-16,-1 0 0 16,-3 2 0-16,2 0 0 0,-4 0 0 15,1 2 0-15,-5 0 0 0,4 0 2 0,-3 3-2 16,0 1 2-16,-2 1-2 0,1 1 1 15,-3 1-1-15,2 0 1 0,1-1 0 16,3 2-1-16,0-1 0 0,1 2 0 16,2 1 1-16,0 0-1 0,2 1 0 15,0 0 2-15,3-1-2 0,-2 1 1 0,4 2 3 16,0-2 0-16,0 2 0 16,0 1-2-16,1-1 2 0,0 3-2 15,1 1 1-15,0-1-1 0,-1 0 0 16,3 0-1-16,1 1 1 0,4-3 0 15,-4 3-2-15,8-2 0 0,-6 1 0 16,5 4 1-16,-5-1-1 0,3 1 0 0,-5 3 2 16,-3-1-1-16,-1 1 2 0,0 0-1 15,-1 1 0-15,-2-2 3 16,-3 1-4-16,4 1 1 0,-2-1-1 0,2 0 0 16,-1 3-1-16,-1-3 2 15,3 4-2-15,-1-3 1 0,1 3-1 0,1-1 1 16,-2 0-1-16,3 2 1 0,-2-2 0 15,0 2 0-15,1-1-1 0,-1 0 0 16,0-1 0-16,1 0 0 0,-1-2 2 16,3 2 1-16,-2-1-2 0,0 1 1 15,-1-1-1-15,-1 1-1 0,-1 0 1 16,1 1 0-16,0 1-1 0,1-2 0 16,0 0 2-16,-1 1-2 0,1-4 1 15,-1 1 0-15,-1-1-1 0,1 2 0 0,-1 0 2 16,1-1-2-16,2 1 1 15,-3 1-1-15,1-1 0 0,-4 3 0 0,0-1 0 16,2 2 1-16,-2 0-1 16,3-1 1-16,3 0 0 0,0-1-1 15,2 1-2-15,3-2 2 0,1 1 1 0,3 0-1 16,-3 0-1-16,6 1 1 0,-3-1 1 16,4 3-1-16,-2-3 1 0,-1 4 0 15,-1 0-1-15,-4-1 0 0,-2 3 1 16,3 1 0-16,-1-2-1 0,0 3 0 15,1 0 1-15,0 0 0 0,1-1 1 0,1 1 0 16,0 0 0-16,4 2-2 16,0-3 1-16,1 5 0 0,-2-2-1 15,3 2 0-15,-1-1-3 0,3 0 3 16,0 2 0-16,3 0 1 0,0-1-1 0,-3 0 0 16,0 0 0-16,-1 0 2 0,-2 2-1 15,0-2 0-15,1 1-1 0,-1-1 2 16,2-2-1-16,1 3 0 15,0-2 0-15,1-3 0 0,3 1 1 16,5-2-2-16,-1 1 1 0,3 1 0 0,3-4 0 16,-2-1-1-16,2-3 1 0,1-2 2 15,-4-4-1-15,1-3 0 0,-49-2 0 16,-12-1-1-16,0-1 0 0,0-6-1 16,0-1-20-16,0-6-57 0,0-6-66 15,0-8-148-15</inkml:trace>
  <inkml:trace contextRef="#ctx0" brushRef="#br1" timeOffset="349500.0584">16205 15684 179 0,'0'0'24'0,"-58"-50"32"16,24 28-51-16,-1-2 10 0,-8 1-1 15,-2-5 0-15,-4 3 6 0,-5-3-5 16,-3 0-6-16,-6-1-2 0,-2-1 1 16,-1-1-1-16,-5 1-4 0,-1-1-1 0,-2 1-1 15,-2-4-1-15,2 1 0 0,-2-2-1 16,3-1-3-16,-5-1-3 0,1 0 0 15,-3 3 4-15,-2 0 3 16,-2 2-2-16,-4 5 2 0,-1-1 0 0,-5 6 2 16,0 1 0-16,0 3 7 0,-1 1 2 0,0 3-1 15,0 3 1-15,1 2 4 16,0 2 0-16,-3-1-5 0,-1 4-5 16,0 1-3-16,4 3 1 0,0 0-2 15,-1 0 0-15,3 6 0 0,-1 1 1 16,0 4-2-16,3 2-5 0,-4 2 5 15,5 4 0-15,-4 2 0 0,6 4 0 16,1 0 0-16,1 4 0 0,0 5 0 16,-1-2 0-16,2 5-3 0,1 5-3 15,-2-1 2-15,4 3 3 0,1 0-2 16,5 2 3-16,1 0 0 0,5-2 0 16,4 5 1-16,4-2-1 0,4 1 3 0,2 4-3 15,1-1-3-15,7 3 3 0,-3 2 0 16,5 2 0-16,-3 2 0 0,5-1 0 15,1 4-1-15,1-2 0 0,4 2 1 16,5 3 0-16,6-2 0 0,3 0 0 16,7-2-1-16,8-2 1 0,5-4 0 15,3-2 1-15,7-1-1 0,9-3 1 0,0-6 2 16,6 2-3-16,2 2 2 16,1 0 1-16,6 8-2 15,1-1-1-15,3 1 1 0,1-1 2 0,4 0 0 16,0 1-1-16,4-3 3 0,4 0-1 15,0-5 2-15,4-4-1 0,1-1 0 16,-1-5-3-16,6 0 1 0,1-3-1 16,3 0 1-16,5-3-3 0,6-1 1 15,2 0-2-15,6-2 2 0,1 0-2 16,4 0 2-16,4-4 0 0,2-1 0 0,4-6 0 16,13-1 0-16,1-3-1 15,6-5 0-15,1 0 1 0,-10-7 2 16,1-1 3-16,3-1-3 0,-1 0 3 0,1-1-3 15,3-5 0-15,2-1 0 0,0-2-3 16,2-3-1-16,-2 2 1 0,-1-2 0 16,1-4 1-16,-4 0 0 15,-1-1 2-15,1-1-3 0,0-2-4 0,-2 0 3 0,2-1 1 16,-2 0 0-16,-17 2 2 16,12-3-2-16,-16 1 2 0,-4 2-2 15,9-4 0-15,-16 1-2 0,9-4 1 16,-7-2 1-16,-3 0 3 0,-2-3-1 15,-3-2 10-15,-5-3 5 0,-3-3 0 16,-2-5-4-16,-6-5 1 0,-5-5-5 16,-2-5 3-16,-6 1 1 0,-5-3 0 15,-6-5-1-15,-2-9 4 0,-7-2 3 0,-4-4-4 16,-3-1 0-16,-4 5-2 0,-1-4-5 16,-2-4-5-16,-1-4 0 0,-5 0 0 15,-1 5-2-15,-2 3-1 16,-3 5 2-16,-7 5-1 0,-6 4 1 0,-5 4 0 15,-3 3-2-15,-4 3 0 0,-6 3-25 16,-8-2-34-16,-5-1-59 0,1 4-142 16</inkml:trace>
  <inkml:trace contextRef="#ctx0" brushRef="#br1" timeOffset="353453.8991">27433 11299 47 0,'0'0'16'0,"0"0"-9"0,0 0 22 16,0 0-15-16,0 0-3 0,0 0 1 15,0 0-9-15,0 0 19 0,28-26-9 0,-28 26 5 16,0 0 10-16,0 0-1 16,0 0-8-16,0 0-3 0,0 0-1 15,1 0-10-15,0 0-4 0,2 0 1 16,1 0-2-16,0 3 0 0,0 2 1 15,1 2 0-15,0 2-1 0,-2 1 0 16,0 3 2-16,0 0-2 0,1 2 1 16,-1 2 1-16,0-2-2 0,-2 2 0 0,1 0 0 15,0-1 1-15,0 1 2 16,-1 0 4-16,0-2 0 0,2 0 0 16,-1 1 1-16,0-2-1 0,0 1 1 15,0 0-2-15,2-1-4 0,-1 0 1 0,0 1-1 16,0-1 0-16,1 1-1 0,1 2 2 15,0 2-1-15,-1-2 0 0,0 2-1 16,2 1-1-16,-1-3 0 16,-2 3 2-16,3-4-2 0,-2 2 1 0,0 1-1 15,0-4 0-15,2 1-1 0,-2-2-1 16,1-1 2-16,3 0 0 0,-3-1 0 16,-1-1 0-1,1 2 2-15,1-3-2 0,-2 5-2 0,1-4 2 0,1 0 0 16,-2 0 0-16,-1 1 2 0,2 0-4 15,-1-2 4-15,1 3-2 0,-3 0 0 0,2-2 0 16,0 5 0-16,-3-3 0 0,2 3 0 16,-2 0 0-16,0 3 0 15,0-1 0-15,-1 1 0 0,0 2 0 0,0-2 0 16,0 0 0-16,0 1 0 0,-1 0 0 16,1 2 0-16,0-1 0 0,0 3 0 15,4-1 1-15,2 2 0 16,-1 0 2-16,-1-2 2 0,4 2-2 0,-3-2 1 15,0-1-2-15,3 2 1 0,-3-2 0 16,-1 1-2-16,0-1 0 0,-1 2 0 16,2-2 0-16,-1 0 0 0,3 1 0 15,-1 0 1-15,1 1-1 0,0-2 0 16,0-1 1-16,2 1-1 0,-2 0 0 16,2-2-1-16,-4 1 0 0,2-2 0 15,-2 1-18-15,-2 0-31 0,-3 3-20 0,0-5-39 16</inkml:trace>
  <inkml:trace contextRef="#ctx0" brushRef="#br1" timeOffset="354087.4057">27506 11789 93 0,'0'0'155'0,"0"0"-143"16,0 0 8-16,0 0 19 0,0 0-3 15,0 0-2-15,-32-21-10 0,22 31-6 16,-5 4-10-16,-3 5-2 0,-5 9-3 16,-7 4 1-16,-1 9 1 0,-4 4-2 15,-1 5-1-15,-5 4 1 0,0 4-3 16,2 3 2-16,-5 3-1 15,5 1-1-15,-2 4 1 0,-2 0-1 16,-1 3 0-16,-3-1 0 0,-2 3 0 0,-1-2 1 16,2 1 0-16,-1 1 0 0,4-5 0 15,1-3 2-15,3-4-2 0,3-6 0 16,3-5 0-16,2-6-1 0,4-4 0 16,0-5 0-16,5-8 0 0,1-1 0 15,3-11 0-15,8-5 0 0,6-5-3 0,6-7-31 16,3-12-24-16,8-11-66 15,4-5-107-15</inkml:trace>
  <inkml:trace contextRef="#ctx0" brushRef="#br1" timeOffset="354488.5138">27670 12284 87 0,'0'0'37'0,"0"0"46"16,-79 24-58-16,47-11 7 0,-1 4 1 16,-2 2-4-16,-1 6 0 15,-1 3-4-15,-2 2-1 0,0 7-6 0,-6 1 2 16,1 7 0-16,-5 2-3 0,-1 5-6 15,-3 4-3-15,-2 1-1 0,1 4-2 16,0 3-1-16,-2-2-1 16,0 6-1-16,-6-2-1 0,-3 2 2 15,-3 1-3-15,1-4 1 0,7-1 0 16,6-8 0-16,6-3 1 0,10-9-1 0,5-3 5 16,6-4 3-16,4-6 1 0,5-2-5 15,3-6-1-15,3-3-3 0,4-2-1 16,3-7 0-16,4-3 0 0,1-3-1 15,5-5-22-15,8-5-24 0,6-9-24 16,6-9 0-16,5-8-20 0,-1-5-128 16</inkml:trace>
  <inkml:trace contextRef="#ctx0" brushRef="#br1" timeOffset="354835.6674">27678 12705 295 0,'0'0'12'0,"0"0"-6"0,0 0 3 16,0 0-1-16,-67-12 18 0,37 20 6 15,-7 3-13-15,0 6-4 0,-4 5 2 16,-2 4 2-16,-2 5-2 0,0 5-3 0,-2 4 0 16,0 4-2-16,-2 5-2 15,0 2-5-15,-3 5-2 0,-3 3 0 16,-1 3-1-16,-7 3-2 0,-2 2 0 15,-5 3 3-15,-1-1 0 0,1-3 5 16,3-3 3-16,5-2-2 0,4-4-8 16,7-4 2-16,5-4-1 0,3-3 1 0,3-3-1 15,2-5 0-15,3-1-1 16,3-4 0-16,1-4-1 0,5-2 0 16,6-7 0-16,6-4-1 0,6-8 1 0,7-5-8 15,3-5-30-15,13-13-20 16,7-7-52-16,8-13 2 0,1-2-120 0</inkml:trace>
  <inkml:trace contextRef="#ctx0" brushRef="#br1" timeOffset="355170.2176">27663 13045 225 0,'0'0'89'0,"0"0"-75"0,0 0-1 16,0 0-1-16,-61-1 7 0,31 12-2 16,-5 6-7-16,-4 2 2 0,-6 5 2 0,-2 6 2 15,-3 4-4-15,-2 6 2 0,1 2 1 16,-2 3 3-16,4 4-4 16,-4 3-2-16,2 0-3 0,3 1 0 0,-1-1-1 15,5 2-3-15,-1-2-3 0,1 2 1 16,-2-1-2-16,2-2 1 15,-4 0 0-15,2-3-1 0,2-5 1 0,10-4 0 16,4-7 0-16,10-4 0 0,5-6-2 16,7-5 0-16,7-4 0 0,0-5 0 15,2-1-2-15,6-6-14 0,8-2-30 16,5-10-17-16,8-12-20 0,5-5-63 16</inkml:trace>
  <inkml:trace contextRef="#ctx0" brushRef="#br1" timeOffset="355504.0103">27922 13261 72 0,'0'0'263'0,"0"0"-243"0,0 0-12 15,0 0 7-15,0 0 30 0,0 0-3 16,-67-24-24-16,40 37-10 0,-9 3-2 15,-1 5 1-15,-6 7 0 0,-1 3 1 16,-1 1 2-16,2 4 7 0,0 0 4 16,2 3-6-16,2 2-3 0,-1 3 0 0,-1 2-2 15,2 0 1-15,-5 3 0 16,2-2-5-16,-4 0-1 0,1 1-2 0,-3-2-1 16,2-1-1-16,1-2 0 15,3-2-1-15,5-5 0 0,7-6 0 16,5-5 0-16,8-5 0 0,8-7 0 0,5-4-4 15,4-4-17-15,1-4-9 0,8-1-31 16,6-7 3-16,7-7-3 0,4-7-10 16,5-6-33-16,3 1-92 0</inkml:trace>
  <inkml:trace contextRef="#ctx0" brushRef="#br1" timeOffset="355703.3735">27717 13601 227 0,'0'0'71'16,"0"0"-6"-16,0 0-21 0,-53-16-1 0,31 31 0 16,-2-1-11-16,-4 8-5 0,-5 6-2 15,0 5-5-15,-2 3-2 0,-3 3 2 16,1 3-3-16,-1-1 3 0,2 1-4 16,0 0-4-16,4-2-4 0,3-1-7 15,3 0-1-15,6-1-1 0,-1-6-53 16,5-8-68-16,0-6-130 0</inkml:trace>
  <inkml:trace contextRef="#ctx0" brushRef="#br1" timeOffset="358479.0191">31062 12066 82 0,'0'0'63'0,"0"0"49"16,0 0-68-16,0 0-17 15,0 0 2-15,0 0 6 0,-4-52-6 0,2 47-3 16,-1 2-6-16,1 0-4 0,1 1 2 16,1 1-3-16,0 1-1 0,-1 0-3 15,1 1-6-15,0 9-5 0,0 7-2 16,3 9 2-16,-2 7 1 0,2 9 2 16,-3 4 1-16,0 5-2 0,-4 1 1 15,0-2-2-15,0 0 2 0,-1-5-3 16,-1-2 1-16,5 0 1 15,1-8-2-15,3 3-1 0,5-8-14 0,-1-7-54 16,4-7-117-16</inkml:trace>
  <inkml:trace contextRef="#ctx0" brushRef="#br1" timeOffset="359697.0036">27590 11121 87 0,'0'0'13'16,"0"0"32"-16,0 0-22 0,0 0-3 16,0 0-3-16,-16 8 7 0,26-7 0 15,6-1-11-15,7 0 0 0,10 0 6 16,5 0-1-16,7 0 2 0,4 0-1 16,6-1-2-16,5 0-1 0,6-1 0 15,7 1-5-15,9 0 1 0,10-2-1 16,8 0-6-16,13 2-2 0,5-2-1 15,11 0 0-15,4 0 0 0,7-2-1 0,5 1-1 16,-1-2-3-16,-5 2 3 0,-9-2 1 16,-8 1 3-16,-12 0 0 0,-11-1-1 15,-16 0-3-15,-15 0 0 16,-19 0 1-16,-18 1-1 0,-15 2 0 0,-15 0-1 16,-5 0-6-16,-17 3-15 15,-12 0-30-15,-12 0 4 0,-16 0-28 16,-10 0-12-16</inkml:trace>
  <inkml:trace contextRef="#ctx0" brushRef="#br1" timeOffset="360059.5957">27215 11594 208 0,'0'0'12'0,"0"0"-11"0,0 0-1 0,0 0 0 16,0 0 13-16,59 32-3 0,-26-33 0 16,7-5 2-16,8 2 0 0,5-4-6 15,10 4-2-15,10-5 5 16,3 4-5-16,10 1-3 16,6-3 0-16,9 3 1 0,9-1-2 0,8 2 0 0,5 1 0 15,9-2 0-15,7 3 4 16,10-1 17-16,7 2 0 0,10 0 2 0,6-2-3 15,2 2 3-15,2 0-2 0,-5 0-6 16,-1 1 3-16,-7 1-5 0,-6 0-8 16,-16 0-2-16,-12 0 0 0,-14-1 0 15,-17 0-3-15,-19 1-1 0,-16-1-1 16,-20 1 0-16,-14-1-9 0,-23 1-14 16,-10 0-13-16,-24 0-30 0,-18 2-6 0,-19 1 10 15,-20-1-115-15</inkml:trace>
  <inkml:trace contextRef="#ctx0" brushRef="#br1" timeOffset="360441.7293">26777 12325 244 0,'97'-10'4'0,"9"-3"-3"0,11 2-1 0,11 0 2 15,5-3-2-15,7 0 1 0,3 2-1 16,4-1 5-16,8 2 6 0,3-1 0 15,8 2-1-15,2 2 3 0,3-1 2 16,2 3 1-16,4-1-6 0,-1 0-2 16,0 1-4-16,-7-1 4 0,0 2 0 15,-8 1 2-15,-4-1-3 0,-6-1-6 16,-13-2 0-16,-3 2 0 0,-8 0 0 16,-10-2 3-16,-7 1-4 0,-8-2-14 15,-14 2-30-15,-9-2-26 0,-23 2-29 16</inkml:trace>
  <inkml:trace contextRef="#ctx0" brushRef="#br1" timeOffset="360895.7128">28474 12707 272 0,'161'-10'8'0,"5"3"-3"15,9 1 1-15,4 1 13 0,1 0-1 16,1 3 2-16,-5 1-5 0,-3 1-4 15,-10 0 1-15,-5 0-10 0,-9 0 2 16,-7 1 0-16,-14 1-2 0,-7 1-2 16,-15-3-41-16,-15 0-52 0,-23 0-39 15</inkml:trace>
  <inkml:trace contextRef="#ctx0" brushRef="#br1" timeOffset="361295.2754">26098 13179 308 0,'0'0'18'0,"0"0"-18"16,0 0-2-16,56 10 2 15,-9-14 2-15,18-1-1 0,13-4 0 16,15-4 1-16,16-1-2 0,11-1 5 16,15-3 0-16,13 1-1 0,13-2 0 0,12 0-1 15,11 1-3-15,9-1 6 16,9 3 2-16,7 2 6 0,8-1 5 15,7 3 0-15,3 4 0 16,5-1 1-16,2 1-1 0,-5 1-8 0,-6 0 1 0,-9 3 1 16,-14 2-8-16,-12 1-4 0,-17 1-1 15,-19 0 1-15,-17 0-1 16,-17 0-18-16,-19-2-26 0,-19-4-13 0,-21 1-16 16,-26-1 1-16,-20 1-56 15</inkml:trace>
  <inkml:trace contextRef="#ctx0" brushRef="#br1" timeOffset="361694.5146">25408 13708 229 0,'0'0'220'15,"0"0"-220"-15,0 0 4 0,71 21-4 0,-12-21 2 16,13-2-1-16,16-3 2 0,16-3-2 16,12-2 1-16,12-4-1 0,10 0 1 15,12 0-2-15,11-3-2 0,10-1 2 0,9 0 0 16,14 1 3-16,10 1-2 15,10-3-1-15,8 4-2 0,7 0 2 16,8 6 2-16,2 0-1 0,6 1 0 16,2 2-1-16,-6 0 3 0,-2 0-2 15,-9 1-1-15,-12 0 5 0,-8 1-1 0,-12 0-4 16,-11 0 0-16,-14 1 0 16,-13-1 0-16,-13 0-1 0,-23 0-29 15,-16-2-39-15,-23-2 1 0,-21-2-34 16,-24-1-46-16</inkml:trace>
  <inkml:trace contextRef="#ctx0" brushRef="#br1" timeOffset="362044.3539">26521 13829 323 0,'74'0'21'0,"11"-8"-16"16,15-2-4-16,15-1 4 0,12 2 7 15,15-3 4-15,14-1-9 0,13 1 1 16,8-1 4-16,11-2-1 0,10 2-2 16,10 2-1-16,9 4-8 0,5-1 2 15,11 5-1-15,3 3 1 0,4 1-2 16,-3 7-12-16,-6-5-55 0,-7-3-82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39:15.232"/>
    </inkml:context>
    <inkml:brush xml:id="br0">
      <inkml:brushProperty name="width" value="0.05292" units="cm"/>
      <inkml:brushProperty name="height" value="0.05292" units="cm"/>
      <inkml:brushProperty name="color" value="#FFC00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F0"/>
    </inkml:brush>
    <inkml:brush xml:id="br3">
      <inkml:brushProperty name="width" value="0.05292" units="cm"/>
      <inkml:brushProperty name="height" value="0.05292" units="cm"/>
      <inkml:brushProperty name="color" value="#002060"/>
    </inkml:brush>
  </inkml:definitions>
  <inkml:trace contextRef="#ctx0" brushRef="#br0">18369 15589 233 0,'0'0'32'0,"0"0"-28"16,-52 8 1-16,35-3 12 16,3 0 7-16,2-2-5 0,4 0-5 15,5-1 3-15,0-1 7 0,1-1-1 16,2 3-8-16,0 0-10 0,5 3-1 16,-1 2 6-16,6 3 10 0,1-1-4 0,2 3-1 15,6-1-3-15,4 1-5 0,2 1-3 16,6-1 1-16,7-3-2 0,4 2-1 15,5-5 0-15,3-1 2 0,5-1-2 16,5-1 1-16,1 2 1 16,6-4 4-16,6-1 0 0,-1 1 0 0,4 1-1 15,-1 0 4-15,2 3 0 0,1 0 4 16,-3 0-1-16,4-2-7 0,1 3-4 0,1-1 0 16,3 1-1-16,1-1 1 15,8 0-3-15,4 0 1 0,2-3-1 16,6 1 2-16,2 0 1 0,-1-2-1 15,2 3-1-15,-3-1 1 0,-1 1 2 16,-2 2-4-16,1-1-4 0,-4 0 4 16,-4 1 0-16,2-1 0 0,-5-1 0 0,-1 1 1 15,3 0 2-15,-4 0-3 0,6 1 0 16,-1-1-4-16,-1-1 4 0,2 2 0 16,0-2 0-16,0 2 1 0,-4-2 2 15,-1 0-3-15,-3 2 1 0,-1-3 1 16,-1 0-2-16,-1-2-3 0,-1 1 1 15,0 0 2-15,-3-1 2 0,1 0-2 16,-3-1 0-16,0-1 1 0,1 0 1 16,-1 0-1-16,4-3 1 0,0-1-2 15,2-1-3-15,3-2 3 0,0-2 0 16,-2 2 1-16,1-2 0 0,-3 0-1 0,-1 0 2 16,-3-1-1-16,-2 0 0 0,-5-2-1 15,1-1 0-15,-6-2-1 16,-2 0 1-16,0 1 0 0,-4-4 0 0,0 5 1 15,0-1-1-15,1-6 1 16,1 5 0-16,-1-2 0 0,-2-3 0 16,2 3 0-16,-1-3-1 0,-3 0 0 15,0-1-2-15,-5-1 2 0,-3 2 0 16,-2-3 0-16,-3 3-1 0,-1-2 1 0,-5 0 0 16,3 1 0-16,-3-3 0 0,5 1 1 15,-2-1-1-15,2 0 1 0,2-1-1 16,0 1 0-16,-3-2 0 0,-2 3 1 15,0-1 0-15,-6-1-1 0,-2 1 0 16,-2-1 0-16,-3 0-1 0,-4-1 1 16,0-2 1-16,-2-1 0 0,-2-1 1 15,4-2 4-15,-2 1-3 0,-1 1 0 16,0 0-2-16,-2 3 1 0,-2-1-2 16,-3 1 0-16,-3 1 0 0,-4 0 1 15,-4 1 0-15,-4 0 0 0,-3-1-1 16,-8-1 1-16,-5 1-1 0,-7-3 0 0,-3 2 0 15,-4 1 0-15,-3-2 1 0,-2 2-1 16,-2-2 0-16,-2 1 0 0,0 1 0 16,-4-1 1-16,3 3-1 0,-7-4 1 15,-1 3-1-15,-4-1 0 0,-4 0 0 16,-2 3-2-16,-4-1 1 0,-1 0 1 16,-3 2 0-16,-5-1 0 0,0 2 0 15,-4-2 1-15,1 3 0 0,-4-2-1 16,2 1 2-16,-3 2-1 0,-3 0-1 15,-1 1 2-15,-3 1-2 0,-5 0-2 16,1 3 1-16,-4-2 1 0,-2 1 0 0,3 2 0 16,-1 1 1-16,-2-2 0 0,3 3 1 15,2 1-2-15,-4 1-1 0,4-1-2 16,-3 4 1-16,1 1 2 16,1-1 1-16,-1 2 0 0,4 1 0 15,-4 1 0-15,2 0 0 0,-4 2 0 0,-4-1-1 16,1 1-3-16,1 0 3 0,0 0 0 15,1 1 0-15,2 1 0 16,-2 0 1-16,2 0 1 0,1-1-1 0,-1 1-1 16,2-1-4-16,0 0 4 0,1-1 0 15,0 0 0-15,2 0 1 0,2 0 1 0,-1 1-1 16,0-1 2-16,-1 1-1 16,1 1-2-16,2 0-1 0,-1-1 0 0,2 1 1 15,1-1 1-15,4 3 0 16,2-3 0-16,3 4 1 0,1-1 1 15,1 0-1-15,3 1 2 0,0 0-4 16,5-1-2-16,0 0 2 0,0 1 1 16,2-2-1-16,2 1 2 0,4 1 0 15,0 0-2-15,4-2 0 0,3 1 1 0,5-1 0 16,-1 0 0-16,4 2 0 16,-1-1 1-16,2 2-2 0,-1-1 2 0,0 0 1 15,3 2-2-15,-1 0 1 0,3 1 0 16,-1 0 0-16,-1 1-1 0,3-1 0 15,1 1 0-15,1 1 0 0,-1-1 0 16,2-1-1-16,1 0 1 0,1-2-1 16,-1 5 1-16,1-1-1 0,2 0 1 15,-1 2 0-15,0 0 1 0,-1 1 2 0,0-1-2 16,1 1 1-16,2 0 0 0,-2 2-1 16,0 0 0-16,-2 0 0 0,3-1 0 15,1 1-1-15,0 0-1 16,1 4-1-16,4-1 1 0,0 3 2 15,0-2-1-15,3 2 2 0,-1 0-1 16,-3-2 0-16,5 4 0 0,0-3 3 16,2 3-4-16,-1 0 1 0,1 1 0 15,1 1 1-15,2 3-1 0,-2-1 0 16,3 3 1-16,-1 4 2 0,4-3 1 0,-2 4 1 16,4 0-2-16,1 0 1 0,2 0-1 15,3 3-2-15,0-2-2 0,2 2 1 16,0-1 0-16,4-2-1 0,2 0 0 15,4-2 1-15,1-2-1 0,3 3 0 16,5-4 0-16,4 1-1 0,0-4 0 16,8-6 0-16,3-9-45 0,-4-14-85 15,-3-13-331-15</inkml:trace>
  <inkml:trace contextRef="#ctx0" brushRef="#br1" timeOffset="1.02883E6">9338 12883 116 0,'0'0'72'0,"0"0"-16"0,0 0 7 16,0 0 1-16,0 0-19 0,0 0-22 15,0 0-11-15,0 0 17 0,-4 85 4 0,-2-37-3 16,1 11 4-16,-3 8-10 0,0 11-7 15,1 8 0-15,-1 5-8 16,3 4 5-16,-1-5-3 0,5-1-3 0,1-5-4 16,0-6 1-16,1-2 2 15,1-5-1-15,2-5 1 0,-2-4-1 0,-1-4-1 16,2-5-1-16,-3-12-3 16,2-3 0-16,-2-7-1 0,0-9 0 15,0-5 0-15,0-9-1 0,0-5-37 0,0-6-36 16,0-12-70-16,2-6-85 0</inkml:trace>
  <inkml:trace contextRef="#ctx0" brushRef="#br1" timeOffset="1.03073E6">9350 12957 9 0,'0'0'115'16,"0"0"-59"-16,0 0-22 0,56 10 1 15,-28-2 1-15,10-3-1 0,6-1-12 16,11-1 5-16,9-1 1 0,8-2-9 16,11 0-9-16,9-2 1 15,9-1-3-15,10-4-1 0,6-2-2 0,5 0-3 16,8-2-1-16,8 0 0 0,9-5 1 15,9 2-1-15,6-3-2 0,9-2 1 16,0 2-1-16,8-4 3 0,2 2 1 16,1 1 0-16,2-1-4 0,0 1 1 15,-1 2 1-15,0-2 2 0,-2 3-4 0,-1-1 0 16,-3 2 0-16,-3 0 1 0,2 1 3 16,-4 0-2-16,4 0-2 0,0 1 0 15,-3 1 1-15,3-3 1 0,-1 3 1 16,0 0-3-16,2-1-5 15,-5 0 5-15,-1 1 4 0,-1 1-2 0,-2 1-2 16,1 3 0-16,-4-2 0 0,2 1 3 16,-2 0 5-16,-3 1-2 0,2-1-4 15,-3-2 6-15,-7 5-4 0,1-5 2 16,0 2-1-16,-3-1-3 0,-1 0-1 16,-2 1 0-16,0 1 3 15,-1 0-1-15,1 0 2 0,-2 0-5 0,-1 1-1 16,-3 0 1-16,-1 1 2 0,-4 1 1 15,4-2-1-15,-5 5-2 0,7-3-3 0,-7 0 3 16,2 3 2-16,-4 0-1 16,-1 0 0-16,-1 0-1 0,-2 0-3 0,-1 0 3 15,0-2 1-15,-4 2-1 0,1 0 2 16,-3 0 0-16,2 0-2 16,-1 0-2-16,-1 0 1 0,-2 0 1 0,-2 0 1 15,0 0 0-15,-5 0 0 0,-1 0-1 16,0 0-3-16,-2 0 3 0,-1 0 0 15,0-2 0-15,-6 2 1 0,-2-1 0 16,-5-1 0-16,-2 0-1 0,-3-3-1 16,-3 3 1-16,-2-4 0 0,-6 3 0 15,-2-1 0-15,-4-3 0 0,-3 3 1 16,-2 0-1-16,-4 0 1 0,-4-1 0 16,-5 1-1-16,1-1-4 0,-6 1 4 15,-6 1 0-15,-5-1 0 0,-7-1 0 0,-3 3 1 16,-6-2-1-16,-9 1 0 15,-2 1 1-15,-8 0 0 0,0 1 6 0,-5 1 1 16,0 0-2-16,-2 0-4 0,0 0 2 16,0 0-2-16,0 2-2 0,0 3 1 15,0 2-1-15,-3 2 1 0,2 3 0 16,-1 1-1-16,2 0 0 0,0 3 0 0,0 2 1 16,1 1-1-16,4 1 1 15,3 1-1-15,1 1 0 0,2 3 1 16,1 1-1-16,1-1 1 0,5 5 0 15,0-1 0-15,3 0 0 0,0 3 0 16,-2-4 0-16,3 2 0 0,-4-3 1 16,-1 2-1-16,-1-2 2 0,-4-2-1 15,1 3 3-15,1 0-3 0,-7 1 0 16,3 0 0-16,-4-2-1 0,2 0-1 0,-2 1 0 16,-1 0 0-16,3-2 0 15,-2 1 0-15,3 1 0 0,-1-1 0 16,5 2 0-16,-3-1 0 0,-1 1 1 0,3 2-1 15,-3-3 0-15,1 0 1 0,0 1-1 16,-4-2 0-16,0 3 0 0,0-3 0 16,-3 3 0-16,-2-3 0 0,0 1 0 15,1 1 0-15,-2 0 1 0,0 3-1 16,0-2 0-16,0-1 0 16,0 0 1-16,1-3-1 0,0 3 0 15,-1-4 0-15,0 1 0 0,3-3 0 0,-2-1 0 16,2-1 0-16,-1 0 0 0,-1-4-1 15,0 1 1-15,0-3 0 0,-1-2 0 16,0 2 0-16,0-3 0 0,0 1 0 16,-1-3 0-16,-2 2 0 0,-4 2 1 15,2-3-1-15,-1 0 0 0,-4 0 1 16,-4 0-1-16,0-1 1 0,-6-3 0 0,-1 1-1 16,-10-3 1-16,-4 1-1 15,-7 0-2-15,-3 0 2 0,-9-1 1 0,-6 1-1 16,-5 1 0-16,-13-1 0 0,-4-1 1 15,-5 1-1-15,-9-1 1 0,-2 0-1 16,-4 0 2-16,-1-1-1 0,-9 0 1 16,-4-3-2-16,0 3-3 0,-4-2 3 15,-5-2-1-15,3 0 1 0,-6 0 2 16,-1 0-1-16,-3-3 1 0,-2 2-2 16,0-1-6-16,-1 2 6 0,0 0 2 15,-5 0-1-15,-2 2 0 0,-2-1-1 16,-3 0-1-16,0 1 0 0,4-2 1 15,-2 0 1-15,1 0 1 0,1 0 0 16,-1 0-2-16,1 0-6 0,1-2 6 16,-1-2 1-16,-1 2 1 0,-1-1 0 15,-4-2-2-15,0 1-2 0,0 0 2 16,-2 1 0-16,0 0 1 0,-1 0 0 0,-4 2-1 16,3-1-4-16,1-1 4 15,-1 1 0-15,1-2 3 16,2 1-2-16,-4-1-1 0,2 0-2 0,1-1 2 0,-3-2 0 15,2 3 2-15,-1-1 0 0,-5 0-2 16,3 2-6-16,1-2 6 0,0 0 1 0,1 1 1 16,1 3 1-16,0-1-3 15,0-2-3-15,4 4 3 0,-1-1 0 16,4 0 1-16,0 1 1 0,-4 0-2 16,4 0-5-16,0 0 5 0,4 0 1 15,-1 1 0-15,3 0 2 0,-2 1-3 0,4 0-3 16,1 0 3-16,4-1 0 0,1 2 1 15,3 0 0-15,-2 0 0 0,3 1-1 16,0-1-5-16,1 1 5 0,4-1 1 16,2-1 0-16,0 1 1 0,4 0 1 15,1-1-3-15,4 1-3 0,-1-1 3 16,7 1 3-16,1-1 2 0,3 0 0 16,1 0 0-16,2 0-2 0,4-2-3 15,-1 0 2-15,-1 0-2 0,4 0 4 16,0 0-1-16,5-3 1 0,-1 0 0 15,5 0-1-15,2 2 2 0,0 0 0 16,4 1-4-16,1-2 1 0,3 0-2 0,4 1 0 16,1 0 2-16,7 1 0 0,3-1 1 15,6 1 1-15,7 0 0 0,2 0 1 16,7 0-1-16,4 0-1 16,3 0-1-16,6 0 1 0,2 0-1 15,4 0 0-15,6 0-2 0,0 0-2 16,5 2 2-16,2-1 0 0,1 4 0 0,0-1 0 15,2 3-1-15,0 3 0 16,1-1-21-16,9 1-33 0,4-7-49 0,4-3-128 16</inkml:trace>
  <inkml:trace contextRef="#ctx0" brushRef="#br1" timeOffset="1.03185E6">3274 13341 239 0,'0'0'102'0,"0"0"-65"0,0 0-7 15,0 0 32-15,0 0 9 16,0 0-22-16,0 0-23 0,0 0-15 0,0 0-6 16,-3 5 12-16,6 21 11 0,2 9-3 15,1 4-5-15,-3 3-4 0,-1 4 1 16,-1 0-9-16,0-4 21 0,0-2-22 16,0-4-2-16,0-4-2 0,-1-4-1 15,0-4 0-15,0-5-2 0,0-5 1 16,0-4-1-16,0-5 1 0,0 1-1 15,0-3 0-15,0-2-24 0,0-1-29 0,1-4-28 16,2-7-39-16,-1 0-107 16</inkml:trace>
  <inkml:trace contextRef="#ctx0" brushRef="#br1" timeOffset="1.03213E6">3250 13289 235 0,'10'-50'147'0,"2"32"-78"0,4 2-14 0,0 5 18 16,5 5-20-16,7 2-22 16,3 3-6-16,1 1-3 0,0 3-3 15,-5 5-4-15,-3 3 2 0,-5 6-7 0,-6 2-6 16,-7 5-1-16,-6 3-3 16,-6 5 2-16,-14 3 0 0,-5 0 0 15,-7-2-1-15,-4-2 1 0,-4-6 1 0,-3-1-1 16,3-6-1-16,5-5 1 0,6-4-2 15,9-4 0-15,8-5 0 0,4 0 0 16,3-9 1-16,3-4 1 0,2-5-2 16,7-1-20-16,9-1-18 0,10-1-34 15,7 1-50-15,-3 2-117 0</inkml:trace>
  <inkml:trace contextRef="#ctx0" brushRef="#br1" timeOffset="1.03261E6">4123 13086 208 0,'0'0'64'0,"0"0"-39"16,0 0 22-16,-1-58 43 0,-7 51-29 15,-4 1-15-15,0 2-13 0,-2 3-10 16,-2 1-6-16,-7 5-3 0,1 7-3 16,2 4 0-16,-4 7-1 0,1 7 0 15,-2 6 0-15,4 11 3 0,0 7-2 0,-2 11 6 16,-2 8-5-16,-1 4 1 15,2 5 4-15,1 2-1 0,9-1-6 16,3-3-5-16,5-3-1 0,6-6-2 16,0-7 0-16,10-7-2 0,8-7 1 15,5-7 1-15,3-4 2 16,3-6-3-16,3-1 3 0,0-2-2 0,-1-6 0 0,1-1 2 16,-8-7-3-16,1-6 1 0,-7-4-1 15,-7-3 1-15,-4-3 0 0,-6 0 0 16,-1-4 0-16,-1-6 2 0,-5-5-1 15,-1-3-3-15,-2-8-8 0,-1-6-39 16,7-8-43-16,3-10-69 0,3 2-202 16</inkml:trace>
  <inkml:trace contextRef="#ctx0" brushRef="#br1" timeOffset="1.03321E6">4792 13348 257 0,'0'0'185'0,"0"0"-160"0,0 0 12 15,0 0 34-15,0 0-34 0,0 0-29 16,0 0 7-16,33 60 7 0,-14-24 3 16,7 3-1-16,-4 3-2 0,3-2-3 15,-3 2-1-15,-3-3-3 0,0-1-3 16,-4-4-6-16,1-6-4 0,-4-2 2 0,-3-7-3 16,1-3 1-16,-5-4-1 0,0-4 0 15,-1 1-1-15,-3-6 0 16,-1-1 0-16,0-2 0 0,1 0-48 0,1-9-36 15,2-4-81-15,4-4-203 0</inkml:trace>
  <inkml:trace contextRef="#ctx0" brushRef="#br1" timeOffset="1.03343E6">5115 13232 424 0,'0'0'36'16,"0"0"2"-16,0 0 40 15,-29 51-14-15,18-28-11 0,1 4-15 0,-1-1-8 16,-4 3-6-16,-2 1-5 16,1-1-4-16,-1 4-6 0,-4 2-5 15,-3 3-2-15,-1 3-2 0,-3 1 0 16,-3 1 0-16,2-4-1 0,4-3-27 0,-3-5-13 16,7-3-1-16,3-4-16 0,0-9-10 15,5-6-44-15,1-7-62 16</inkml:trace>
  <inkml:trace contextRef="#ctx0" brushRef="#br1" timeOffset="1.03381E6">4592 13250 447 0,'0'0'28'16,"0"0"6"-16,0 0 43 0,0 0-11 16,0 0-23-16,0 0-26 0,-50-10-13 15,23 38-2-15,-3 1-1 0,1 7 1 16,-1-1 0-16,1 1-2 16,7 0 1-16,0-3-1 0,10-1 0 0,1-8 2 15,5-2-2-15,1-9 0 0,3-5 0 16,2-3 0-16,0-2 0 15,0 0 0-15,6 3 0 0,2-2 2 0,7 4 2 16,4-1 3-16,1 0 3 0,4 1 1 16,-1-1-2-16,4 2 1 0,-4-1-3 15,2-2 0-15,-4 2-2 0,0-4-2 16,-3 3 1-16,-4-3-3 0,-1 0 0 16,-2 3 0-16,-5-4-1 0,4 3 0 0,-6-2-1 15,0 1-36-15,-1-1-35 16,-2 0-57-16,0-2-124 0</inkml:trace>
  <inkml:trace contextRef="#ctx0" brushRef="#br1" timeOffset="1.03538E6">4031 13554 293 0,'0'0'79'0,"0"0"-21"16,0 0-22-16,4-50 28 0,2 46-14 15,1 2-18-15,6 2-15 0,-1 2-7 16,1 5-2-16,-2 5 2 0,-2 2 1 0,-1 7-4 15,-7 2-3-15,-1 5-2 0,-6 2 0 16,-7 3 0-16,-1-1-2 0,-2 0 2 16,2 0-2-16,-2-3 0 0,2-4-9 15,-1-3-5-15,4-7 11 0,2-4 3 16,5-5 0-16,1-3 0 0,2-3 0 16,1-6 4-16,2-6 0 0,6-7-3 15,4-5 0-15,5-5 2 0,5 2-2 16,3-1 0-16,3 2 0 0,-3 1-1 15,1 2 1-15,-8 0 1 0,-2 4 2 16,-6 0 3-16,-3 6 5 0,-5 3 9 16,-2 2-1-16,0 4 0 0,-5-1-2 15,-4 4-1-15,0 1-6 0,-4 0-7 16,-1 3-1-16,-2 4-2 0,3 3 0 0,4 2-1 16,-2 4 1-16,7 2-1 15,1 2 0-15,2 5 0 0,1 0-1 16,0 1 1-16,5 1 0 0,1-2 0 15,6-2-1-15,-1-1 1 0,2-3-36 16,4 1-18-16,0-4-26 0,1-7-84 16,-1-2-124-16</inkml:trace>
  <inkml:trace contextRef="#ctx0" brushRef="#br1" timeOffset="1.03558E6">4332 13828 452 0,'0'0'50'0,"0"0"1"0,0 0 28 16,0 0-21-16,0 0-33 0,0 0-21 16,0 0 7-16,-1 62 14 0,0-28-2 15,-3 3-5-15,-6-1-4 0,2 1-4 0,-3-2-8 16,2-1 2-16,3-3-2 0,4-4-2 16,0-5 0-16,2-4 0 0,0-5 0 15,2-4 0-15,8-5-20 16,2-4-40-16,4-6-37 0,4-7-114 0</inkml:trace>
  <inkml:trace contextRef="#ctx0" brushRef="#br1" timeOffset="1.03615E6">5486 13308 245 0,'0'0'70'0,"0"0"-40"16,0 0 5-16,0 0 41 0,0 0-10 15,0 0-20-15,0 0-28 0,0 0-7 16,-30 13 3-16,6 12-1 0,-4 4 0 15,2-2-2-15,-1 1-3 0,0 0-3 16,6-3-1-16,3 0-1 0,3-4-1 0,5-5-1 16,6-4 1-16,3-6 0 15,1-1 3-15,0-5-1 0,1 2-1 0,4-2 3 16,6 0 0-16,5 0 5 0,1-1 1 16,4 1-3-16,0 0-3 0,0 0-2 15,-1 4 0-15,-1 0-1 0,-1 1 0 16,0 0-1-16,-2 1 0 0,1 2 0 15,-4-4 0-15,1 2 0 0,-3-2 1 16,-4 0 1-16,4 1-1 0,-5-2-1 16,3 0-1-16,-3-1 0 0,-1-2-1 15,5 1 1-15,-5-1-1 0,6 0-12 16,-1-1-66-16,1-6-68 0,3 1-140 0</inkml:trace>
  <inkml:trace contextRef="#ctx0" brushRef="#br1" timeOffset="1.0366E6">5795 13280 436 0,'0'0'41'15,"0"0"-11"-15,0 0 17 0,0 0 9 16,59-8-22-16,-45 15-6 0,0 3-7 15,-5 1-6-15,-1 4-7 0,-5-1-1 16,-1 3-2-16,-2 3-2 0,-2 1-1 16,-6 1-1-16,-2-1-1 0,-4-1 1 15,1 0-1-15,1-6 0 0,1-1-4 16,0-3 2-16,6-5 2 0,2-1 0 0,3-4 0 16,0 0 0-16,1-5 2 0,5-6 0 15,6-4-1-15,5-4-1 16,3-3 0-16,3 0 0 0,-1-4 1 0,-2 1-1 15,2-3 0-15,3 4 1 0,-7 5-1 16,-2-1 2-16,-3 8 1 0,-8 2 13 16,-1 4 14-16,-4 5 0 0,0-2-5 15,0 3-6-15,-2 2-8 0,-2 3-6 16,-7 8-3-16,0 1 0 0,0 4-2 16,3 0 0-16,3 3 0 0,5 0 0 15,0-1-2-15,7 1-1 0,-1 1-35 16,4-1-18-16,-3 1-8 0,0-1-11 15,-1 2-28-15,-3-3-46 0,-3-2 2 16,0-3-64-16</inkml:trace>
  <inkml:trace contextRef="#ctx0" brushRef="#br1" timeOffset="1.03677E6">6037 13577 113 0,'0'0'98'0,"0"0"-2"15,0 0-21-15,0 0-9 16,62-18-13-16,-45 16 4 0,-2 2-18 0,0 0-2 16,-7 3-3-16,0 5-12 0,-5 0-13 15,-3 5-4-15,0 1 1 0,-8 2 2 16,-1 1 4-16,-7 3 5 0,1-2-1 15,0-2-4-15,2 1-1 0,3-5 1 16,3-1-3-16,5-3-4 0,2-3-3 16,9-2-2-16,7-1 0 0,7-2 0 15,11-2-5-15,8-4-38 0,4-4-21 16,1 2-50-16,-3 1-103 0</inkml:trace>
  <inkml:trace contextRef="#ctx0" brushRef="#br1" timeOffset="1.03696E6">6529 13645 366 0,'0'0'141'15,"0"0"-94"-15,0 0 11 0,0 0-10 16,0 0 11-16,0 0-8 0,19 56-16 16,-34-30-11-16,-7 5 3 0,-9 2-4 15,-3 1-10-15,-2 1-10 0,-1-1 0 16,2-2-3-16,3 0-1 0,2-1-23 15,1-6-40-15,-2-5-70 0,10-8-125 16</inkml:trace>
  <inkml:trace contextRef="#ctx0" brushRef="#br1" timeOffset="1.03749E6">7340 13261 378 0,'0'0'64'0,"0"0"-40"0,0-51 12 16,0 49 34-16,0 2-22 0,4 1-17 15,7 9-22-15,1 3-3 0,4 6 5 16,0 4 7-16,2 3 8 0,-2 2-5 16,-1-3-3-16,-4 0-3 0,1-3 0 15,-5-1-5-15,0-5-4 16,-2 1-3-16,-1-2-1 0,-3-4 0 0,4 2-2 15,-5-4 1-15,1-2-1 0,0-1-12 16,-1-3-44-16,3-3-20 0,0 0-54 16,4-3-109-16</inkml:trace>
  <inkml:trace contextRef="#ctx0" brushRef="#br1" timeOffset="1.03778E6">7729 13205 367 0,'0'0'66'0,"0"0"-29"16,0 0 36-16,0 0-25 16,0 0-24-16,-55-4-8 0,40 11-5 0,-2 4-2 15,3 2 1-15,0-2 3 0,4 4-2 16,-2 1-3-16,4 0-4 0,-1 3 2 16,3-1 0-16,1 2-1 0,-2 4 0 15,4-1 0-15,0 2 3 0,0-1 1 16,0 2 2-16,0-1-1 0,3 0 0 15,-1 3-4-15,0 0 0 0,1 2 0 16,-2 1-3-16,0 1 3 0,-1-2 2 0,-2-2-3 16,3-1-3-16,0-3-2 0,0-3 0 15,0-3 1-15,-3-4-1 0,-1 0-21 16,-1-7-51-16,-6-4-54 0,0-3-169 16</inkml:trace>
  <inkml:trace contextRef="#ctx0" brushRef="#br1" timeOffset="1.03817E6">7095 13151 331 0,'0'0'96'0,"0"0"-61"16,0 0 9-16,0 0 42 0,0 0-32 16,0 0-37-16,0 0-12 0,0 0 3 15,-53 75 7-15,30-33 4 0,2-4-1 16,3 1-6-16,3-4-5 0,4-3-1 16,0-3-2-16,6-4-1 0,0-6 0 15,3-6-2-15,2 0 3 0,0-6-1 16,1-2 0-16,5 1 1 0,2-3 2 0,6 0 3 15,5 0 0-15,5-2 1 16,1 1-1-16,3-2-5 0,0 1-2 16,-2-1-1-16,0 1 0 0,-5 1 0 15,-3 1-1-15,-3 1 0 0,-3 1-1 16,-6 1-21-16,-4 1-35 0,-2 0-18 16,0 2-35-16,-5-2-74 0,-5 0-48 0</inkml:trace>
  <inkml:trace contextRef="#ctx0" brushRef="#br1" timeOffset="1.03877E6">8140 13197 257 0,'0'0'32'0,"0"0"9"0,0 0 32 0,0 0-1 15,0 0-27-15,0 0-10 0,0 0-2 16,0 0 3-16,-4 23-11 0,-14 0-6 16,-3 3-3-16,-4 0-6 15,2 0-4-15,-4-1-1 0,5 1-1 0,2-2 1 16,5-4 0-16,3-6 0 16,7-3 3-16,4-4 2 0,1-1 0 0,6-2-3 15,9-2-1-15,4-1 4 16,10-1 0-16,3 0 0 0,5 0-3 15,0 0-5-15,-2-1 0 0,-2 1-2 0,-6-1 1 16,-5 1-1-16,-7 0 1 0,-5 1-1 16,-2 4 0-16,-8 0 0 0,0 2-46 15,-10 0-33-15,-6-2-67 0,-1-1-163 16</inkml:trace>
  <inkml:trace contextRef="#ctx0" brushRef="#br1" timeOffset="1.04137E6">6543 13168 142 0,'0'0'139'0,"3"-22"-104"16,-3 20 7-16,0 2 33 0,2 1-22 15,2 4-34-15,5 5-6 0,-3 5 8 16,5 0 4-16,-5 3 3 0,1-1-6 15,-1-1-3-15,-2-2-9 0,4 1-5 16,-3-3-1-16,0-4-2 0,4 0 0 16,-3-6-1-16,5-2 0 0,0 0 1 15,-3-7 1-15,5-1-2 0,-5-4 0 16,1 0 0-16,-4-1 0 0,-3-2 0 16,1 2 0-16,-3-2 0 0,0 1 1 15,0 3-1-15,0 4 0 0,0 3 3 16,0 1 12-16,0 3 2 0,0 0-2 15,0 4-10-15,3 6-6 0,0 6 0 16,0 6 2-16,-2 1 0 0,-1 4 5 0,0 2 3 16,-1 1 1-16,-3 0-1 0,-5 0 3 15,0-1-5-15,-3 0 1 0,-4-2-1 16,1-4-1-16,-3-2-3 0,2-5-2 16,0-1 1-16,1-5 1 0,0-4-1 15,0-3 0-15,1-3-1 16,1 0 1-16,-2-6-1 0,2-2-1 0,1-3 0 15,1-1-1-15,1 1 0 16,5 0 0-16,1 1-15 0,4 5-20 0,3 4-12 16,10 1-18-16,8 5-54 0,4 2-52 15,2-2-37-15</inkml:trace>
  <inkml:trace contextRef="#ctx0" brushRef="#br1" timeOffset="1.04157E6">6864 13700 376 0,'0'0'71'0,"0"0"-14"16,0 0 26-16,0 0-19 15,6 52-22-15,-5-42-11 0,0 1-7 16,-1 1-8-16,0 3-6 0,0-1-1 0,-2-3 0 16,1 2-6-16,1-1-2 0,0-4-1 15,0 2 0-15,0-5 0 0,4 1 0 16,2-3-42-16,4-3-55 0,-1-6-143 15</inkml:trace>
  <inkml:trace contextRef="#ctx0" brushRef="#br1" timeOffset="1.04219E6">8200 13154 139 0,'0'0'285'0,"0"0"-266"15,0 0 16-15,0 0 35 0,0 0-19 16,0 0-32-16,0 0-2 16,0 0 6-16,37-1-2 0,-26 18-3 0,-4-2 3 15,4 3-6-15,0-1-7 0,-2-4-3 16,4 4-2-16,2-8 0 0,1 5-1 15,0-4-1-15,0-4 1 0,-1-2-2 16,-4-4 0-16,2 0 2 0,-5-1-2 16,-3-6 0-16,-1 1 0 0,-2-5 2 15,-1-2-1-15,2 1 0 0,-3-3 1 16,0-4-1-16,0 2-1 16,3 0 1-16,-1-1 1 0,0 6-1 0,0 4 1 15,0 3 7-15,0 5 7 0,-1 0-4 16,4 4-6-16,0 8-6 0,0 2 1 15,4 6 3-15,-6 2-1 0,0 1 3 16,-3 1-1-16,0 1 0 0,-2 1-2 0,-4 0 1 16,-3-1 4-16,-4 0-3 0,-1-3-1 15,-3 0-2-15,-3-4 0 16,1-1 0-16,0-3-2 0,0-7 1 0,8 0-1 16,3-6-2-16,3-1-24 15,4 0-19-15,1-1-18 0,0-4-17 0,0-2-27 16,6-4-92-16,1 4-139 0</inkml:trace>
  <inkml:trace contextRef="#ctx0" brushRef="#br1" timeOffset="1.04246E6">8565 13466 214 0,'0'0'108'0,"0"0"-32"0,0 0-16 16,0 0 10-16,0 0-9 0,53 49-19 15,-49-35-17-15,-3 4-8 0,-1 1-8 16,-6 1-2-16,-5 2 3 0,-4 0 2 15,-3 0-4-15,-2-3-3 16,1 3 0-16,-1-4 2 0,4-4 3 16,5 1 1-16,2-9 5 0,5-1 3 0,2-2-6 15,2-1-5-15,3-1-4 0,5-1-2 16,9 0 4-16,7-4-2 0,3-3-2 16,5-2-1-16,1-1 0 0,0 1 0 15,0-1-1-15,-3-1 0 0,-2-1-1 16,-7 3-28-16,-1-2-21 0,-7-1-14 15,-5-2-47-15,-5-2-125 0</inkml:trace>
  <inkml:trace contextRef="#ctx0" brushRef="#br1" timeOffset="1.04275E6">8752 12984 419 0,'0'0'46'15,"0"0"-23"-15,0 0 39 0,73 7-6 16,-43 13-7-16,3 6-3 0,-3 6-12 16,-6 5-9-16,-2 5-3 0,-5 3-2 15,-5 3-5-15,-4 6-7 0,-8-2-3 16,-4 7 4-16,-9-1-2 0,-5-1-2 16,-5-1-2-16,-2 0-2 0,-4-6 2 15,-2-4-1-15,-1-6-1 0,1-7 0 16,4-6 0-16,3-3 1 0,3-5-2 0,5-7 0 15,3-2-2-15,5-6 2 0,4-4 0 16,4 0 0-16,0-1-10 0,10-10-33 16,7-7-58-16,6-9-68 15,4-3-214-15</inkml:trace>
  <inkml:trace contextRef="#ctx0" brushRef="#br1" timeOffset="1.04306E6">9075 13390 215 0,'0'0'244'0,"0"0"-220"16,0 0 6-16,0 0 43 0,0 0-23 15,0 0-18-15,0 0-5 0,0 0-8 0,3-16-7 16,7 17-1-16,1 1 11 0,8-1 4 16,1-1-8-16,-2 0-3 0,3 0-4 15,3 0-2-15,0-1-6 0,0-1-1 16,0 0-2-16,-3 2 0 0,-7-1 0 16,-2 1-2-16,-8 1-47 0,-4 4-26 15,-1 4-33-15,-11-2-53 0,-1 1-75 16</inkml:trace>
  <inkml:trace contextRef="#ctx0" brushRef="#br1" timeOffset="1.0432E6">9037 13529 414 0,'0'0'65'16,"0"0"1"-16,0 0-12 0,0 0-10 16,53-2-6-16,-29-2-13 0,-1-1-9 15,-3 1-8-15,0 1-6 0,-2 2-2 0,-1 1 0 16,-3 0-30-16,-2-2-103 0,-3-2-222 15</inkml:trace>
  <inkml:trace contextRef="#ctx0" brushRef="#br2" timeOffset="1.14528E6">17344 9899 74 0,'0'0'34'0,"0"0"93"0,0 0-81 16,-2-63 8-16,3 46 7 0,4 1-9 15,5 1-10-15,3 0-2 0,-1 2-6 16,5 2-6-16,1 4-1 0,-2 2-3 16,2 3 0-16,-1 2-9 0,2 2-1 15,-2 4-1-15,0 4-2 0,-1 0-1 16,-1 2-3-16,-5 6-1 0,-1-3-4 16,-4 5 0-16,-5 2-1 0,0 0-1 15,-8 5 2-15,-7 0-2 0,-1 5 0 16,-3-1-12-16,-3-2-12 0,1 0-5 15,3-5-9-15,3-2 9 0,2-7 10 16,5-2 10-16,3-8 8 0,0-3 1 0,5-2 0 16,0-7 2-16,7-6 7 0,1-3 2 15,4-7-2-15,7 0 2 0,1 0-1 16,4-2 1-16,-2 0 3 16,3 2-2-16,0-1-2 0,-1 2 1 0,-1 1 2 15,-1 0 1-15,2-1-1 16,-4 1 2-16,-1 1 1 0,0-1 3 0,-2 3-2 15,-5 0-2-15,0 1-4 16,-7 4-2-16,0 2-2 0,1-1 1 0,-2 1-1 16,-3 3 1-16,-1 0 3 0,0 4-5 15,0 0 0-15,0 1 0 0,-5 0-1 16,0 0-3-16,-1 2 0 0,2-1 0 16,-3 2-1-16,0 0 0 0,-2 0-1 15,2 0 2-15,-4 3-2 0,1 4 0 16,-2 2-2-16,-3 1 1 0,3 5 1 15,1 1-1-15,-3 3 0 0,3 6 0 16,3 1 1-16,-1 5-1 0,6-2 0 16,1 5 1-16,2 1 0 0,2-1 0 0,6 1 0 15,6 0 0-15,6-1 0 0,3-2 1 16,5-4-1-16,6-3 2 16,1-9-2-16,2-1 0 0,4-7 0 15,-2 1-4-15,-2-3 4 0,-2-3 1 16,-5-3-1-16,-6 0 0 0,-8 0 0 0,-6 0 1 15,-7-3 0-15,-3 3 0 16,0-3 1-16,-4-3 1 0,-6 0-2 0,-5 1-1 16,-2 2 0-16,-5-1-1 15,2 2-9-15,1 0-31 0,3-1-36 0,3-1-29 16,9-4-52-16,3 0-150 0</inkml:trace>
  <inkml:trace contextRef="#ctx0" brushRef="#br2" timeOffset="1.1503E6">18003 10063 212 0,'0'0'218'0,"-6"-52"-171"0,1 35 15 15,1 6-7-15,1 0-4 0,3 7-3 16,0 2-7-16,0 2-3 0,0 0-8 16,0 5-19-16,0 9-7 0,0 6-4 0,3 10 6 15,0 2 8-15,4 2 1 16,-3 3-4-16,-4 1-2 0,0 2 1 15,0-2-1-15,0 0-6 0,-5-2 4 16,-3-1 0-16,4-1-7 0,-1-5 1 16,0-4 0-16,-1-2 0 0,3-7 1 15,0-3-2-15,-1-5 1 0,3-4-1 0,1-3 0 16,0-1-16-16,7-6-32 0,4-8-36 16,10-4-17-16,0-9-93 0,0 1-260 15</inkml:trace>
  <inkml:trace contextRef="#ctx0" brushRef="#br2" timeOffset="1.1506E6">18685 10094 481 0,'0'0'45'0,"0"0"-20"16,0 0 20-16,0 0 13 16,0 0-12-16,11-50-13 0,5 50-9 15,3 7-7-15,4 7 1 0,4 6 0 0,-2 3 4 16,-6 3-7-16,-4 2-4 0,-7 2-5 16,-7 3-1-16,-3 2-2 0,-12 5-1 15,-7 2 1-15,-10 2-3 0,-3 0 1 16,-1-5-2-16,-1-4-10 0,6-10-29 15,11-10-32-15,6-12-22 0,12-4-78 16,2-11-209-16</inkml:trace>
  <inkml:trace contextRef="#ctx0" brushRef="#br2" timeOffset="1.1516E6">19873 9642 89 0,'0'0'63'0,"0"0"53"0,-6-71-70 15,6 53 15-15,0 3 1 0,0 3-7 16,0 8-5-16,0 0-6 0,2 4-8 16,1 4-12-16,2 9-19 0,6 9 0 15,-1 6 19-15,-2 6 8 0,1 1-2 16,-4-4-2-16,2-1-6 0,1-3-10 16,3-4-3-16,-2-1-4 0,3-3-2 0,0-4-2 15,-1-3 0-15,1-1-1 16,0-5 0-16,-2-5 0 0,5-1 0 0,-3-2 0 15,0-7 0-15,-2-3 0 0,-1-1 2 16,-2-2-2-16,-4-5 0 16,4 0 1-16,-5-7 1 0,0-3-1 0,-1-3 0 15,-1 0 1-15,0 2-2 0,0 6 1 16,0 10 0-16,1 7 0 0,0 7-1 16,1 1 0-16,3 7 0 0,-1 9-4 15,-1 9 4-15,0 6 0 16,-1 5 2-16,-2 4 6 0,0 1-2 0,0 0 0 15,-4-2 3-15,-1 1 0 0,-5-3-3 16,0 2 1-16,-5-2-3 0,-5-3 0 16,0 0-1-16,-5-3-1 0,0-5 0 15,1-4-2-15,-5-5 2 0,6-7-1 16,-4-2 0-16,3-7 0 0,-1-1 1 16,6-4-2-16,2-4 1 0,0-5 0 0,2-1-1 15,2-6 0-15,-2-3-6 0,5 3-7 16,-2 3-6-16,7 7-11 0,5 7-30 15,1 3-27-15,9 3-63 0,3-1-112 16</inkml:trace>
  <inkml:trace contextRef="#ctx0" brushRef="#br2" timeOffset="1.15184E6">20323 10037 507 0,'0'0'62'0,"0"0"0"16,0 0 1-16,0 0-27 0,0 0-11 16,0 0 9-16,0 0-2 0,-13 68-7 15,4-41-2-15,2-1-1 0,1 1-10 0,1 5-2 16,-2 0-3-16,2 0-3 0,0 1-3 16,2-7-1-16,2 1-1 0,0-4 1 15,1-1 0-15,0-1 0 0,0-5-6 16,0-2-17-16,1-3-19 0,4-7-31 15,0-4-26-15,6-4-31 0,-4-8-104 16</inkml:trace>
  <inkml:trace contextRef="#ctx0" brushRef="#br2" timeOffset="1.15211E6">20464 9171 251 0,'0'0'140'0,"67"-49"-53"0,-20 49-20 16,6 2-2-16,7 12-10 0,-1 8-15 15,-2 8-7-15,-9 10-3 0,-6 5-6 0,-5 8-6 16,-5 3 2-16,-6 10-6 0,-9 6-4 16,-9 8-8-16,-5 2-2 0,-5 3 0 15,-12-1 2-15,-12-2-2 0,-9-7 0 16,-9-3-11-16,-10-4 11 15,-8 0-24-15,-9 1-6 0,-13 1 0 16,-11 3-6-16,-11-4-24 0,-7-3-20 0,-12-7-73 16,-7-15-50-16</inkml:trace>
  <inkml:trace contextRef="#ctx0" brushRef="#br2" timeOffset="1.15247E6">16908 9164 305 0,'0'0'60'0,"0"0"-27"0,0 0 15 16,-64-31 7-16,40 49-17 0,-4 14-16 16,-4 12-7-16,-1 16 3 0,-2 13-2 15,-3 12 7-15,2 15-6 0,3 12 7 16,4 7-10-16,4 6-4 0,7-3-2 16,9-2-2-16,7-8-2 0,6-9-1 15,15-11-1-15,5-9-2 0,19-9 0 16,8-12 0-16,17-8 0 0,14-10-19 15,20-14-36-15,15-16-64 0,17-14-144 16</inkml:trace>
  <inkml:trace contextRef="#ctx0" brushRef="#br2" timeOffset="1.15303E6">23014 9220 261 0,'0'0'256'0,"59"0"-241"15,-27 0-4-15,-5 7 29 0,-1 5 0 16,-1 0-14-16,1 4 1 0,-6 0-9 16,-3 3-7-16,-8 4-6 0,-7 2-5 15,-2 5 3-15,-11 3-2 0,-10 4 1 16,-5 2-2-16,-2-2 2 0,-3-3-1 15,1-6-1-15,4-5 0 0,2-8 1 16,7-8-1-16,7-3 0 0,7-2 2 16,3-2 0-16,2-6 2 0,9-5 16 15,6-4-9-15,9-7-5 16,3-1-3-16,5-2 0 0,4-1-1 0,-1-3 0 16,0 0 0-16,5-5-1 0,-2 0-1 0,3-2 7 15,-1 2 9-15,-5 4 13 0,-9 5-13 16,-8 7-4-16,-9 8 8 0,-4 4-3 15,-5 4-1-15,-2 2-5 0,-2 3-6 16,-6 8-5-16,-4 5 1 0,-4 8 1 0,-2 1-1 16,1 3 0-16,4 2 0 15,5-1 0-15,4 0-1 0,4-1-3 0,0 1-11 16,5 1-43-16,6-4-44 16,0-1-39-16,0-7-145 0</inkml:trace>
  <inkml:trace contextRef="#ctx0" brushRef="#br2" timeOffset="1.15321E6">23715 9692 246 0,'0'0'246'16,"0"0"-181"-16,0 0 1 0,0 0-4 15,0 0-30-15,0 0-4 16,0 0 4-16,-44 63-8 0,20-39-10 0,-1 2-1 16,-3-2 2-16,0 3-8 0,0-2-4 15,2 0-1-15,3-3-1 0,3-2 1 16,4-5-2-16,3-4-21 0,9-2-30 15,4-6-27-15,1-3-45 0,4-3-132 16</inkml:trace>
  <inkml:trace contextRef="#ctx0" brushRef="#br2" timeOffset="1.15366E6">24055 9150 324 0,'0'0'123'16,"16"-58"-94"-16,-12 50 15 16,-3 6 30-16,2 4-19 0,1 8-28 0,1 6-9 15,3 2 8-15,-3 4 4 0,-4 2 3 16,1 0-2-16,2-1-12 0,1-2-6 16,-1 1-6-16,-1-4-2 0,5-2-3 15,1-1-2-15,2-4 1 0,-1-3-2 16,4-3 1-16,1-5-2 0,0-1-13 15,0-7 1-15,-4-3 8 0,-4-5 6 16,0-2 0-16,1-4 0 0,-4-3 0 16,1-4 2-16,3 4-2 15,-2 1 2-15,4 8 0 0,-3 6 0 0,0 5 2 16,-3 5-2-16,1 5 0 0,5 8 0 0,1 6 2 16,0 5 1-16,2 4 5 0,-3 0 3 15,-5 0 1-15,-2 2 1 16,-3-2-1-16,0 2-4 0,-5-4-2 0,-8 3-2 15,-5 0-2-15,-3 1-2 0,-4 1 0 16,-3-3 0-16,1 1-1 16,-3-6-1-16,6-1 1 0,-1-5-1 0,8-5-20 15,1-4-8-15,8-4-14 0,-1-4-21 16,8-4-27-16,-3-10-21 0,4-6-83 16,0-3-110-16</inkml:trace>
  <inkml:trace contextRef="#ctx0" brushRef="#br2" timeOffset="1.1539E6">24316 8844 342 0,'0'0'64'0,"83"-34"-2"0,-34 46 10 0,3 13-8 16,2 9-17-16,0 7-7 0,-7 6-4 16,-7 5-9-16,-14 2-4 0,-7 3-2 15,-10 0-4-15,-9 1-5 0,-1 0-5 16,-12 4-2-16,-4 1-3 15,-7 4-2-15,-8 2-1 0,-7-3 1 0,-3-3-4 16,-5-7-2-16,-6-4 3 0,-7-2-13 0,-6-3 4 16,-4 0-9-1,-8-4-12-15,-6-4-4 0,-4-5-21 0,-8-5-28 16,-4-10-66-16,-3-6-68 0</inkml:trace>
  <inkml:trace contextRef="#ctx0" brushRef="#br2" timeOffset="1.15417E6">22870 8895 278 0,'0'0'75'15,"22"-53"-37"-15,-22 48 3 0,0 5 20 16,-9 5-2-16,-4 10-36 0,-11 15-16 15,-8 13-1-15,-8 15 1 0,-8 12 11 16,-1 14 2-16,2 5-6 0,11 4-1 16,3 2 5-16,8-4-2 0,15-1 0 0,10-5-7 15,11-7 0-15,19-6-5 16,14-12 1-16,15-7-4 0,12-11 1 0,4-9-2 16,3-7-1-16,-7-10-35 15,-8-3-40-15,-17-10-122 0</inkml:trace>
  <inkml:trace contextRef="#ctx0" brushRef="#br2" timeOffset="1.15473E6">21383 9678 452 0,'0'0'54'0,"0"0"-32"0,0 0 20 15,0 0 1-15,0 0-4 0,0 0 0 16,0 0-4-16,0 0-8 0,70 41 1 16,-35-39-1-16,2-2 0 0,7 0-10 15,1 0 0-15,3-3-6 0,2-2-2 16,3 0-3-16,-1-1-2 0,-2-1-1 16,-2-1-2-16,-8 0 0 0,-6-2 1 15,-9-1-1-15,-13-1-1 0,-8-3-11 16,-7-1-16-16,-10-2-4 0,-9-1-4 0,-6-3-3 15,-5-2 10-15,-5-1 6 0,-5 0 9 16,2 3 4-16,2 4 5 16,7 8 4-16,10 6-1 0,11 4 1 15,9 4 0-15,4 6-1 0,11 6 1 16,12 5 2-16,7 5 14 0,10 4 3 0,5 2-3 16,0 5 1-16,-1 1 1 0,-6 3 7 15,-8 4 2-15,-14 1-5 0,-14 5-10 16,-7 5-4-16,-22 2-4 0,-13 5-3 15,-20 2 0-15,-13 1-1 0,-11 0-29 16,-10-5-42-16,-7-2-18 0,-9-9-88 16,-1-9-247-16</inkml:trace>
  <inkml:trace contextRef="#ctx0" brushRef="#br2" timeOffset="1.15572E6">17417 11079 281 0,'-6'-50'175'0,"5"24"-155"16,1 8-1-16,2 8 15 0,5 4 19 16,-3 3-10-16,4 2-18 15,1 1-2-15,3 0-5 0,-2 1-1 0,0 3-3 16,3 0 0-16,-2 2 0 15,-2-1-3-15,2-1 0 0,-5 1-3 0,2 0 1 16,-1 1-2-16,-3 0-2 16,0 4-1-16,-3 4-2 0,-1 5 0 0,0 7-1 15,-9 8 1-15,-5 8-2 0,-4 7 1 16,-4 4-1-16,-5 6 0 0,0 0-11 16,-2-2-14-16,-2-4 17 0,2-10 6 15,4-11 2-15,9-13 1 0,7-8 0 16,5-8 0-16,4-3 0 0,0-4 3 0,0-8 11 15,1-2-7-15,2-8-4 0,8 1-2 16,-1-4 1-16,6 2-1 16,2 1 0-16,4-1 0 0,2-1 1 15,6 0 0-15,-1 1 0 0,4 1 0 16,2-2-1-16,1 0 3 0,0-3 4 0,2 0 1 16,3-1 0-16,-6-1 1 15,-2-1 0-15,-4-1-2 0,-8 3-2 0,-5 2-2 16,-6 3-3-16,-5 5-1 0,-5 3 3 15,0 4 2-15,-7 4 1 0,-1 0-1 16,-3 5-1-16,-6 2-1 0,-4 0-2 16,0 7-1-16,-4 4 1 0,4 0-1 15,0 6 0-15,-3 2-1 0,4 2 2 0,3 6-2 16,0 0 1-16,1 7 0 16,0 3 0-16,6 0-1 0,1 6 0 15,5-3-1-15,3-1 1 0,1-2-1 16,8-2 0-16,7-4-2 0,8-2-35 15,4-2-21-15,5-2-30 0,2-2-14 16,-1-3-38-16,-4-3-69 0</inkml:trace>
  <inkml:trace contextRef="#ctx0" brushRef="#br2" timeOffset="1.15597E6">17828 11633 235 0,'0'0'190'0,"0"0"-95"16,0 0-12-16,0 0-21 0,0 0-21 15,0 0-12-15,0 0-7 0,36-50-1 16,-25 50-2-16,0 3-2 0,0 8-1 15,-6 4-8-15,-5 5-4 0,0 5-1 16,-9 3-2-16,-7 5 1 0,-7 2 0 16,0 3-1-16,-5-3 0 0,0 1 0 15,5-1 0-15,-2-6 0 0,6-3 0 0,7-7 1 16,5-5 8-16,7-5 4 0,5-6-9 16,10-1-4-16,10-4 2 0,8-6-1 15,8-6-1-15,8-5-1 16,8 3-1-16,-2-3-36 0,6 1-25 0,-2 2-36 15,1-3-62-15,-9 4-119 0</inkml:trace>
  <inkml:trace contextRef="#ctx0" brushRef="#br2" timeOffset="1.15616E6">18512 11647 247 0,'0'0'170'0,"0"0"-125"0,0 0 8 16,0 0 9-16,0 0-7 15,46 51 0-15,-46-29-11 0,-8 2-6 16,-8 1-12-16,-4 0-8 0,-11-1 1 16,0 2-5-16,0-1-6 0,2-1-6 0,6-5 0 15,10 1-2-15,7-6 0 16,6-5-32-16,3-2-44 0,9-5-18 16,4-4-40-16,0-7-113 0</inkml:trace>
  <inkml:trace contextRef="#ctx0" brushRef="#br2" timeOffset="1.15671E6">19194 11216 260 0,'0'0'176'0,"1"-75"-163"16,8 51 0-16,-4 4 16 0,-2 6 22 0,1 5-4 16,1 2-13-16,-1 4-5 0,-2 3-5 15,2 3-7-15,5 6-8 16,2 2 0-16,4 6 3 0,1-1 2 0,6 1 8 16,-3-1-4-16,2-4-5 0,2-3-5 15,-1-3-5-15,0-2-1 0,5-3 1 16,-2-1-3-16,2-4 1 0,-5-3 0 15,-1-2 0-15,-8 1 0 0,-3-1 1 16,-6 0-1-16,-1-1 0 0,-1-5 1 0,-2 1 3 16,0-3 12-16,-4 1-9 0,2 3-3 15,-1 3 0-15,2 4-1 16,1 3-1-16,-1 1 3 0,1 2 1 0,0 2 2 16,0 6-9-16,2 9 0 15,1 6 0-15,-1 5 1 0,0 4 2 0,-2 1 4 16,0-1 2-16,0 2-2 15,-3-1-3-15,-4 1 4 0,-6-1-4 16,-1 1 1-16,-6 0-2 0,-2-3-3 0,-2-4 2 16,-1-4-2-16,-2-3 0 0,3-8 1 15,1-3 0-15,1-6-1 0,0-3 2 16,3 0-1-16,1-3 0 0,3-7 1 16,-1 0-1-16,3-6 0 0,1 1-1 15,-1-1-5-15,1 0-16 0,5 4-4 16,4 5-22-16,3 5-28 0,4 2-11 15,12 5-41-15,4 1-69 0,3-1-51 16</inkml:trace>
  <inkml:trace contextRef="#ctx0" brushRef="#br2" timeOffset="1.15697E6">19598 11472 333 0,'0'0'110'0,"0"0"-38"15,61-7 1-15,-43 7-16 16,-3 0-9-16,-2 0-14 0,-6 7-7 0,-4 2-14 15,-3 4-8-15,-3 5 1 0,-4 3 0 16,-7 4 8-16,-5 2 1 0,-3 4-3 16,-3-1-2-16,-2-3 3 0,4-2-2 15,2-3 2-15,4-5 4 0,5-3 2 16,5-4-7-16,5-3-6 0,2-2-2 16,6-3-3-16,5-2 2 0,8-3 1 15,6-5-2-15,8-4-1 16,3-1-1-16,8-1-1 0,5 0-14 0,7 0-14 15,5-1-29-15,6 0-47 0,1-3-31 16,-5 1-118-16</inkml:trace>
  <inkml:trace contextRef="#ctx0" brushRef="#br2" timeOffset="1.15729E6">20266 10861 403 0,'0'-56'26'16,"10"35"23"-16,5 8 15 0,3 7-5 16,5 6-19-16,10 3-4 0,8 12-1 15,4 9-3-15,2 9-1 0,-3 5-5 16,-4 9-5-16,-6 4-4 0,-6 6-3 0,-9 2 2 15,-13 2 2-15,-6 7-5 0,-15 4-2 16,-14 5-9-16,-15 2-1 0,-9 1-1 16,-13-4 0-16,-12-5-1 0,-10-3-21 15,-14-2-11-15,-9-4-14 0,-9 2-16 16,-9-4-14-16,-4-7-23 16,-8-3-49-16,-3-12-49 0</inkml:trace>
  <inkml:trace contextRef="#ctx0" brushRef="#br2" timeOffset="1.15759E6">17476 11061 248 0,'25'-95'86'0,"-8"52"-84"16,-6 11 3-16,-4 5 50 0,-6 7 2 15,-1 9-15-15,-2 3 1 0,-6 7-12 0,-1 5-6 16,-7 14-10-16,-7 14-10 0,-4 15-4 16,-3 16 3-16,-3 11 5 0,4 10 4 15,8 6-2-15,3 4 0 0,4 2-3 16,4-1-5-16,7-5 3 16,6-5-2-16,10-9 0 0,13-4-2 0,1-5 1 15,10-7-3-15,7-6 1 0,12-8-1 16,9-6-11-16,12-8-24 0,17-11-19 15,12-14-68-15,16-9-85 0</inkml:trace>
  <inkml:trace contextRef="#ctx0" brushRef="#br2" timeOffset="1.15815E6">21328 11261 445 0,'0'0'81'0,"0"0"-66"16,0 0 14-16,0 0 18 0,0 0-20 16,0 0 0-16,0 0 6 0,68 10-5 0,-46-6-7 15,6 0 0-15,4-2-1 0,7-1-4 16,1-1-1-16,3 0-5 0,4-1-3 16,-2-4 0-16,1-2-1 15,-6 0-2-15,-4-2 1 0,-7-1-3 0,-7-1 1 16,-9-2-2-16,-8 0 0 15,-6-3 1-15,-14-1-2 0,-10-3-13 0,-5-2-11 16,-7-1-3-16,-3 1 4 0,0 3 11 16,6 5 8-16,11 4 4 0,8 5 1 15,11 4-1-15,5 1 0 0,7 4 0 16,11 3-1-16,6 5 1 0,8 4 2 16,5 4 6-16,1 1 1 0,0 4-2 0,-6-2 2 15,-11 4-2-15,-4-1 3 16,-12 0-2-16,-6 5 0 0,-5-2-3 15,-12 5 0-15,-5 1-3 0,-6-1-1 0,-6-5 1 16,-3-1 0-16,1-6-2 0,2-5 0 16,2-5 0-16,9-4-6 15,3-3-7-15,8-1-7 0,8-4-15 16,4-2-17-16,3-5-24 0,9-6-44 0,3-4-122 16</inkml:trace>
  <inkml:trace contextRef="#ctx0" brushRef="#br2" timeOffset="1.16048E6">23012 11225 101 0,'0'0'183'0,"0"0"-130"0,-4-28 2 0,4 18 6 15,3-1-5-15,8 0-14 0,0 1-12 16,4 1-5-16,3 0-4 0,4 1 1 15,-3 2 1-15,0 1-1 0,0 4-3 16,0 1-5-16,-2 1 0 0,-3 5 0 16,0 3-5-16,-5 1-2 0,-2 5-5 15,-5 5 0-15,-2 2 0 0,-4 4-1 16,-9 4 0-16,-5 2 0 0,-1-1-1 16,-6 1-1-16,2 0-19 0,0-3 3 15,2 0-1-15,3-6-3 0,2-4 8 16,4-5 9-16,2-3 2 0,3-4 2 15,2-5 1-15,4-2-1 16,1 0 2-16,0-5 0 0,1-3 6 0,5-6 1 16,2-2-1-16,5 0-1 0,0-5 0 15,3 4 0-15,4-4 1 0,-2 2-1 16,2-1 2-16,2-1 1 0,1 1 2 0,-3-1 3 16,1-2 2-16,-2 2-4 0,-1 2-1 15,-4 3-1-15,-3 1 0 16,-2 3-2-16,-3 1-1 0,-5 3-1 0,-1 2-2 15,0 1-1-15,0 1 0 0,0 0-1 16,-2 2-1-16,-1 2-1 0,-2 0 0 16,-1 4-1-16,1 5-1 0,-5 9 1 15,5 3-1-15,-2 7 1 0,1 5-1 16,5 0 1-16,-2 4-1 16,3-2 1-16,0-1 0 0,0-2 0 0,4-3 0 15,5-3-1-15,2-3 1 0,2-7 0 16,3-2 0-16,4-3 0 0,4-7 0 15,-1-4-6-15,7-2-44 0,1-9-49 16,1-2-57-16,-5-2-195 0</inkml:trace>
  <inkml:trace contextRef="#ctx0" brushRef="#br2" timeOffset="1.16072E6">23859 11164 222 0,'0'0'199'15,"0"0"-158"-15,-5-53 22 0,5 48 10 16,0 3-16-16,0 1-6 0,0 1-16 16,0 5-17-16,0 10-10 0,0 4 4 15,0 4 16-15,-3 6 1 0,1 1-7 16,0-1-7-16,-1 0-4 0,3 0-3 16,0-1-4-16,0-3-2 0,1 0-1 15,2-2 0-15,0-2-1 0,0-2 1 16,-2-2-1-16,1 0-12 0,-2-1-23 15,0-3-21-15,0-2-26 0,-3-2-34 16,-6-1-121-16</inkml:trace>
  <inkml:trace contextRef="#ctx0" brushRef="#br2" timeOffset="1.16089E6">23515 11476 281 0,'0'0'101'0,"0"0"-23"0,0 0-10 0,0 0-4 16,-27-51-13-16,45 47-17 0,7-1-14 0,8 3 4 15,7-1-2-15,1 0 2 16,2-2-1-16,1-1-5 0,-5 0-4 16,-5 0-8-16,-2-1-4 0,-3 1-2 15,-5 1-41-15,5-2-48 0,-1-5-71 0,-5 1-159 16</inkml:trace>
  <inkml:trace contextRef="#ctx0" brushRef="#br2" timeOffset="1.16125E6">24589 11033 229 0,'0'0'93'0,"0"0"4"15,0 0-30-15,0 0-6 0,0 0 3 0,-9-52-19 16,-4 50-12-16,-6 2-10 16,-6 0-7-16,-5 1-3 0,-3 8 5 0,-5 3-1 15,2 4 0-15,3 4-2 16,3 4 0-16,7 6 0 0,5 2-5 0,4 6-2 16,4 1 0-16,3 2 0 0,7-2 2 15,0-2-1-15,8-3-4 16,3-2-2-16,4-3 0 0,3-4 0 0,4-2-2 15,4-7-1-15,5 0 1 0,-2-6-1 16,4-4 0-16,-1-6-24 0,-3 0-37 16,0-2-51-16,-7-10-81 15,-3 2-220-15</inkml:trace>
  <inkml:trace contextRef="#ctx0" brushRef="#br2" timeOffset="1.1614E6">24233 11319 355 0,'0'0'87'0,"0"0"-31"16,0 0 3-16,0 0-13 0,37-62-28 16,-5 48-11-16,6 1-4 15,7 2-1-15,3 2-2 0,1 4-2 0,-3 2-49 16,-6 1-57-16,-6 2-86 16</inkml:trace>
  <inkml:trace contextRef="#ctx0" brushRef="#br2" timeOffset="1.16184E6">24674 11288 313 0,'0'0'190'16,"0"0"-157"-16,0 0 11 0,0 0 11 15,58-41-10-15,-36 33-7 0,6 2 4 16,-6 3 0-16,0 3-10 0,-8 4-11 16,-6 6-8-16,-6 4-7 0,-2 6-4 15,-4 3 0-15,-10 5-2 0,-2 2 1 16,-4-2-1-16,-2 1 0 0,-2-3-1 15,4-1-8-15,0-3 2 0,5-3 3 16,0-6 4-16,5-4-2 0,6-3 4 16,2-5-2-16,2-1 0 0,4-2 1 0,7-8 0 15,5-4 0-15,2-5 0 16,1-1 0-16,2-3-1 0,-1 2 1 0,-1-3-1 16,-1-1 2-16,1-1-2 0,-1-2 3 0,1 0 4 15,-1 0 5-15,-4 3-3 16,-2 4 6-16,-8 4 1 0,-3 7-2 0,-1 3-1 15,0 5-2-15,-1 1-2 16,-3 1-1-16,-4 4-1 0,-3 5-6 16,-2 8-1-16,-1 4 0 0,0 3-1 0,6 5 1 15,-3 2 1-15,1-3-1 16,3 3 1-16,4-2 1 0,3-3 0 16,2-1 0-16,10-4 0 0,6 1-1 15,4-7 0-15,8 0 0 0,3-7 0 0,4-5-1 16,0-1-3-16,4-2-27 0,-4-3-19 15,4-5-38-15,-2-3-92 0,-6 2-209 16</inkml:trace>
  <inkml:trace contextRef="#ctx0" brushRef="#br2" timeOffset="1.16239E6">25644 11330 298 0,'0'0'175'0,"0"0"-126"16,0 0 2-16,-65-7 8 0,53 0-20 16,3-3-2-16,7 2-1 0,-2-1 0 15,3 0-5-15,1 4-4 16,0-1-7-16,6 6-3 0,0 0-3 0,7 2-6 16,5 7-5-16,5 5 4 0,-2 6 1 15,-2 1-1-15,-1 1 3 16,-4 0 0-16,-5 0 1 0,-1-1-4 15,-8 0-1-15,0 3-1 0,-4-4-1 0,-11 5 0 16,-5-1-3-16,-7 0 0 0,-7-1 0 16,1-2-1-16,0-3-17 0,5-3-24 15,7-5-12-15,6-3-20 0,7-7-28 16,4-1-44-16,4-9-138 0</inkml:trace>
  <inkml:trace contextRef="#ctx0" brushRef="#br2" timeOffset="1.16344E6">26635 10928 239 0,'0'0'113'0,"0"0"-41"15,0 0-10-15,0 0 7 0,0 0-14 16,0 0-29-16,0 0-15 0,0 0 15 16,3 32 7-16,1-10 0 0,1 0 1 15,1 0-3-15,3-1-8 0,-1-1-4 16,1-4-2-16,1-1-2 0,-2-2-4 15,-1-1-3-15,-1-7-2 0,-3-2-2 16,2-3 0-16,-3 2 2 0,-2-2 2 0,0 1 0 16,0-1 3-16,0 0-1 0,0 0 0 15,0 0-1-15,0 0 0 0,-1-3-1 16,0-2-6-16,-1-1 0 16,0-4-2-16,2-3 0 0,0-1 1 15,5-4-1-15,0 2 0 0,-1 2 0 16,-1 1-1-16,1 6 1 0,-2 2 0 0,-1 3 0 15,-1 1 0-15,2 1 0 16,-1 0-2-16,0 0 2 0,2 0 0 0,-2 0-1 16,3 0 1-16,-2 3 0 0,1-3 0 15,2 0 0-15,0 0 0 0,4-3 1 16,1-3 0-16,1-2 0 0,0 0 0 16,-1-3-1-16,-1 1 1 0,-2-1-1 15,2 0-2-15,-4 2 0 0,0-2 2 16,-2 1 1-16,1-1-1 0,-2 1 1 0,0-2 0 15,-2 1 0-15,1 1-1 0,-1-2 1 16,0 5 0-16,0 1-1 0,0 3 1 16,0 2-1-16,0 1 0 0,0 0 0 15,0 0-1-15,0 8 0 0,-1 4-1 16,-2 4 2-16,-2 6 0 0,1 2 0 16,0 5 2-16,0 3-1 0,-1 3 0 15,1 4 2-15,1-2 0 16,1 4 3-16,0-1 0 0,1 0 0 0,0 2-6 15,1-2 0-15,0 0 0 0,0-1 0 16,1-2 0-16,0 0 0 0,-1-1 0 16,0-2 0-16,-5 0 0 0,-3-3 0 15,-2 3 0-15,-3-5 0 0,0 1 0 16,0-3 0-16,0-3 0 0,-1-3 0 0,-1-5 0 16,0-4 0-16,3-3 0 0,-3-5 0 15,3-1 0-15,-2-3 0 16,-1-7 0-16,-2-3 0 0,-1-5 0 15,0-3 0-15,1-3 0 0,-1-5 0 0,2-1 0 16,1-7 0-16,6-1 0 0,2-1 0 16,5 0 0-16,2 5 0 0,7 5 0 15,5 2 0-15,6 5 0 0,8-1 0 16,7 1 0-16,4 1 0 0,5-1 0 16,3 2 0-16,0-1 0 0,2 7-23 15,-1 2-43-15,3 1-54 0,2 1-84 16,-2 0-192-16</inkml:trace>
  <inkml:trace contextRef="#ctx0" brushRef="#br2" timeOffset="1.16374E6">27598 11055 292 0,'0'0'135'0,"9"-56"-82"0,-5 43 3 16,-3 6 9-16,-1 2 0 0,0 3-9 15,0 1-7-15,0 1-9 0,-1 8-21 16,-5 9-10-16,-2 7 3 0,-1 8 7 16,2 5 9-16,1 0-6 0,4 1-4 15,1 0-1-15,1 0-4 0,0 0-5 16,2-2-3-16,2-3-4 0,-2-2 0 0,-1-4-1 15,-1-1 0-15,0-3-10 0,-4-3-37 16,0-4-23-16,0-3-52 16,-1-4-34-16,0-6-130 0</inkml:trace>
  <inkml:trace contextRef="#ctx0" brushRef="#br2" timeOffset="1.16394E6">27251 11381 299 0,'0'0'138'0,"0"0"-84"16,0 0 9-16,0 0 3 0,0 0-12 16,0 0-23-16,50-51 1 0,-23 47 3 15,0 0-4-15,2-2-7 0,2-1-7 16,1-2-5-16,3 1-9 0,1-3 0 16,2 1-2-16,2-3 0 0,3 2-1 15,4 2-22-15,-1 2-35 0,-1 1-33 0,-1 0-49 16,-8 1-125-16</inkml:trace>
  <inkml:trace contextRef="#ctx0" brushRef="#br2" timeOffset="1.16426E6">28366 11046 265 0,'0'0'105'0,"0"0"-56"0,0 0 0 15,0 0 19-15,-21-50-3 0,13 48-21 0,-5 2-7 16,-5 4-9-16,-6 5-7 0,-5 7 0 16,-1 5 4-16,3 3 2 0,0 5-4 15,6 4-4-15,3 2-2 16,4 2-2-16,4 1-1 0,4-2-6 15,5-3-1-15,1-2-2 0,5-1-2 16,5-4-2-16,5-3 0 0,4-3 0 0,5-2 0 16,6-3-1-16,3-6-4 15,3 0-25-15,-3-6-25 0,-2-2-44 0,-5-1-34 16,-10-2-139-16</inkml:trace>
  <inkml:trace contextRef="#ctx0" brushRef="#br2" timeOffset="1.1644E6">28031 11370 220 0,'0'0'122'16,"0"0"-83"-16,36-56-24 0,-4 35-9 15,8 1-1-15,6 2-5 0,6 3 0 16,4 1-5-16,-3 7-34 0,-3-2-5 0,-12 4-47 16</inkml:trace>
  <inkml:trace contextRef="#ctx0" brushRef="#br2" timeOffset="1.16489E6">28446 11222 363 0,'0'0'93'0,"0"0"-31"16,0 0 8-16,0 0-19 0,0 0-16 15,0 0-16-15,0 0-2 16,0 0 5-16,54 12 2 0,-40 4 0 0,-4 5-3 16,-3-1-2-16,-3 3-3 0,-2-2-4 15,-1 1-2-15,-1 0-3 0,0-5-4 16,1-1-1-16,3-4 0 0,-1-5 0 15,2-2-2-15,5-5 1 0,5 0 0 0,3-7 3 16,2-3-4-16,0-1 0 0,-1-3-6 16,-1 1 3-16,-6-2 0 15,0-3 3-15,-5 0 1 0,-1-3 0 0,-3 0 0 16,-1-1 0-16,-1 0 4 16,-1 4 6-16,0 6 0 0,0 5 1 15,0 4-1-15,0 3-1 0,0 0-1 0,0 8-6 16,-1 5-3-16,0 6 1 0,-1 6-1 15,2 3 2-15,-2 1-1 0,0 2-1 16,-1 3 1-16,1 1-1 0,0 3 1 16,0-1 1-16,-1-2 8 0,-6 0-4 15,1 2-2-15,-7-1-2 0,-2 0 0 16,-5 2 0-16,-1-4 0 16,-3-1-1-16,0-4 1 0,-2-4 0 0,2-5-2 15,-1-7 3-15,6-1 4 0,-2-7-1 0,2-4 3 16,3-1 1-16,0-3-7 15,-1-5-3-15,1-4 0 0,-3-1 0 16,3-2 0-16,0-3 0 0,5 2 0 16,0 3 0-16,2 1 0 0,7 5 0 15,2 2 0-15,2 4 0 0,0-1-37 0,2-3-53 16,4-2-113-16,3-5-355 16</inkml:trace>
  <inkml:trace contextRef="#ctx0" brushRef="#br2" timeOffset="1.16566E6">23025 10478 208 0,'0'0'49'0,"-55"72"28"15,21-36-11-15,-6 9-11 0,0 10 5 16,-6 8 0-16,2 7-15 0,3 8-13 15,1 5-5-15,4 4 0 0,6 0 1 16,8 0 1-16,6-3 1 0,11-5-6 16,5 0-8-16,3-5-3 0,13-5-1 15,6-1-1-15,15-7-7 0,8-4-2 0,16-7-1 16,13-5-1-16,19-8-17 16,15-10-48-16,17-10-57 15,15-11-179-15</inkml:trace>
  <inkml:trace contextRef="#ctx0" brushRef="#br2" timeOffset="1.16616E6">28921 10411 228 0,'0'0'143'0,"54"-19"-99"16,-21 27 9-16,1 10 16 0,2 10-11 15,8 10-16-15,-5 7-4 0,4 10-10 0,-4 9-4 16,-4 5 3-16,-5 8-2 0,-10 4-2 16,-4 4 0-16,-7 4-5 0,-9 3-5 15,-5 0-5-15,-10 1 0 0,-4-2-2 16,-4 0-4-16,-9-7 1 0,-4-3 0 15,-9-6 2-15,-2-8-1 0,-4-6 2 16,2-3-2-16,4-10-1 0,6-8 0 16,6-5 0-16,9-7-2 0,3-8 0 15,9-3-1-15,3-7-1 0,6-5-11 0,3-3-25 16,0-4-36-16,3-11-35 0,3-7-98 16</inkml:trace>
  <inkml:trace contextRef="#ctx0" brushRef="#br2" timeOffset="1.17587E6">24435 5424 216 0,'0'0'154'0,"0"0"-108"0,0 0-5 16,-12-53-5-16,10 47 15 0,1 3-5 15,1 2-9-15,-1-1-7 0,1 2-3 16,0 2-7-16,0 8-9 16,0 6-7-16,0 11 0 0,2 8 6 0,1 6 7 15,2 7 5-15,-2 2-4 0,-2 3-8 16,-1 1-2-16,0-2 7 0,-5 1-8 16,-1-3 0-16,0-3-2 0,-2-3-3 15,0-8 2-15,2-5-2 0,-2-5-1 16,5-10 0-16,-1 1 0 0,-1-8-1 15,4-3 2-15,0-3-2 0,1-3-4 16,0-3-24-16,0-6-13 0,1-5-19 0,4-4-23 16,0-6-38-16,-2-4-70 0,0 2-45 15</inkml:trace>
  <inkml:trace contextRef="#ctx0" brushRef="#br2" timeOffset="1.17614E6">24287 5430 206 0,'0'0'82'0,"0"0"-3"16,0 0-7-16,0 0-24 0,0 0-11 16,75-46 0-16,-49 46-4 0,6 0-8 15,0 5-1-15,-1 4 4 0,-4 3-6 16,-5 3-11-16,-8 4 0 0,-10 3-3 16,-3 4-5-16,-4 2-1 0,-10 1-1 0,-6-1 1 15,-10 0-1-15,-1-2 1 0,-7-4-1 16,0-2 0-16,1-5 0 15,0-6 0-15,10-6 1 0,8-3-2 16,6 0 1-16,8-7 0 0,4-4 0 16,8-4-1-16,10-3-3 0,6-1-29 0,13 0-39 15,9-1-50-15,-3 4-89 0</inkml:trace>
  <inkml:trace contextRef="#ctx0" brushRef="#br2" timeOffset="1.17654E6">25458 5166 429 0,'0'0'20'0,"0"0"-6"16,0 0 36-16,0 0 13 0,0 0-23 0,0 0-25 15,-67-14-9-15,39 30-4 0,-6 5 0 16,1 7 1-16,-2 5 2 0,1 8 0 16,0 7 1-16,-2 8 3 15,2 9 3-15,-1 7 0 0,4 11-2 0,2 2 1 16,0 4-4-16,10-2 1 0,5-3-3 16,10-2-3-16,4-6-2 15,8-4 0-15,12-6 1 0,4-6 0 0,9-6-1 16,2-4 0-16,8-5 2 0,2-4 1 15,2-8 2-15,1-2 1 0,1-8 4 16,-4-4 3-16,-1-5-3 0,-8-5-1 16,-5-2-5-16,-10-3-2 0,-8-3-1 0,-7-1-1 15,-6-5 0-15,-2-2-28 16,-8-7-10-16,0-3-20 0,-4-8-22 16,0-5-77-16,2-3-131 0</inkml:trace>
  <inkml:trace contextRef="#ctx0" brushRef="#br2" timeOffset="1.17708E6">27276 5387 202 0,'0'0'95'0,"0"0"-47"0,0 0 7 16,0 0 13-16,0 0-12 0,0 0-15 15,0 0-19-15,0 0-15 0,5-19-2 0,10 42 20 16,7 7 2-16,0 6 0 15,0 4-1-15,2 2-3 0,-1 1-5 0,-1-2-2 16,-1-3-1-16,0-1-1 16,-1-3-2-16,-2-2 0 0,0-3-1 0,-5-4-5 15,1-4-1-15,-5-4-2 16,-2-3-3-16,-3-5 3 0,-2-3-1 16,1-1 0-16,-3-1-2 0,0-2 0 0,-5 0 0 15,-3-2-2-15,-3 0-31 16,-4-1-30-16,4-4-15 0,1-3-30 0,0-4-62 15,5 0-51-15</inkml:trace>
  <inkml:trace contextRef="#ctx0" brushRef="#br2" timeOffset="1.17734E6">27492 5345 182 0,'0'0'134'15,"0"0"-75"-15,0 0 5 0,0 0 9 16,0 0-8-16,0 0-24 0,0 0-23 15,0 0-7-15,0 0 14 0,-28 57-1 16,11-18-1-16,-3 5-8 0,-4 3-5 16,-6-1 2-16,-1 1 1 15,-4-2-1-15,0-2-3 0,-2-2-4 0,1-3 1 16,5-7 6-16,6-4 2 16,8-10-3-16,7-5-3 0,6-6-4 0,4-3-4 15,0-3 1-15,0 0 0 0,10-7 1 16,2-4-2-16,10-2 0 0,-2-1-46 15,1-1-39-15,-6-1-41 0,-8 3-151 16</inkml:trace>
  <inkml:trace contextRef="#ctx0" brushRef="#br2" timeOffset="1.17789E6">26721 5421 284 0,'0'0'98'16,"0"0"-34"-16,0 0-7 0,0 0 2 0,0 0-20 15,0 0-9-15,0 0-8 0,0 0 0 16,-34 50-3-16,11-23-1 0,-5 4-4 16,-4 3-4-16,-1 0-4 0,-1 1-2 15,3 3-2-15,5-5-1 0,2-1 1 16,8-6-1-16,4-6 0 0,6-5-1 15,2-8 1-15,4-4-1 0,0-3 2 16,0 0 3-16,0 0 10 0,1 0 3 16,3 0-8-16,6 0-5 0,5 3-1 15,2 3-1-15,3 1 0 0,1 2 1 16,1 1 3-16,1 1 1 0,-1 0-1 16,2-1 0-16,-2 2-1 0,2-1-1 15,-1 0 0-15,0-1 0 0,-2 0-1 0,2-2 1 16,-1 1-3-16,-1-3 1 0,-3-1-1 15,-2 0 0-15,-5-2-2 0,-4-1-4 16,-3-1 4-16,-2 1 0 16,-1 0-2-16,-1-1-18 0,0 1-32 15,-3 3-22-15,-3-2-17 0,-4-1-68 0,-2 0-103 16</inkml:trace>
  <inkml:trace contextRef="#ctx0" brushRef="#br2" timeOffset="1.17818E6">26383 6203 434 0,'0'0'50'0,"0"0"-6"15,0 0-11-15,0 0 20 0,0 0-21 16,0 0-8-16,55-19-1 15,-32 19-4-15,-1 0 0 0,4 4-3 0,0-1 6 16,4 0-8-16,-3 2-2 0,1-2 1 16,2 0-4-16,-1 1-5 0,-3 0 0 15,-1 1-4-15,-7-3 1 0,-3 3 0 16,-5-2-1-16,-3-2 0 0,-3 4-1 16,-4-5-15-16,0 2-50 0,-2 0-26 15,-6-2-29-15,-1-4-89 0</inkml:trace>
  <inkml:trace contextRef="#ctx0" brushRef="#br2" timeOffset="1.17894E6">25545 5689 466 0,'0'0'16'0,"0"0"30"0,0 0-9 16,0 0 13-16,0 0-17 0,55-19-6 15,-29 19-1-15,2 3-3 0,-5 2 0 16,2 2 1-16,-9 3-3 0,-5 2-6 15,-1 2-7-15,-8 5-5 0,-2 0-2 16,-4 1 0-16,-11 4 0 0,-2 1-1 16,-9 0 0-16,2 1 0 0,-4-1-2 15,1-4-2-15,6-3 1 0,3-6 3 16,5-4 0-16,5-5 1 0,3-3-1 16,4 0 2-16,1-3 0 15,0-7 1-15,6-5 0 0,7-3-1 0,3-2-1 16,5-1-1-16,2 1 1 0,5-1-1 0,-1 0 2 15,-2 1-2-15,4-3 1 0,-5 4 0 16,2-2 1-16,-4 4 0 16,-4 0 6-16,-3 3 7 0,-4 5-2 0,-7 2 0 15,-3 7-3-15,-1 0 0 16,0 0 1-16,-4 3 1 0,-4 5-8 16,-6 9-2-16,-4 3-2 0,-4 5 2 15,5 3-2-15,3 0 0 0,6-2-1 0,4 2 0 16,4-3 0-16,5 1 1 0,7-4 0 15,7 0 1-15,5-4-1 0,3 0 2 16,3-5-1-16,2-5 1 0,-1 1-1 16,-2-6 2-16,-1-3-2 0,-5 3-1 15,-7-3-1-15,-6 0 1 0,-6 0 0 16,-4 0 1-16,0 0-1 0,-5 0 2 16,-5 0-2-16,-6 0-7 0,-3 0-25 15,-2 2-16-15,4-2-27 0,1-1-38 16,5-4-81-16</inkml:trace>
  <inkml:trace contextRef="#ctx0" brushRef="#br2" timeOffset="1.17984E6">28437 5365 138 0,'0'0'81'0,"0"0"5"0,0 0-21 15,0 0-1-15,0 0-17 0,0 0-15 16,9-3-17-16,-19 20 18 0,-4 6-17 16,-8 3-1-16,-3 3-4 0,-5 2-1 15,-7 1-3-15,0 0-2 0,0-2-3 16,3-1-1-16,3-4 0 0,9-6 7 15,7-3 4-15,6-7 8 0,9-3-4 16,0 0-6-16,8-6-4 0,8 3 4 16,6-3 5-16,6 0 3 0,4 0 1 15,2-2-3-15,-2 1-2 0,-3-2-3 16,2 3-1-16,-4 0-4 0,-4 0-3 16,0 6 0-16,-5-3-2 0,-6 2 0 15,-3-1-1-15,-1 0 1 0,-4-1-1 16,-2 1-2-16,-1-1-10 0,-1 3-48 0,-1 1-4 15,-3 1-33-15,-6-1-73 0,4-4-43 16</inkml:trace>
  <inkml:trace contextRef="#ctx0" brushRef="#br2" timeOffset="1.18002E6">28097 5840 170 0,'0'0'212'15,"0"0"-154"-15,0 0-18 0,52 4 37 16,-27-4-17-16,2 0-16 0,4 0-9 16,0 0-15-16,-1 0-14 0,-1-2-4 15,-1-1 0-15,1 2-1 0,-2-5-1 16,2 1-50-16,1-2-111 0,-5-4-190 0</inkml:trace>
  <inkml:trace contextRef="#ctx0" brushRef="#br2" timeOffset="1.18054E6">28890 5593 190 0,'0'0'321'0,"0"0"-303"0,73-20 21 16,-42 18 7-16,-1 2-4 16,-6 0-8-16,-3 3-9 0,-8 2-5 0,-3 4-11 15,-9 5-6-15,-1 0-1 16,-8 6 0-16,-4 4-1 0,-10 0 0 0,-1 2 2 16,-1-2-3-16,-1-3-3 0,5-3-9 15,4-3 4-15,3-6 6 0,9-3 2 16,2-5 0-16,2-1 1 0,0 0 0 15,3-2 1-15,7-7 1 0,4-5 2 16,9-1-3-16,-1-3-2 0,5-2 2 16,-4 1 0-16,-1 0 1 0,2-2-1 15,-6 2 3-15,-1-2 0 0,-1 2 7 16,-3-1 4-16,-3 3 0 0,-1 1-1 16,-7 4-1-16,-1 4-4 0,-1 2 1 0,0 6 2 15,-3-1 2-15,-4 1-7 0,-2 4-5 16,-7 5-2-16,0 7-1 0,0 1-1 15,6 7 1-15,3 1 0 16,4 2-1-16,3 1 1 0,0-1 0 0,4-3 1 16,7 0 1-16,-1-5-2 0,5 0-1 15,-1-5 0-15,5-1-2 16,2-4-27-16,0-5-31 0,-1 0-34 0,1-4-70 16,-3-1-177-16</inkml:trace>
  <inkml:trace contextRef="#ctx0" brushRef="#br2" timeOffset="1.18104E6">29606 5486 149 0,'0'0'58'16,"0"0"-43"-16,0 0-4 0,0 0 23 15,0 0 2-15,0 0-15 0,0 0 3 0,0 0-4 16,-3-26 3-16,3 25 6 15,0-4 0-15,0-1-1 0,0 1 8 16,-1-2-1-16,1-1-1 0,-1 3-7 16,-1-2-2-16,2 1-6 0,-2-1 4 15,2 3-3-15,-1 2-2 0,0 0-3 0,1 2 0 16,0 0 0-16,0 0-3 16,0 7-8-16,0 6-4 0,0 6 1 15,2 6 1-15,3 4 2 0,-1-1 4 16,-2 1 1-16,3 0 1 0,-3-3 0 0,2-2-2 15,-3 0-2-15,0-2-1 0,0-3-1 16,-1 2-1-16,0-4-2 16,1 1 0-16,-1-2 0 0,0 0-1 0,0-1 0 15,0-4 0-15,0-1 0 0,0-2-1 16,0-4-2-16,0-1-30 0,0-3-25 0,-1 0-15 16,-1 0-29-16,-3-6-85 15</inkml:trace>
  <inkml:trace contextRef="#ctx0" brushRef="#br2" timeOffset="1.18124E6">29447 5666 373 0,'0'0'87'0,"0"0"-12"0,0 0-10 16,0 0 5-16,0 0-20 0,0 0-24 15,48-53-2-15,-28 47 0 0,1-1-1 16,-1 4-12-16,0-3-10 0,3 1 0 15,0 4-1-15,-1-3 0 0,6 2-4 16,9 1-50-16,7-1-33 0,5 2-36 16,-10-2-119-16</inkml:trace>
  <inkml:trace contextRef="#ctx0" brushRef="#br2" timeOffset="1.18146E6">30200 5465 321 0,'0'0'42'0,"0"0"7"0,-59-40 11 0,38 35-2 0,2 0-19 16,-1 3-11-16,-1 1-3 0,0 1-2 16,2 5 2-16,0 5-5 0,1 4-2 15,1 5-4-15,2 3-2 0,1 5 1 16,4 2-1-16,4 3-2 0,6-3-1 16,0-1-3-16,4-1-4 0,9-5-1 15,3 0 1-15,3-4-1 0,5-3-1 16,-2 1-24-16,-1-3-23 0,-5-2-33 15,-4-3-34-15,-10-3-104 0</inkml:trace>
  <inkml:trace contextRef="#ctx0" brushRef="#br2" timeOffset="1.18156E6">29936 5704 10 0,'0'0'89'0,"83"-40"-89"0,-42 29-2 0,-5 3-69 16</inkml:trace>
  <inkml:trace contextRef="#ctx0" brushRef="#br2" timeOffset="1.18195E6">30175 5638 163 0,'0'0'90'0,"0"0"-23"0,0 0 15 15,0 0-7-15,0 0-17 0,0 0-12 16,0 0-14-16,0 0-17 0,0 0-9 16,0 0 1-16,58 21 5 0,-39-14 6 15,-3 3-2-15,-2 3-3 0,-9 4-4 16,-4 2-4-16,-2 5-3 0,-10-2-1 15,-8 1 1-15,-2-2-1 16,-3 0-1-16,0-4 0 0,5 0 0 0,2-3 0 16,6-5-1-16,6-3 1 0,1-3 0 15,4-3 1-15,1 0 0 0,7-6 4 0,6-6-3 16,6-6 1-16,5-1-3 0,-4-1 1 16,3 0 1-16,-4 2-2 15,-1-3 0-15,-4 2 1 0,-2-2 1 0,-2 2-2 16,-1-1 9-16,-4 5 8 0,0 4 3 15,-5 3 3-15,0 5-1 0,-1 3-3 16,0 0 3-16,-5 5-10 0,-2 6-8 16,-2 3 0-16,-1 3 1 0,3 2 3 15,5-2 1-15,2 0-4 0,7-1-1 16,3-2-2-16,4 1-2 0,4-1 2 16,4-2-2-16,2 0-16 0,6-2-21 15,1-2-51-15,-1-5-41 0,-5 0-139 16</inkml:trace>
  <inkml:trace contextRef="#ctx0" brushRef="#br2" timeOffset="1.18215E6">30958 5667 516 0,'0'0'42'0,"0"0"13"15,0 0 20-15,0 0 11 0,19 73-15 16,-21-49-23-16,-11 4-15 0,-7 0-9 16,-6 2-14-16,-5 4-5 0,-4-1-3 15,-3 5-2-15,-6 0 0 0,3 4-32 16,-5 1-15-16,-3 1-80 0,2-3-87 16</inkml:trace>
  <inkml:trace contextRef="#ctx0" brushRef="#br2" timeOffset="1.18274E6">27727 6975 289 0,'0'0'126'15,"0"-50"-75"-15,5 42-16 0,-2 5 21 16,-1 3 1-16,3 3-23 0,7 9-18 16,5 5 3-16,1 5 4 15,2 7-1-15,1 2 4 0,-1-2 0 0,-1 0-4 16,0-4-6-16,-4-2-4 0,1-4-2 15,-3-1-6-15,-6-4-2 0,1 0-2 16,-5-4 0-16,-2 1-11 0,0-4-55 16,-1-4-46-16,1-3-77 0,3-5-199 15</inkml:trace>
  <inkml:trace contextRef="#ctx0" brushRef="#br2" timeOffset="1.183E6">28109 6916 259 0,'0'0'115'0,"0"0"-33"0,0 0-13 16,-24-50 7-16,16 49-29 16,-3 1-21-16,-3 6-13 0,-3 7-9 0,0 2 0 15,-2 3 4-15,2 3 6 0,0 2 0 16,4 4-3-16,0 1 4 0,7 0 1 16,1 2 3-16,3-2-2 0,2 2 3 15,0-3-3-15,6 4-3 0,0-1-1 16,5-3-3-16,-3 4-6 0,0-1-2 15,-1 2 0-15,-2 0-2 0,-1 0 0 16,-3 2 0-16,-2 0-20 0,-7 1-29 16,-1 1-45-16,-6 1-51 0,-3-6-150 15</inkml:trace>
  <inkml:trace contextRef="#ctx0" brushRef="#br2" timeOffset="1.18339E6">27210 7106 484 0,'0'0'29'0,"0"0"8"15,0 0-5-15,0 0 4 0,0 0 7 16,0 0-14-16,-12 68-9 0,-9-34-8 0,-1 1 2 16,-4 3 9-16,1 1-6 0,3-1-1 15,5-1-4-15,4-3-1 0,8-5-1 16,5-6-4-16,11-6-2 15,4-4-1-15,7-6 0 0,9-4 0 0,6-3 0 16,7-1 0-16,1-7-3 0,-6 0 0 16,-6 2-1-16,-12 4-28 15,-8 2-44-15,-9 1-23 0,-4 8-52 0,-9-4-91 16</inkml:trace>
  <inkml:trace contextRef="#ctx0" brushRef="#br2" timeOffset="1.18354E6">26965 7617 310 0,'0'0'121'0,"0"0"-52"0,0 0-44 0,0 0 26 16,72 5-15-16,-40-3-16 15,3-2-4-15,-2 0-1 0,-1 0-8 0,-8 0-3 16,-7 1-3-16,-7 1-1 0,-10-1-60 16,-2-1-114-16,-8 0-220 0</inkml:trace>
  <inkml:trace contextRef="#ctx0" brushRef="#br2" timeOffset="1.18406E6">26151 7168 427 0,'0'0'22'0,"0"0"18"15,22-55 18-15,-21 53 10 0,0 2-27 16,4 6-20-16,1 8-1 0,0 2 2 16,-1 5 0-16,-2 1-4 0,-2 0-4 15,3-1-4-15,0-5-3 0,0-5-5 16,0 1 0-16,0-6-1 0,4-3 0 15,-2-1-1-15,4-2 0 0,3-8-1 16,3-3 1-16,5-3 0 0,-2-3 0 16,1-1 0-16,1-1 0 0,-3 1 0 15,-1 2 1-15,-6 5-1 0,-2 3 1 16,-5 5-1-16,-3 3 0 0,0 5 0 0,-1 6-2 16,1 11 2-16,-1 7 0 15,-2 8 4-15,-7 5-2 0,1 5 2 0,-1-1 0 16,3 2-1-16,-4-5-1 15,3 1 0-15,-2-6 2 0,-2-4 1 16,-2-2 3-16,-3-4-2 0,-5-5-2 16,-6-6-1-16,-4-2-1 0,-6-6-1 15,-8-4 1-15,-2-4-1 0,2-1 0 0,3-7 0 16,6-1 0-16,2-7-1 0,5 3 0 16,7-2-3-16,5-1-7 0,8-2-12 15,9 0-29-15,8-3-31 0,15 0-52 16,7 1-134-16</inkml:trace>
  <inkml:trace contextRef="#ctx0" brushRef="#br2" timeOffset="1.1845E6">29046 6970 375 0,'0'0'101'15,"0"0"-79"-15,0 0 8 0,0 0 21 16,-32 73-17-16,2-46-16 16,-6 2 5-16,-10 1-1 0,-1 0-10 15,0 0-4-15,4-1 0 0,9-1 1 0,9-4-3 16,9-4-3-16,6-4-1 0,8-4 0 16,2-2 2-16,3-3 3 0,9 2 5 15,3 0 2-15,7 2 3 0,10 0-4 16,2-1-5-16,7 2-3 0,-1-2-3 15,-1-2-1-15,-1 1 0 0,-3-5 1 16,-4 1-2-16,-4-2-2 0,0-1-41 0,-6-2-22 16,-3 0-47-16,-3-5-126 15</inkml:trace>
  <inkml:trace contextRef="#ctx0" brushRef="#br2" timeOffset="1.18473E6">28704 7479 439 0,'0'0'42'0,"0"0"13"0,0 0 7 15,0 0-21-15,0 0-15 0,0 0 4 16,72 12 3-16,-35-7-8 0,5-2-7 15,0-1-10-15,4 0-6 0,-4-2-1 16,1 0-1-16,-2-5-56 0,2-4-47 16,2-2-80-16,-9-3-185 0</inkml:trace>
  <inkml:trace contextRef="#ctx0" brushRef="#br2" timeOffset="1.1853E6">29588 7146 274 0,'0'0'134'0,"0"0"-79"16,0 0-13-16,15-51 32 15,-15 48-17-15,0 2-15 0,1 1-11 16,-1 0-11-16,1 1-8 0,0 5-4 16,0 5-4-16,5 2 2 0,-1 3-2 15,0-2-2-15,-1 2 0 0,5-4-1 16,0-2-1-16,2-1 1 0,4-2 0 0,0-3-1 16,1-2 0-16,2-2-5 0,-2 0 2 15,-1-4 2-15,-5-2 1 0,3 0 1 16,-3-1 0-16,-5-4 0 0,1-2 0 15,0 0 1-15,-3-1 1 0,-2-3 3 0,-1 2 4 16,0 2 1 0,0 3-1-16,0 3 3 0,1 1-1 15,-1 4 3-15,1 2-4 0,0 0-3 16,3 9-8-16,4 2-1 0,0 4 1 0,2 7 0 16,3-1 0-16,-5 7 2 0,-2-3-2 15,-6 1 1-15,-4 5 1 0,-5-1 1 16,-5 2 0-16,-2-1-1 0,-1-3 0 15,-1-3-1-15,-6-3 1 0,5-4-2 0,-1-3 1 16,2-5 1-16,1-2-2 0,-1-4 1 16,3-2 0-16,-2-1 0 15,5-1-1-15,0 0 2 0,1-5-2 0,-3-2 0 16,3 0 0-16,4-6-13 0,-1 1-7 16,7-2-19-16,1-3-21 0,10 1-22 15,8 1-39-15,9 2-91 0</inkml:trace>
  <inkml:trace contextRef="#ctx0" brushRef="#br2" timeOffset="1.18557E6">30246 7108 467 0,'0'0'38'0,"5"-50"5"0,-5 36 12 0,0 5 17 16,-2 3-18-16,0 3-9 15,2 3-4-15,0 0-13 0,-2 6-19 0,0 8-5 16,0 6 0-16,1 9 8 0,1 1 4 16,0 2 0-16,5 0-5 0,1-3-2 15,-2-1-3-15,5-2-1 0,-4-2-3 16,4 0-1-16,-3-4 0 0,-2 1-1 16,3-3 0-16,-3-1 0 0,-1 0-20 15,-3-4-21-15,0 0-23 0,0-2-30 16,-2-2-30-16,-6-1-113 0</inkml:trace>
  <inkml:trace contextRef="#ctx0" brushRef="#br2" timeOffset="1.18572E6">30000 7374 382 0,'0'0'48'16,"0"0"-2"-16,0 0 17 0,0 0-11 15,0 0-36-15,58-40-3 0,-22 34 0 16,7-4-6-16,5-1-2 0,3 0-2 0,-2 0-2 15,-2 1-1-15,-10-1-26 16,-5 3-102-16,-6-1-106 0</inkml:trace>
  <inkml:trace contextRef="#ctx0" brushRef="#br2" timeOffset="1.18603E6">30858 7038 202 0,'0'0'120'0,"0"0"-75"0,-24-52 5 15,18 45 17-15,-3 3-11 0,0 0-17 16,-1 4-6-16,-2 0-6 0,-4 3-6 16,0 7 1-16,-3 2-6 0,-1 7 0 15,1 6-2-15,-3 5 0 0,1 6 3 16,4-2-5-16,2 4 4 0,2-4 1 15,4 0-3-15,3-5-4 0,5-3-4 16,1-3-3-16,6-4-2 16,5-1 1-16,4-2-1 0,4-5-1 0,3 1-7 15,5-4-21-15,1-3-24 0,-1-1-14 16,-2-3-35-16,-3-1-78 0,-10 0-107 16</inkml:trace>
  <inkml:trace contextRef="#ctx0" brushRef="#br2" timeOffset="1.18616E6">30561 7311 343 0,'0'0'6'15,"0"0"-2"-15,79-58-4 16,-39 45-1-16,6 6 0 0,0-1-27 0,2 4-26 16,-9 1-82-16</inkml:trace>
  <inkml:trace contextRef="#ctx0" brushRef="#br2" timeOffset="1.1866E6">30898 7250 408 0,'0'0'45'15,"0"0"-6"-15,0 0 14 0,0 0 0 0,0 0-24 16,0 0-9-16,0 0 3 0,60 3-4 0,-45 12 3 16,-3 3-2-16,-2-1-1 15,-2 4-4-15,-3-4-6 0,-2 0-4 16,-1 1-4-16,0-6 0 0,0-1 1 0,0-3-2 15,3-6 1-15,1-2-1 0,3-2 0 16,0-7-3-16,5-3-2 0,-1 0-1 16,-2-2 3-16,1-1 2 0,-2 1 1 15,-3 1 1-15,2-3 0 16,-3 0-1-16,-1 0 0 0,2-1 2 0,-2 3 1 16,1 2 3-16,-1 7 1 0,-2 1-1 15,-2 4-1-15,1 0-2 16,1 7-1-16,2 7-2 0,-1 5 4 0,-2 6 0 15,-1 1 0-15,-1 5 1 0,0 4 1 16,0 0-2-16,0 1 17 0,-2 1-11 16,-2-1-5-16,-4 1 0 0,-2-2 2 15,-6-1 0-15,-7 0 0 0,0-4-3 0,-7-2 1 16,-2-5-1-16,1-6-3 16,5-5 0-16,0-7 0 0,7-4 0 15,3-1 0-15,4-6 1 0,3-4-1 0,1-2 1 16,4-4-2-16,3-2-14 15,1-2-16-15,3-3-18 0,10 0-41 16,5-5-57-16,-2 2-138 0</inkml:trace>
  <inkml:trace contextRef="#ctx0" brushRef="#br2" timeOffset="1.18692E6">31255 6644 259 0,'0'0'211'0,"0"0"-172"0,71-35-10 16,-42 44 25-16,4 12-8 0,3 8-6 0,3 9-7 15,2 4-7-15,-4 5-3 0,-3 4-1 16,-4 5-1-16,-6 1-5 0,-2 4-1 16,-10 4-2-16,-2 1 0 15,-4 3-5-15,-5-3-2 0,-1 1 0 0,-8-6-2 16,-7-4-1-16,-6-7 1 0,-7-4-2 15,-3-4 1-15,-6-5-1 16,-4-2-1-16,-2-6 4 0,0-4-1 0,6-6 1 16,4-7-2-16,4-4 5 0,6-6-5 15,2-2-3-15,7-2-2 0,0-6 2 16,2-1 0-16,-1-4-32 0,-2-4-52 16,1-3-93-16,-3-1-252 0</inkml:trace>
  <inkml:trace contextRef="#ctx0" brushRef="#br1" timeOffset="1.20202E6">17770 1241 124 0,'0'0'23'0,"0"0"136"16,0 0-89-16,0 0-8 0,-22-11 7 15,21 11-3-15,1-3-21 0,1 0-7 16,4 2-1-16,3-2-11 0,3 0-7 16,5 1 2-16,2 2-3 0,6 0-6 15,-1 0-2-15,4 1 0 0,-3 0-1 16,7 1-2-16,-2-1 0 0,-2-1-2 15,3 0-1-15,-2 0 1 0,-4-1-1 16,0-1-2-16,-5 0-1 0,-1 0 0 16,-6 2 0-16,-2 0-1 0,0 0-2 0,-9 3-22 15,0 4-53-15,-1 2-15 16,-7 1-1-16,-5 1-69 0,-2-1-22 0</inkml:trace>
  <inkml:trace contextRef="#ctx0" brushRef="#br1" timeOffset="1.20221E6">17786 1362 167 0,'0'0'193'16,"0"0"-159"-16,0 0 5 0,0 0 5 15,0 0-3-15,0 0 2 0,50 9-10 16,-20-9-5-16,0 0-1 0,0-2 5 16,0 0-5-16,-2-1-6 0,-5 1-9 15,-1 2-9-15,0-3-2 0,0 3 0 16,4-4-1-16,-2 1-11 0,4-3-70 0,1-3-97 15,-3-1-157-15</inkml:trace>
  <inkml:trace contextRef="#ctx0" brushRef="#br1" timeOffset="1.20268E6">18784 1040 245 0,'0'0'131'16,"0"0"-59"-16,8-70-11 0,-8 51-1 15,1 1-7-15,-1 4-10 0,0 3-7 16,0 4-7-16,0 2-4 0,0 3 9 16,0 2-6-16,0 0-5 0,0 0-7 0,0 0-10 15,0 5-5-15,1 9-1 16,1 6-1-16,2 5 1 0,5 6 3 15,-4 1 3-15,3 0-1 0,-2 4 0 16,-3-1 2-16,5 0-1 0,-3 1-1 16,-2-1-3-16,-1-5 1 0,0-4-1 15,0-4-2-15,0-3 0 0,-1-5 0 0,-1-4 0 16,0-4 0-16,0-4-2 0,0-2-14 16,0 0-16-16,0-2-31 0,0-8-14 15,0-2-32-15,-1-3-77 0,1-1-116 16</inkml:trace>
  <inkml:trace contextRef="#ctx0" brushRef="#br1" timeOffset="1.20297E6">18747 916 427 0,'0'0'48'15,"0"0"-17"-15,0 0 40 0,0 0-6 0,0 0-17 16,0 0-17-16,0 0-9 0,0 0-2 15,0 0-7-15,32-15-3 0,-10 13 3 16,8 2 3-16,4 0 4 0,0 0-5 16,1 0-2-16,-2 0 0 15,-1 0-4-15,-1 0-1 0,-1 0-1 0,-6 0 0 16,-3-1-4-16,-4-1 1 0,-8 1-3 16,-1 1-1-16,-4-1 1 0,-3 1-1 15,-1 0 0-15,0 0-1 0,-1 0-17 16,-4 4-31-16,-3 2-17 0,-1 3-6 15,-8 0-24-15,-1 4-32 0,1-2-76 16</inkml:trace>
  <inkml:trace contextRef="#ctx0" brushRef="#br1" timeOffset="1.2032E6">18732 1141 355 0,'0'0'29'0,"0"0"1"16,0 0 46-16,0 0-4 0,0 0-16 15,71 18-16-15,-37-18-1 0,4-1-5 16,-2-4 2-16,0 2-3 0,-2-1-12 16,-2-1 1-16,-2 1-3 0,-3 0-6 15,-3 1-3-15,-4-3-4 0,-5 4-2 16,-3-1 0-16,-8 2-1 0,-3 0-2 16,-1 1 1-16,0 0-1 0,-1 0-1 15,-1 0 0-15,-3 0-6 0,-5 0-15 16,-4 0-17-16,-4 0-33 0,-6 0-27 15,-2-4-92-15</inkml:trace>
  <inkml:trace contextRef="#ctx0" brushRef="#br1" timeOffset="1.21048E6">19155 1453 448 0,'0'0'47'16,"0"0"-25"-16,0 0 19 0,0 0 28 0,0 0-17 15,0 0-19-15,0 0-13 16,0 0-12-16,0 0-6 0,1-7 2 16,17 29 11-16,2 4 5 0,4 5-5 15,0 1-5-15,2 2-5 0,-3-2-3 0,4 1 1 16,-1-2 3-16,1-3-3 0,-2-1 3 16,0-2-1-16,-5-4 0 0,-2-6-4 15,-5-3 0-15,-5-3 1 16,-2-5-1-16,-4 1-1 0,-2-4 0 0,0-1-21 15,-2 0-26-15,-6 0-5 0,1-4-33 16,-4-4-50-16,2-2-73 0</inkml:trace>
  <inkml:trace contextRef="#ctx0" brushRef="#br1" timeOffset="1.21069E6">19409 1528 475 0,'0'0'27'15,"0"0"-15"-15,0 0 17 0,0 0 31 16,0 0-10-16,0 0-16 15,0 0-15-15,0 0-10 0,0 0 0 0,-44 11 6 16,32 19 11-16,-4 5-7 16,-2 2-6-16,-3 2-1 0,0 0 1 0,-5-1 5 15,-1 0-7-15,-2-3-3 0,0-2-2 16,6-1-1-16,1-7 0 0,5-4-4 16,6-5 0-16,2-4-1 0,7-6 0 15,2-4-3-15,0-2-31 0,12-2-40 16,7-13-32-16,4 0-89 0</inkml:trace>
  <inkml:trace contextRef="#ctx0" brushRef="#br1" timeOffset="1.21097E6">19752 1760 558 0,'0'0'28'0,"0"0"6"15,0 0 40-15,0 0-33 0,0 0-15 16,0 0 17-16,0 0-12 0,0 0-11 16,0 0-2-16,-37-30 0 0,41 26-8 15,0 1-6-15,4 3-4 0,0 0-2 16,2 8 0-16,1 6 1 16,-3 1 0-16,-2 6 0 0,-6 5 1 0,-5 1 1 15,-10 1 0-15,-5 1-1 0,-8-1 2 16,-3-2-2-16,-1-1-6 0,5-3-23 15,2-4-20-15,9-5-39 0,4-6-41 16,7-7-155-16</inkml:trace>
  <inkml:trace contextRef="#ctx0" brushRef="#br1" timeOffset="1.21123E6">19870 1492 445 0,'0'0'175'0,"0"0"-164"0,0 0 25 16,0 0 30-16,0 0-30 0,0 0-24 15,0 0-1-15,0 0 0 0,66 2 5 16,-44 9 6-16,-1 1-1 0,-1-1-6 16,-1 1-5-16,2 2-3 0,-5-4-1 0,-1 3-4 15,-2-2-1-15,-6 1-1 16,4-2 1-16,-7-1 0 0,0-2-1 0,3 0-3 15,-5-3-33-15,3-2-35 16,0-2-31-16,1-4-45 0,-1-4-110 16</inkml:trace>
  <inkml:trace contextRef="#ctx0" brushRef="#br1" timeOffset="1.2115E6">20232 1371 431 0,'0'0'56'0,"0"0"4"15,0 0 14-15,0 0-22 0,0 0-31 16,0 0-12-16,-54 14-2 0,38-3 0 16,0 1 5-16,4-1 7 0,0 0-4 15,7-1-1-15,1 1-2 0,0 1-3 16,4 0-1-16,0 2-2 0,4 3 0 16,0 2-1-16,2 1-2 0,1 7 0 15,-4 3 3-15,-2 3 2 0,-1 3 3 16,-2 3-1-16,-7 0-3 0,0-1-2 0,-2-3-3 15,-1-1-1-15,4-2 0 0,-1-5-1 16,2-3 0-16,-1-6 0 16,5-6-20-16,2-6-34 0,1-6-48 0,0-2-96 15</inkml:trace>
  <inkml:trace contextRef="#ctx0" brushRef="#br1" timeOffset="1.21189E6">20601 1009 523 0,'0'0'18'0,"0"0"12"0,2-55 43 16,-2 49-11-16,0 3-25 0,-1 3-7 15,-1 0-6-15,-2 0-5 16,-5 10-12-16,-6 8-7 0,-4 11-1 16,-4 9 1-16,-2 5 3 0,5 8 2 0,5 5 3 15,3 6 5-15,5 5 4 0,7-1-4 16,3-1-3-16,11-1-8 16,6-1 1-16,6-3-1 0,5-3 1 0,3-6-3 15,0-7 1-15,4-6-1 0,-4-6 2 16,-4-4-1-16,-4-7 1 0,-6-6 0 15,-6-3 1-15,-6-6 1 0,-4-3 2 16,-1-1-3-16,-3 0 2 0,-1-2 0 16,-6-2 5-16,-3-3 2 0,-1-1-9 0,-4-3-3 15,-1 2-12-15,2 0-34 0,-4-1-72 16,6-1-122-16</inkml:trace>
  <inkml:trace contextRef="#ctx0" brushRef="#br1" timeOffset="1.21408E6">20974 1349 502 0,'0'0'43'0,"0"0"-16"0,0 0 23 0,18-57 4 16,-6 48-16-16,4 2-16 15,2 2-5-15,1 3-8 0,0 2 0 16,1 0 1-16,-2 2-1 0,0 3-1 0,-4 2-3 16,-3 1-1-16,-5 1-2 15,-2 4-2-15,-4 2 1 0,-1 2-1 16,-8 3 0-16,-5 0 0 0,-4 0 0 15,0-1-1-15,1-3 1 0,2-1-1 0,4-6-3 16,4-4 1-16,3 0 0 0,3-4 3 16,1-1 0-16,0 0 1 0,1-3 0 15,6-4 0-15,2-6-2 0,6-4 0 16,4 1 1-16,1-4 0 0,1 4 0 16,-2 0 0-16,-1-2 1 15,-2 4 0-15,-3 0 0 0,0 3 0 0,-5 1 3 16,-1 2 5-16,-3 2 3 0,-4 3 2 15,0 0 3-15,0 0-4 0,0 3-2 16,0 0-3-16,-1 0-2 0,-1 0-2 16,-3 5-1-16,-1 2-3 0,0 5 0 0,-1 7-2 15,1-1 2-15,5 2 0 16,1-1 0-16,0-1 0 0,5 1 1 0,4-2-1 16,2-1 0-16,4 1 0 0,3-4 0 15,2-3 0-15,7-2-25 16,4-4-33-16,5-4-44 0,5-2-59 0,-7-7-125 15</inkml:trace>
  <inkml:trace contextRef="#ctx0" brushRef="#br1" timeOffset="1.21431E6">21653 1169 404 0,'0'0'160'0,"0"0"-151"16,0 0 36-16,0 0 26 0,0 0-26 15,0 0-9-15,0 0-16 0,0 0-8 16,-4-27-1-16,6 38-4 0,2 3 8 16,1 3 10-16,2-1-8 0,-2 3-6 15,1 1-4-15,0 4-3 0,-1-1-2 0,1 3-1 16,1-5-1-16,-4-1 0 0,1 4-1 16,0-2 1-16,-2 0-6 15,2-3-38-15,-2-1-31 0,-2-4-17 0,0-3-70 16,0-6-82-16</inkml:trace>
  <inkml:trace contextRef="#ctx0" brushRef="#br1" timeOffset="1.21447E6">21433 1359 253 0,'0'0'229'16,"0"0"-198"-16,0 0 26 0,0 0-9 15,0 0-20-15,0 0-6 0,56-29-1 16,-28 22-4-16,5 1-5 0,0 2-3 15,0-2-4-15,1 3-5 0,1 0 0 16,3 0-24-16,4-1-87 0,-6-4-137 16</inkml:trace>
  <inkml:trace contextRef="#ctx0" brushRef="#br1" timeOffset="1.21484E6">22263 1116 390 0,'0'0'51'15,"0"0"-32"-15,0 0 37 0,0 0 9 16,0 0-24-16,0 0-20 0,0 0-10 15,-73-19-4-15,46 27 2 16,-3 0 4-16,2 3 3 0,3 5 2 0,1 0-4 16,5 5-3-16,1 0 2 0,7 5-1 15,1 0 1-15,4 4 0 0,3-3 0 16,2 1 2-16,1-1-6 0,4-3-5 16,5-1-1-16,5-5-2 0,2 0 0 15,5-3 0-15,7-6-1 0,2-1-3 16,6-7-9-16,1-1-32 0,2-3-18 15,-3-6-32-15,-6-2-74 0,-6 0-167 16</inkml:trace>
  <inkml:trace contextRef="#ctx0" brushRef="#br1" timeOffset="1.215E6">22044 1283 460 0,'0'0'12'0,"0"0"11"16,0 0 54-16,0 0-21 0,0 0-37 15,0 0-15-15,0 0-3 16,73-34 0-16,-34 29 0 0,5 0-1 0,-3 3 0 16,1 2-29-16,-5 0-77 15,-8 4-110-15</inkml:trace>
  <inkml:trace contextRef="#ctx0" brushRef="#br1" timeOffset="1.21543E6">22348 1332 392 0,'0'0'158'0,"0"0"-134"16,0 0 11-16,0 0 10 0,0 0-23 16,0 0-13-16,55-12 5 0,-34 13-3 0,0 5-2 15,-3 4 4-15,-3 2 0 0,-4 4-7 16,-4-1-4-16,-5 2 1 0,-2 3 0 16,-8 0-3-16,-4 3 3 0,-6-2 0 15,-2 1 1-15,0-3-2 16,0-2 0-16,3-2-1 0,1-5 1 0,6-1 0 15,2-6 5-15,5 1 12 0,3-4 0 16,0 0 0-16,0-5-3 0,2-5-2 0,3-4-1 16,6-4-7-16,3-3-4 15,1-1-1-15,2 0-1 0,-1-2 2 16,1-1-2-16,-3-2 1 0,2 4 0 16,-2-1 0-16,-3 6-1 0,-2 5 1 15,-5 6 5-15,-1 4 4 0,-3 3-1 16,0 0-1-16,0 2-7 0,-1 9-1 0,-2 6-3 15,-3 2 3-15,0 8 1 0,2-6 0 16,0-1 2-16,4-1 0 0,0-1-3 16,8-2 2-16,5 0-2 0,3 0-1 15,5-3 1-15,6-4-3 0,0 0-27 16,7-5-31-16,6-4-68 16,0 0-140-16</inkml:trace>
  <inkml:trace contextRef="#ctx0" brushRef="#br1" timeOffset="1.21633E6">23030 1374 397 0,'0'0'28'0,"0"0"0"0,0 0-3 0,0 0 0 15,0 0-21-15,0 0-2 0,0 0 0 16,0 0 3-16,-21 12 3 0,19-9-3 16,0-2-1-16,2 1 0 0,-2-2-2 15,2 0 2-15,0 0-1 0,0 0 2 16,0 0-2-16,0 0 2 0,0 0 1 15,0 0 0-15,0 0 0 0,0 0 2 16,0 3 1-16,0-3 4 0,0 0-2 16,0 0-1-16,0 0-2 0,0 0 0 0,0 0 0 15,0 0 4-15,0 0-3 0,0 0 1 16,0 0 1-16,0 0-1 0,0 0 1 16,0 0 2-16,0 0 3 0,0 0 1 15,0 0-2-15,0 0 2 16,0 0-3-16,0 0-3 0,0 0-4 0,0 0-4 15,0 0 0-15,0 0-1 0,0 0 1 16,0 0-2-16,-1 0 1 0,1 0-2 16,0 0 0-16,0 0 1 0,0 0-1 15,0 0 0-15,0 0 0 0,0 0 0 16,0 0 1-16,0 0 0 0,0 0-1 16,0 0 0-16,0 0 0 0,0 0 1 15,0 0-2-15,0 0 1 0,0 0 0 0,0 0 1 16,0 0-1-16,0 0 0 0,0 0 0 15,0 0 1-15,0 0-1 16,0 0 1-16,0 0 0 0,0 0-1 16,0 0 1-16,0 0-1 0,0 0 2 0,0 0-2 15,0 0 1-15,0 0-1 16,0 0 1-16,0 0-1 0,0 0 0 0,-1 0 0 16,1 0 0-16,0 0 0 0,0 0 0 15,0 0 0-15,0 0 0 0,0 1-2 16,0-1 2-16,0 0 0 0,0 1 1 15,0 1-1-15,0 0 0 0,0-2-1 16,0 1 1-16,0 0 0 0,-2 3 1 16,1-2 1-16,-3 1-1 0,2 0 0 15,-2-1-1-15,-1 0 2 0,2 0 0 0,0-2-2 16,1 0 2-16,1 0-1 16,-3 0 0-16,1 0 1 0,-1-4 0 15,2-1 2-15,-2-5-2 0,-1 0 2 16,2 2 5-16,2-2 1 0,1 0 1 0,0-1-3 15,3 4-2-15,4 3-1 0,1 0-3 16,4 3 0-16,7 1-2 16,2 5-1-16,4 6-1 0,0 6 2 0,0 0 0 15,-4 6 2-15,-6 0 0 0,-3 1 0 16,-5 0-2-16,-5 4 2 16,-2-3-2-16,-9 4 1 0,-6-1 0 0,-4 2-1 15,-4-2-1-15,-1-4 1 0,5-2-2 16,1-7-11-16,0 1-15 0,5-6-36 15,1-4-51-15,8-6-80 0</inkml:trace>
  <inkml:trace contextRef="#ctx0" brushRef="#br1" timeOffset="1.217E6">23705 1248 333 0,'0'0'125'0,"0"0"-102"0,0-54 21 15,1 50 29-15,-1 4-21 0,0 0-20 16,0 0-17-16,0 0-10 0,3 1-4 16,1 6-1-16,4 2 3 0,-2 3 3 15,4 0 6-15,-3-1 5 0,3 1-4 16,-1-1-4-16,0 0-4 15,3-2-3-15,-1-2-2 0,0 1 2 0,2-2 0 16,-3 0-2-16,-1-6 0 16,1 0 0-16,-4 0 0 0,1-5 2 15,0-3 1-15,-3 0 0 0,1-6-1 0,0 1 0 16,-2-5 2-16,-2 2 0 0,0-2-1 16,-1 1-1-16,0 9 0 0,0 1 4 15,0 3 5-15,0 2-1 0,0 2-1 16,2 0-7-16,2 6-2 0,3 3-6 15,2 6 3-15,2 8 3 0,3 2 0 16,-5 3 0-16,1 2 4 0,-3-1 2 0,-1 2 1 16,-4-2 2-16,-2 2 1 0,-3 1-2 15,-7-2 0-15,-2-1 1 16,-1-2-3-16,-4-2 0 0,2-7-4 0,1-2 2 16,0-8 0-16,0-2 0 0,1-4 0 15,-2-2 1-15,2-3 1 0,-1-5 2 16,0-3 0-16,-2-3-1 0,-1-2-4 15,1 3-2-15,0-3-1 0,5 5-1 16,4 1-14-16,-1 2-13 0,8 1-23 16,5 0-45-16,9 0-37 0,4-1-118 15</inkml:trace>
  <inkml:trace contextRef="#ctx0" brushRef="#br1" timeOffset="1.21727E6">24211 1232 328 0,'0'0'266'0,"0"0"-258"0,0 0 39 15,0 0 37-15,0 0-23 0,0 0-22 16,0 0-11-16,0 0-10 0,7-48-4 16,-7 53-8-16,0 4-6 0,2 9 2 15,2 1 0-15,0 3 2 0,1 1 3 16,-3-3-2-16,3 3-2 0,0-4-3 15,0 4 0-15,1-3-1 0,0-2 1 16,-1 3 0-16,-1-5 0 0,0 2-4 16,0-4-21-16,-3 1-21 0,-1-1-31 15,0-5-20-15,-6-1-56 0,1-3-69 0</inkml:trace>
  <inkml:trace contextRef="#ctx0" brushRef="#br1" timeOffset="1.21739E6">24034 1457 414 0,'0'0'59'0,"0"0"1"15,0 0 18-15,0 0-17 0,-15-50-19 16,29 42-24-16,6-1-11 0,6 1-2 16,5 0 1-16,6 2-2 0,1 0-4 15,0 6 0-15,2 0-2 0,-3 0-41 16,-2 0-89-16,-2 0-147 0</inkml:trace>
  <inkml:trace contextRef="#ctx0" brushRef="#br1" timeOffset="1.21767E6">24814 1194 537 0,'0'0'21'0,"0"0"19"0,0 0 40 16,-16-53-26-16,13 49-12 0,-2 1-5 15,-3 3-13-15,-1 0-11 0,-3 0-8 16,-5 7 0-16,-2 8-5 0,-4 6-2 15,1 5 2-15,5 4 2 0,0 2 3 16,3 1 3-16,3-1 0 0,4 0-2 16,3-5-2-16,3-1-2 0,1-3 0 15,6 1-2-15,6-8 0 16,2 0-1-16,4-4-7 0,2-5-25 0,1-4-24 16,3-3-32-16,-1-2-52 0,-8-3-130 15</inkml:trace>
  <inkml:trace contextRef="#ctx0" brushRef="#br1" timeOffset="1.21781E6">24543 1389 458 0,'0'0'37'15,"0"0"24"-15,0 0 14 0,0 0-34 0,0 0-27 16,53-44-10-16,-19 36-4 0,3 1 1 16,6 0-2-16,-1 4-1 0,1 0-63 15,-8 3-98-15,-5 0-208 0</inkml:trace>
  <inkml:trace contextRef="#ctx0" brushRef="#br1" timeOffset="1.21828E6">25011 1444 218 0,'0'0'292'15,"0"0"-228"-15,0 0 15 0,0 0-4 16,0 0-19-16,0 0-19 0,0 0-22 0,0 0-11 15,0 0-4-15,-3 14 0 0,3 0 0 16,2 2 1-16,1-1-1 0,2-4 2 16,5 1-2-16,0-4 2 0,1 0-2 15,4-5-2-15,-2-3 2 0,1 0 1 16,-4-5 0-16,2-4 3 0,1-1-1 16,-6-2 0-16,3 0-2 0,-3 0 1 15,1-1 1-15,-3 0 0 16,3-4 2-16,-1 1 3 0,0 0 1 0,-1 2-1 15,-1 5-2-15,-2 4-3 0,1 3 0 16,-3 2-2-16,1 0 0 0,2 5-1 16,-2 5-4-16,3 7 3 0,2 4-1 0,-2 5 2 15,3 3 0-15,-1 2 0 16,2 4 0-16,-2-1 0 0,0 3 0 0,1 2 1 16,-6-2-1-16,-2-1 1 15,-2-3 1-15,-10-4 0 0,-2-3 1 0,-6-3-1 16,-1-4 1-16,-7-3 1 15,4-5 2-15,-2-3-1 0,2-6 3 16,1-2 1-16,4-2-1 0,1-8-2 16,2-1 1-16,0-4-4 0,3 1-1 0,3-2-1 15,1-1-1-15,6 3-1 16,3 0-15-16,2 0-20 0,13-3-34 0,5-1-55 16,10-4-86-16,-2 1-250 0</inkml:trace>
  <inkml:trace contextRef="#ctx0" brushRef="#br1" timeOffset="1.21871E6">25386 930 275 0,'0'0'106'0,"0"0"-48"16,0 0-9-16,0 0-7 0,69-3-10 16,-38 18-3-16,3 0 5 0,3 6-5 15,0 3-4-15,3 4-5 0,-2 2 0 0,-4 6-2 16,-4 5 5-16,-7 5-2 0,-5 3 0 15,-6 5-4-15,-7-1-6 0,-4 4-4 16,-2-4-5-16,-9-5 0 16,-2-3 0-16,-5-5 1 0,0-3 7 15,-4-2-3-15,-4-4 1 0,5-2 2 16,-1-6 3-16,3-3-1 0,4-6-3 0,0-4-2 16,3 0-4-16,5-5-2 15,-1-2 1-15,4-3 0 0,-2 0 0 16,2 0 0-16,-5-7-2 0,1-2-12 0,-4-3-35 15,3 1-81-15,-2 2-122 0</inkml:trace>
  <inkml:trace contextRef="#ctx0" brushRef="#br1" timeOffset="1.22003E6">26569 1323 506 0,'0'0'55'16,"0"0"-28"-16,0 0 28 0,0 0 3 15,0 0-17-15,0 0-18 0,0 0-1 16,0 0-5-16,0 0-5 0,4 3-3 16,7 1-6-16,8 1 2 0,11-1 9 15,6 1 0-15,8-4-2 0,4 0-2 16,-1-1-1-16,-1 0-1 0,-5-1-1 15,-8-2-6-15,-8 2 0 0,-5-1-1 0,-11 2 1 16,-6 0-1-16,-2 0 1 0,-1 0 0 16,0 0 0-16,-3 0-1 0,-4 0-10 15,-7 0-11-15,0 0-13 16,-1 0-38-16,2-4-34 0,6-5-84 0,7-3-267 16</inkml:trace>
  <inkml:trace contextRef="#ctx0" brushRef="#br1" timeOffset="1.22045E6">27871 1067 350 0,'0'0'190'16,"0"0"-182"-16,-4-53 19 0,4 47 31 15,-1 3 0-15,1 1-23 0,0 2-11 0,0 2-11 16,0 7-13-16,5 8-4 15,1 10 4-15,3 6 2 0,1 7 10 16,1 2 9-16,-1 0 4 0,1 1 1 16,-2 0-1-16,1 0-6 0,-4-3-3 15,0-3-7-15,-3-1-1 0,0-5-4 16,-3-2-1-16,0-6-2 0,0-5 0 16,0-8 0-16,0-3 0 0,0-4-1 0,-1-1-5 15,-1-2-22-15,1-3-19 0,0-5-19 16,-2-3-32-16,-1-6-76 0,0 1-148 15</inkml:trace>
  <inkml:trace contextRef="#ctx0" brushRef="#br1" timeOffset="1.22073E6">27832 985 301 0,'0'0'169'0,"0"0"-126"0,0 0 7 15,0 0 20-15,0 0-34 16,0 0-22-16,0 0-4 0,0 0-1 0,0 0 8 16,43-7 6-16,-18 7 7 15,9 0-1-15,2 0-3 0,9 0-1 16,-1-4-7-16,1 0-5 0,0 1-2 0,-5 0-2 16,-5 3-4-16,-5 0-2 0,-8-1-1 15,-5 1-1-15,-8 0 0 0,-2 0-1 16,-3 0 0-16,-4 1 0 0,0 2-4 15,0 3-32-15,-5 2-30 0,-4 1-13 16,-5 2-17-16,-1 0-49 0,-2 1-86 16</inkml:trace>
  <inkml:trace contextRef="#ctx0" brushRef="#br1" timeOffset="1.22093E6">27870 1233 389 0,'0'0'2'0,"0"0"10"0,0 0 48 0,0 0 7 15,0 0-21-15,68 36 0 0,-33-35 5 16,7 0-7-16,0-1-9 0,-2 0-5 16,-6 0-6-16,-7 0-8 0,-8 0-8 15,-6 0-5-15,-5-1-2 16,-5 0 1-16,-1 1 0 0,-2-2 0 0,0 1-2 16,0-1-2-16,0-2-42 15,-2-2-37-15,1 0-67 0,0-1-170 16</inkml:trace>
  <inkml:trace contextRef="#ctx0" brushRef="#br1" timeOffset="1.22131E6">28213 1592 502 0,'0'0'12'0,"0"0"13"15,0 0 26-15,0 0 14 0,0 0-11 16,-7-50-23-16,7 50-6 0,2 0-6 15,5 3-9-15,5 11-10 0,7 7 1 16,4 7-1-16,5 3 9 0,-2 6 5 16,1-6 8-16,-6-1-6 0,0-4-3 15,-5-3-3-15,1-2-4 0,-4-4-4 16,-2 1 0-16,-2-4 0 0,-3-1-2 0,-3-4 0 16,-2 0 0-16,-1-1-8 0,0-2-37 15,-3-3-36-15,0-2-20 0,-4-1-40 16,3-7-94-16</inkml:trace>
  <inkml:trace contextRef="#ctx0" brushRef="#br1" timeOffset="1.22154E6">28400 1542 375 0,'0'0'105'0,"0"0"-73"0,0 0 31 15,0 0 6-15,0 0-40 0,0 0-28 16,0 0 1-16,0 0-1 0,-44 62 8 15,32-30 7-15,-1 5 2 0,-3-2-1 16,2-1 2-16,-2 0-2 0,2-3-3 0,1-4 1 16,0-2-2-16,1-3-3 15,0-2-6-15,4-5-1 0,-1 0-2 16,2-5 1-16,1-3-1 0,2-3-1 16,3-2-1-16,1-2-47 0,1 0-36 0,9-4-37 15,-2-2-119-15</inkml:trace>
  <inkml:trace contextRef="#ctx0" brushRef="#br1" timeOffset="1.22178E6">28565 1600 416 0,'0'0'132'0,"0"0"-127"0,0 0 17 15,0 0 30-15,0 0-31 0,0 0-9 16,50 27 13-16,-34-6 4 0,-1-2 1 0,1 1-6 15,-1 1-7-15,-3-3-4 0,-2-2-9 16,1-1-2-16,-4-4-1 0,3-1 1 16,-5 0-1-16,0-3-1 0,2-3-4 15,-3-1-41-15,3-3-30 16,1 0-36-16,-1-8-91 0,2-2-99 0</inkml:trace>
  <inkml:trace contextRef="#ctx0" brushRef="#br1" timeOffset="1.22202E6">28836 1554 442 0,'0'0'26'0,"0"0"9"16,0 0 26-16,0 0-31 0,-58 6-17 15,42 5 0-15,-2 0 3 0,5 1-1 16,4 0 3-16,0 1-3 0,6-2-3 16,1 3 2-16,2 2 2 0,0 1 4 15,2 2-2-15,3 0-5 0,3 0-3 16,-1 2 2-16,-2-2 0 0,2 1 2 15,-5-2 0-15,0 3-1 0,-2 1-4 0,0 0-2 16,-2 3-1-16,-6-3-4 16,0 3 0-16,-3-3-1 0,2 5 1 0,-3-4-2 15,-1 0-9-15,3-3-37 0,3-4-30 16,2-6-32-16,5-4-72 0</inkml:trace>
  <inkml:trace contextRef="#ctx0" brushRef="#br1" timeOffset="1.22269E6">29219 956 321 0,'0'0'32'0,"0"0"11"16,0 0 29-16,0 0-18 0,0 0-28 16,0 0-13-16,0 0-12 0,-58 36 2 15,40-2 3-15,0 6 9 0,-4 8 18 16,0 7 4-16,7 3 4 0,1 1-15 15,6-3-3-15,6-2-3 0,2-6-4 16,2-5-6-16,10-6-2 0,5-4-4 0,4-8 0 16,3-1-1-16,4-5 0 0,2-7 1 15,2 0 1-15,-5-5-3 16,-2-3 1-16,-3 0-2 0,-7-3 2 16,-2 1-2-16,-5 1-1 0,-3 0-1 0,-5 4-55 15,-9-2-56-15,-10 2-87 0</inkml:trace>
  <inkml:trace contextRef="#ctx0" brushRef="#br1" timeOffset="1.22719E6">29363 1317 301 0,'0'0'222'0,"0"0"-202"0,0 0 6 16,0 0 26-16,0 0-7 0,44-52-18 15,-28 47-11-15,4 5-5 0,0 0 3 16,-1 0 0-16,-1 5-3 0,0 1-3 15,-6 6-1-15,-2 0-4 0,-4 5-1 16,-4 2-1-16,-2 1 0 0,-8 5 0 16,-4-2-1-16,-6 4 0 0,-1-2 0 15,1-1 2-15,-2-2-2 0,4-2 0 16,1-6-2-16,4-5-3 0,7-4 5 0,2-2 0 16,2-3 1-16,0 0 1 0,0-3 2 15,0-3 1-15,3-5 2 0,4-3-4 16,2-5 3-16,4 1 2 0,-4-1-2 15,3 1 0-15,2 2 0 16,-3 0 3-16,2-2 1 0,1 1 1 16,0-1-1-16,0 1 3 0,0-1 0 0,-2 0 2 15,1 2 0-15,-1 1 0 16,-5 4-2-16,-2 3-3 0,-3 2-1 0,-1 2-2 16,-1 3 2-16,0-1-3 0,0 1-2 15,0 1-1-15,0 0-2 0,-1 3-1 16,-1 6-3-16,-4 5-1 0,1 5 2 15,2 4 2-15,-1 1 2 0,4-1-2 16,0-2-2-16,2-3 1 0,3 0 0 16,4-1 1-16,1-3-1 0,4-3 0 15,-3 0 1-15,1-5 0 0,-2 0 0 16,3-1 1-16,-6-2-1 0,2-2 1 16,-5-1 0-16,-3 0-1 0,0 1-2 15,-1 1-22-15,0-1-38 0,1 0-42 16,1-1-62-16,1-1-142 0</inkml:trace>
  <inkml:trace contextRef="#ctx0" brushRef="#br1" timeOffset="1.22776E6">29934 1517 390 0,'0'0'67'15,"0"0"-48"-15,0 0 7 0,0 0 23 16,0 0-23-16,0 0-16 0,0 0 1 16,4 17 8-16,-4-9 3 0,-1 3-7 15,0-1-3-15,-6-2-1 0,1-2-1 0,4-1 0 16,-3 0 2-16,0-4-1 16,3 2 0-16,-1-3 1 0,1-2 9 15,0-3 8-15,-1-4-6 0,0-3-8 16,2-1-5-16,1-2 0 0,1 3-2 15,7-1-3-15,-2 0 2 0,5 4-4 16,1 2 1-16,-1 1-4 0,2 5 1 0,0 1-1 16,1 1 0-16,-3 7 0 0,0 1 0 15,1 8 0-15,-6 1 1 0,-4 6-1 16,-2 1 0-16,-4 3 1 0,-4 1-1 16,-7-2 1-16,-1 5-1 0,-1-5 1 15,-4-4 0-15,4 0-1 0,0-5 0 16,4 0 1-16,2-6-1 0,-1-1 0 15,8-4 0-15,1-3 1 0,1-1-1 16,2-2 1-16,-1-1-1 0,1 0 2 16,0 0 0-16,0-2-1 0,0-4-1 15,-2-1-4-15,2-1-50 0,0 0-64 16,0 2-121-16</inkml:trace>
  <inkml:trace contextRef="#ctx0" brushRef="#br1" timeOffset="1.22854E6">26620 11936 383 0,'0'0'70'0,"0"0"-68"16,0 0 1-16,-49 2 23 0,49-2 21 16,0 0-8-16,4 2-3 0,4-1-8 15,10 2-6-15,16 3 51 16,15 1-54-16,20 1-10 0,13-1-1 0,11 0 17 16,8-2-2-16,7-2-11 0,5-1-11 0,3 0 2 15,1 0 0-15,1 1 2 16,-3-1 9-16,-4 1 0 0,-7 0-2 15,-12 0-4-15,-9-1-7 0,-14-2 2 16,-17 0 3-16,-14 0-3 0,-20-3 1 0,-8 1-3 16,-8 1 1-16,-2-3 2 0,-9 2 3 15,-6-2-5-15,-8 1-2 16,-11-1-11-16,0 0-30 0,-3 1-33 0,5-5-53 16,8-1-138-16</inkml:trace>
  <inkml:trace contextRef="#ctx0" brushRef="#br1" timeOffset="1.22959E6">30475 1195 324 0,'0'0'187'0,"0"-55"-179"15,2 49-2-15,-2 5 71 0,0 1-10 16,1 0-32-16,1 0-19 0,1 7-15 16,1 0-1-16,3 5 5 0,0 3 7 15,3 0 5-15,-3 0-6 0,5 1-5 16,-2-1-2-16,2-2-2 0,1 2 0 16,3-4-2-16,-1-2 1 0,0-1 0 15,-3-4-1-15,-1-2 0 0,-3-2-1 16,-4 0 0-16,-2-3 1 0,0-5 2 15,-2-4 2-15,0-2 0 0,0-5-2 0,-2-3 0 16,0-5 0-16,-1 4-2 16,0 1 1-16,3 8 0 0,0 3-1 0,0 6 1 15,0 2 1-15,0 3 3 0,0 0-2 16,4 8-3-16,1 5-5 0,2 7 2 16,3 5 3-16,0 2 6 0,-3 1 2 15,5 3-1-15,-5-1 1 0,2 2-1 16,-4 2 1-16,0-4 0 0,0 6 5 15,-5-2-7-15,0 0-2 0,-5 1 1 16,-2-4 0-16,-4-4 0 0,-2-4-4 16,2-5 1-16,-1-7 1 0,-1-2-1 0,5-5 1 15,-4-3 1-15,1-1 0 16,-1-4 3-16,-1-6 3 0,-2-1 2 0,0-5-3 16,0 0-3-16,3-2-2 0,0 2-2 15,1 3-1-15,4 1-1 0,0 6 0 16,5 1-7-16,2 4-15 15,0 0-14-15,8 0-34 0,4-1-46 16,9-2-92-16,0-2-155 0</inkml:trace>
  <inkml:trace contextRef="#ctx0" brushRef="#br1" timeOffset="1.22987E6">31075 1213 631 0,'0'0'7'0,"0"0"9"16,0 0 57-16,0 0-18 0,0 0-25 15,0 0-12-15,0 0-10 0,0 0-3 16,3 11 2-16,0 7 5 0,2 3 5 16,2 2-5-16,-4 1-2 0,1-1-1 0,1-1-5 15,-2 1-3-15,0-2 0 0,-1 3 0 16,0-2-1-16,-1-1 0 0,0 1 0 15,-1-1 0-15,0-4-10 0,0-1-23 16,-3-4-30-16,0-2-25 0,-5-4-13 16,2-5-30-16,0-1-48 0,-4-4-5 0</inkml:trace>
  <inkml:trace contextRef="#ctx0" brushRef="#br1" timeOffset="1.23002E6">30934 1445 24 0,'0'0'309'0,"0"0"-268"0,0 0 24 16,-23-56 26-16,26 49-25 0,7 1-23 15,7 0-24-15,4-2-3 0,8 1-10 0,6 1-1 16,4 2-5-16,6 1 0 0,0 0 0 16,-3 1 0-16,2-2-3 15,-6 1-63-15,-1-1-35 0,-2-2-51 16,-5-1-6-16</inkml:trace>
  <inkml:trace contextRef="#ctx0" brushRef="#br1" timeOffset="1.23024E6">31624 1189 427 0,'0'0'16'0,"0"0"-6"0,0 0 56 16,0 0-2-16,0 0-26 0,-56-40-7 16,45 38-1-16,-2 2-10 0,-1 2-1 15,2 4-5-15,0 3-7 0,-2 4-1 0,-2 2 1 16,0 5 8-16,-2 2 2 16,1 0-4-16,3 2-4 0,3-1-2 15,4 1-1-15,6 0-3 0,1-1-3 16,4-1 0-16,6 3 0 0,1-2-2 15,3 1-2-15,1-4-18 0,1 0-25 0,-3-5-13 16,-3-5-23-16,-1-5-37 16,-5-4-60-16,-2-1-90 0</inkml:trace>
  <inkml:trace contextRef="#ctx0" brushRef="#br1" timeOffset="1.23037E6">31326 1441 390 0,'0'0'91'0,"0"0"-77"16,0 0 9-16,36-51 4 0,-5 41-25 15,6 1-1-15,8 2-2 0,-4 1-36 16,3 1-14-16,-9 3-20 0,-5 2-5 16,-6 0-11-16,-10 0-118 0</inkml:trace>
  <inkml:trace contextRef="#ctx0" brushRef="#br1" timeOffset="1.23078E6">31665 1352 297 0,'0'0'99'0,"0"0"-25"0,0 0 15 0,0 0-29 15,0 0-8-15,0 0 1 0,0 0-22 16,0 0-15-16,0 0-12 0,6-3-4 15,2 9 1-15,3 3-1 0,0 1 0 16,0-1 0-16,0 0 0 16,-4 4 0-16,3-3 1 0,-4 1 0 15,1-4-1-15,-3-2 1 0,0 1-1 0,-2-4 1 16,1-1-1-16,2-1 2 0,-1-1 1 16,5-5 2-16,0-3-2 0,4-1-1 15,-1-1-1-15,-3-2 0 0,4 1 0 16,-4-2 1-16,-1-2-1 0,0 0 1 15,-3 3-1-15,-1 1 2 0,-1 2-1 16,-2 5 2-16,0 3 5 0,-1 2-1 16,0 0 1-16,0 0-7 0,0 5-2 0,0 6-4 15,0 2 1-15,2 6 3 0,2 0 0 16,-1 1 0-16,3 4 2 16,0 1 0-16,-1 1 2 0,0 0 0 0,-5 2 4 15,0-3 0-15,0 0-1 0,-6-3 2 16,-4 0 0-16,-7-3-3 0,-2-4 0 15,-1-1-2-15,0-5-1 16,1-3-1-16,-1 0-1 0,3-6 2 0,0 0-3 16,1 0 0-16,1-6-4 15,1 0-10-15,3-4-13 0,0 0-12 0,3-7-21 16,0-2-19-16,5-7-57 0,2 1-165 16</inkml:trace>
  <inkml:trace contextRef="#ctx0" brushRef="#br1" timeOffset="1.23109E6">31886 988 466 0,'0'0'2'0,"0"0"5"0,78-5 43 0,-42 14 11 16,4 6-28-16,7 5-14 0,-4 6 0 15,-2 5 0-15,-6 4-5 0,-5 5 2 16,-4 2 4-16,-6 6-4 0,-5 2-2 15,-6 2 0-15,-8-1-2 0,-1 2-1 16,-12-2-4-16,-5-1-2 0,-4-3-2 16,-1-4 0-16,-5-6 1 0,1-5-2 15,0-5 0-15,0-4 2 0,0-5 2 16,5-2 3-16,-2-6 2 0,5-1 0 16,4-5-2-16,5 0-3 0,1-3 2 15,3-1 0-15,2 0-5 0,-3 0-1 16,0-3 0-16,1-3 2 0,-4 0-4 15,5-1-7-15,-1-2-32 0,-1 0-53 16,2-5-50-16,0 0-163 0</inkml:trace>
  <inkml:trace contextRef="#ctx0" brushRef="#br1" timeOffset="1.2333E6">20553 2902 372 0,'0'0'15'0,"0"0"3"16,0 0 43-16,0 0-8 0,-55-4-10 16,49 4-5-16,2 0-6 0,4 0-9 15,0 2-2-15,1 0-1 16,10 4-6-16,5-4 0 0,13 4 7 0,9-5 9 16,13-1-1-16,6 0-3 0,3 0-6 15,-1-1-6-15,-7-2-3 0,-2 0-4 16,-7 3 2-16,-6 0-3 0,-8 0 0 15,-7 0-4-15,-7 0-1 0,-5 2 0 16,-6 0 0-16,-2 0-1 16,-2-2 1-16,0 0 0 0,0 0 1 0,0 0 0 15,-2 0 2-15,-2 0-3 0,-1 0 2 16,2-3-1-16,-2 0-2 0,1 0-7 16,2 1-28-16,2-3-25 0,4-1-38 15,2-3-103-15,1-3-258 0</inkml:trace>
  <inkml:trace contextRef="#ctx0" brushRef="#br1" timeOffset="1.23792E6">21959 2446 427 0,'0'0'25'0,"0"0"-12"15,0 0 50-15,0 0-3 0,0 0-21 16,0 0-12-16,0 0-4 0,0 0-14 15,-53 0-9-15,29 31 0 0,-8 12 0 16,-1 11 2-16,-3 11 1 0,1 12 5 16,-1 5 11-16,3 7 4 0,3-3-2 15,5 0-4-15,4-6-4 16,9-6-5-16,8-5-5 0,4-6-1 0,11-5 1 16,9-5-2-16,6-7 0 0,4-6-1 15,4-7 1-15,4-6 0 0,-1-4 0 16,1-4 0-16,-5-7 0 0,-5-4 0 15,-6-1 0-15,-6-4 0 0,-6 0 0 16,-4-3 0-16,-4 1 1 0,-2-1-1 16,0 0 1-16,-1 0-2 0,-3 0 2 0,-3-3 0 15,-1-3-1-15,-5 1-1 0,1 0-3 16,-4-1-20-16,3-1-50 0,-1-4-45 16,3 0-176-16</inkml:trace>
  <inkml:trace contextRef="#ctx0" brushRef="#br1" timeOffset="1.2386E6">22371 2722 422 0,'0'0'11'16,"0"0"9"-16,0 0 29 0,-9-52 23 15,9 49-19-15,0 3-14 0,0 5-15 16,0 11-19-16,0 9-5 0,3 10 5 16,2 6 12-16,4-2 14 0,-4 6-6 0,1-5-2 15,-1-3 0-15,-2 0-2 0,-1-6-3 16,-1-3-5-16,-1-1-4 0,0-6-2 16,0-4-5-16,0-4 0 15,0-4-1-15,0-3-1 0,0 0 1 16,0-3-1-16,0-3-1 0,0 0-29 15,0 0-32-15,3-4-21 0,4-7-25 0,-5-2-87 16,0-1-102-16</inkml:trace>
  <inkml:trace contextRef="#ctx0" brushRef="#br1" timeOffset="1.23885E6">22306 2695 449 0,'0'0'20'0,"0"0"0"15,0 0 35-15,0 0 14 0,0 0-28 16,0 0-13-16,0 0-2 0,65-24-1 16,-37 24 2-16,2 0 5 0,3 0-5 15,1 0 0-15,-1 0-8 0,-1-1-4 16,1-3-3-16,-7 1-3 0,0 0-2 0,-1-2-3 16,-2 1-2-16,-6 1-1 0,-1 3-1 15,-3 0 1-15,-6 0-1 0,-2 0 0 16,-4 3-6-16,-1 5-36 15,-7 2-26-15,-7 3-19 0,-2 4-10 0,-5-3-21 16,-6 1-59-16,2-1-80 0</inkml:trace>
  <inkml:trace contextRef="#ctx0" brushRef="#br1" timeOffset="1.23901E6">22361 2857 357 0,'0'0'33'0,"0"0"-3"0,0 0 59 15,0 0-42-15,0 0-11 0,0 0-1 0,0 0-4 16,65 13-7-16,-40-14-1 0,3-2 0 15,-2 0-5-15,-1 0-9 16,-7 3-5-16,2 0-4 0,-3 2 0 0,2 6-4 16,3 2-50-16,-5 4-34 0,3-1-89 15,-7-2-103-15</inkml:trace>
  <inkml:trace contextRef="#ctx0" brushRef="#br1" timeOffset="1.23922E6">22627 3010 487 0,'0'0'15'0,"0"0"1"16,0 0 25-16,0 0 3 0,56 42 2 15,-35-28 0-15,1 2-15 0,-1-2-2 16,-1 1 1-16,1-1-3 0,1 0-6 16,-5-2-4-16,1 3-6 0,-4-3-5 15,-2 2-2-15,-3-1-3 0,-2 0 1 0,-2 0-2 16,-3-3 1-16,-2 1-1 0,1 0-2 15,-1-4-25-15,-1 1-35 0,-1-5-27 16,0-3-41-16,-1 0-95 0</inkml:trace>
  <inkml:trace contextRef="#ctx0" brushRef="#br1" timeOffset="1.23946E6">22883 2927 445 0,'0'0'25'0,"0"0"2"15,0 0 29-15,0 0-15 0,0 0-8 16,-67 54-3-16,46-28 2 0,3 2-11 16,-5 3-2-16,1-1 4 0,2 2 3 15,2-1-10-15,-1 0 0 0,2 0 0 16,-2-3-4-16,5 0-1 0,-1-4-2 0,2 0-5 16,0-4-1-16,6-2-3 15,0-5 1-15,4-2 0 0,1-4-1 0,2-5-9 16,4 0-39-16,7-4-25 0,6-6-4 15,4-6-52-15,3-6-140 0</inkml:trace>
  <inkml:trace contextRef="#ctx0" brushRef="#br1" timeOffset="1.23971E6">22951 2994 577 0,'0'0'9'0,"0"0"4"0,0 0 36 0,0 0-28 16,0 0-8-16,0 0 21 0,54 41-8 0,-35-21-2 16,-1 0 2-16,0-1-5 15,-2-2-4-15,-1 0-1 0,-2 0-4 0,-2-2-5 16,0 1 0-16,-3-2-2 16,0-3 0-16,1 4-2 0,-2-7-3 0,-2 2 1 15,0-6 0-15,-1 4-1 0,-2-5 0 16,-2 1-22-16,0-1-51 0,0-3-32 15,0-3-44-15,-1-4-128 0</inkml:trace>
  <inkml:trace contextRef="#ctx0" brushRef="#br1" timeOffset="1.24005E6">23293 2923 458 0,'0'0'51'0,"0"0"-12"16,0 0 28-16,0 0-29 0,0 0-20 15,0 0-5-15,0 0 4 0,0 0 5 16,0 0-3-16,-62 58-1 0,48-45-3 0,0-1-3 16,0-1-1-16,-1 2 1 0,2-2 3 15,3-1-4-15,2-1-2 0,4-2-2 16,-1 2 0-16,2 0-2 0,2 2 1 16,1 2-2-16,0 3 0 0,0 4-1 15,0 3 0-15,2 1-1 0,0 2 3 16,-1 0-1-16,1 3 3 0,-2-2 1 15,0 1-1-15,0 1 0 0,0-1-2 16,0 0 1-16,3-6 2 0,-2 3-2 16,3-5-1-16,0-2-2 0,1-4-1 15,-1-2-1-15,1-2 0 0,0-6-1 16,0-1 0-16,-2-3 0 0,2 0-17 0,3-6-19 16,-2-6-24-16,6-7-42 0,-5-5-34 15,3-3-194-15</inkml:trace>
  <inkml:trace contextRef="#ctx0" brushRef="#br1" timeOffset="1.24037E6">23796 2477 245 0,'0'0'295'16,"0"0"-290"-16,0 0 3 0,0 0 48 15,0 0-21-15,0 0-12 0,0 0-12 16,-52-3-8-16,46 30 0 0,-4 5 4 0,3 12 12 16,2 5 2-16,-4 6 3 0,4 3 0 15,-6 1 1-15,5 0-10 0,-4 1 0 16,5 0 1-16,-3-5-7 0,6 1 0 16,2-5 1-16,2-2-5 15,8-3-5-15,0-5 4 0,-2-5-3 0,7-7 2 16,0-6-3-16,0-4 1 15,0-7 0-15,0-7-1 0,-2-3 1 16,-2-2-1-16,2-5-19 0,-6-6-37 0,1-5-57 16,-5-3-65-16,0-3-232 0</inkml:trace>
  <inkml:trace contextRef="#ctx0" brushRef="#br1" timeOffset="1.24137E6">23939 2742 247 0,'0'0'46'0,"0"0"-11"16,0 0 36-16,0 0-8 0,0 0-16 16,-2-54-3-16,2 51-10 15,0 1-8-15,0 1 0 0,0-1-2 0,0 0-1 16,1 0-6-16,1 0-1 0,0 0-4 15,3 0-3-15,-2 1 0 0,0 1 1 16,-2-3-1-16,2 3 2 0,0-2 2 16,1 1-3-16,0 1 1 0,-2-3-2 15,6 3 0-15,0-1-4 0,2 1-1 16,2 0-1-16,0 0 0 0,3 4-1 16,0 0-1-16,-1 3 1 0,-1 0-1 15,-1 0 0-15,2 3 0 0,-1-3 0 16,-5 5-1-16,3 1 0 0,-7 2 1 0,2 2-1 15,-5-1-1-15,-1 2 1 16,0-1 0-16,-8-2 0 0,1 3 0 0,-5-2 0 16,-1-1 0-16,2-3 1 15,-1-1-1-15,-1-3-2 0,2 0 2 0,2-1 0 16,-1-2 0-16,2 0 1 16,-1 0-1-16,4-2 1 0,-2 0-1 0,0-1 0 15,5 0 0-15,0-2 0 0,0 0 0 16,2 1 2-16,-1-1-2 0,1 0 1 15,0 1-1-15,0-1 0 0,0 0 1 16,0 0 1-16,0 0-2 0,0 0 2 16,0 0-1-16,0 0 1 0,0 0-1 0,0 0 0 15,0 0 0-15,0 0-1 16,0 0 0-16,0 0 2 0,0 0-2 16,0 0 0-16,0 0 1 0,0 0 1 15,0 0-1-15,0 0 0 0,0 0 0 0,0 0 2 16,0 0 0-16,0 0-2 0,0 0 1 15,0 0 0-15,0 0 1 0,0 0 0 16,2 0-2-16,0-2 1 16,-1-2 0-16,1 0-2 0,3-1 1 0,0 1 0 15,-2-3-1-15,0 1 1 16,2-2 0-16,4-1 0 0,0-1-1 0,2-3 1 16,5 1-1-16,-1-1 1 0,2 1 0 15,-2-2 0-15,1 3 0 0,-1-3 0 16,1 1-1-16,0-1 0 0,0 2 0 15,-1-1-1-15,-1 2 1 0,-2-3 0 16,1 3 0-16,-4-1 1 0,0 3-1 16,1-4 1-16,-5 4 0 0,1 1 0 15,-1 2 0-15,-2 2 1 0,-1 1 0 16,-1 1 0-16,-1 2 3 0,0 0-1 0,0 0 1 16,-1 0-1-16,-4 0-2 0,-2 1-2 15,-3 7-2-15,-2 5 2 0,-3 4 1 16,0 3-1-16,1 1 0 0,1 4 0 15,4 0 1-15,-3 2 1 0,7-4 1 16,1 2 1-16,0-4-1 0,4-1 1 16,4 2-2-16,2-3 0 0,6 2 0 15,0-4-1-15,5 0 0 0,2-3 1 16,3-2-1-16,-3-5 0 0,-1-2 0 16,0-1 1-16,-4-4-2 0,2 0 2 0,-2 0-1 15,-6-4 2-15,2 1-1 16,-6-1 1-16,-1 1-1 0,-2-2 0 15,-1 2 1-15,-1-1-3 0,-6-1 0 0,-7 2-8 16,-2-2-33-16,-3-1-36 16,3-3-69-16,1-1-107 0</inkml:trace>
  <inkml:trace contextRef="#ctx0" brushRef="#br1" timeOffset="1.24183E6">24774 2673 471 0,'0'0'55'16,"0"0"-41"-16,0 0 36 0,0 0 21 15,0 0-28-15,0 0-33 0,-11-13-4 16,8 33 2-16,2 8 14 0,0 3 11 0,1 3 0 16,1-2-8-16,2-1 0 0,0-1-4 15,0-5-4-15,0-2-4 16,3-2-3-16,-3-3-4 0,-1-3-3 16,-2-1-2-16,2-2 0 0,-2-2-1 0,1-1 0 15,0-2 0-15,-1 0-18 0,0-1-32 16,-4-1-41-16,-1-2-34 15,-6-3-52-15,4 0-142 0</inkml:trace>
  <inkml:trace contextRef="#ctx0" brushRef="#br1" timeOffset="1.24203E6">24516 2882 472 0,'0'0'29'0,"0"0"20"0,0 0 30 16,0 0-21-16,0 0-19 0,0 0-5 15,70-29-2-15,-42 25-4 0,1 1-3 16,-4 0-4-16,4 0-6 0,-5 0-7 0,1 1-4 16,-1 1-3-16,2-1 0 0,-2 2-1 15,3 0-1-15,3 0-32 16,-3 4-42-16,5-4-32 0,5 0-56 0,-7-1-105 16</inkml:trace>
  <inkml:trace contextRef="#ctx0" brushRef="#br1" timeOffset="1.2423E6">25251 2656 373 0,'0'0'24'0,"0"0"24"0,0 0 35 16,0 0-29-16,0 0-12 0,0 0-10 16,-53-50-6-16,44 50-8 0,-4 0-2 0,0 3-3 15,-1 7-1-15,-2 3-2 0,0 5 5 16,-2 2 0-16,2 4 2 0,1 2 1 15,3 2 2-15,0-1-1 0,4 2-3 16,3-5-2-16,4 0-4 16,1-2-3-16,0-2-2 0,5-4-1 0,5-1-1 15,4 1-3-15,2-4 0 0,4-1 1 16,2-3-1-16,1-2-1 16,-1-2-6-16,-3 1-22 0,-1-4-24 0,-4 0-32 15,-3-1-24-15,-6 0-69 0,-4-1-107 16</inkml:trace>
  <inkml:trace contextRef="#ctx0" brushRef="#br1" timeOffset="1.24244E6">25008 2894 447 0,'0'0'20'16,"0"0"13"-16,0 0 20 0,0 0-16 16,57-37-28-16,-23 31-7 0,8 1-2 0,-2 2-2 15,5-1-1-15,-8 3-73 0,-5 1-103 16</inkml:trace>
  <inkml:trace contextRef="#ctx0" brushRef="#br1" timeOffset="1.24296E6">25327 2902 510 0,'0'0'5'16,"0"0"6"-16,0 0 50 0,52-32-16 15,-35 32-14-15,-1 0-8 0,0 3-12 16,-3 4-3-16,-4 3 5 0,-1 1-3 16,-4 4-4-16,-4 0-2 0,0 2-2 15,-5 1 3-15,-7 1-1 0,-1-1-2 0,-2-1 1 16,0 1-1-16,-1-4-1 16,3 0 1-16,2-5-2 0,-1-1 0 15,8-3 0-15,0-2 0 0,4-1 1 16,-1-2 1-16,1 0 6 0,0-5 23 0,0-3-4 15,2-3-12-15,2-1-8 0,6 0-3 16,2-1-2-16,-1-3 0 0,4 1-1 16,0-1 0-16,2-1 0 0,1 0-1 15,1 1-1-15,0 1 1 0,-1 2 0 16,-2 2 0-16,-4 1 0 0,-1 1 1 16,-4 5 6-16,-4 2 3 0,-3 2 1 15,0 0-4-15,-5 6-4 0,1 6-2 16,-4 4 2-16,-3 2 3 0,-1 3 0 15,2-1-1-15,3 0-4 0,2 1 2 16,4 0-1-16,1-1 0 0,3 0 0 16,7-1 0-16,1-2-2 0,5-2 1 15,2-1 0-15,3-3 1 0,1-3-2 16,-1-2 2-16,-1-3-1 0,0-2 0 0,-7 0 1 16,-1-1-2-16,-6 0 2 0,-2 0-2 15,-4-3 0-15,0-2-20 16,-4-2-48-16,-3-2-69 0,1-4-96 0</inkml:trace>
  <inkml:trace contextRef="#ctx0" brushRef="#br1" timeOffset="1.24334E6">26009 2910 615 0,'0'0'34'0,"0"0"-11"16,0 0 23-16,0 0 19 0,0 0-41 0,0 0-10 16,0 0 6-16,0 0-11 0,-19-9-3 15,15 4-2-15,3-2 7 0,-1-2 1 16,2 0-3-16,0 2-3 0,1 0-4 16,3 2 2-16,5 2-4 0,1 0-1 15,4 3 0-15,2 0 1 0,4 3-2 16,-2 3 1-16,-2 2 0 0,1 3 0 15,-3 1 1-15,-1 2 0 0,-5 2 0 16,-1 0 0-16,-6 1 0 0,-1 1 1 0,-4 0 1 16,-7 0 1-16,-4-2 0 15,-2 2 1-15,-3-3-1 0,-2-1-1 16,2 0 0-16,0-3-1 0,5-3 1 0,4-1-1 16,2-2 0-16,4-2-1 15,-1 0 0-15,5-3 2 0,1 0-2 16,0 0-13-16,0-3-25 0,3-2-34 15,5-5-52-15,-1 0-120 0</inkml:trace>
  <inkml:trace contextRef="#ctx0" brushRef="#br1" timeOffset="1.24399E6">26146 2666 491 0,'0'0'23'0,"0"0"17"16,0 0 40-16,0 0-15 0,0 0-25 16,0 0-15-16,0 0-10 0,0 0-8 15,22-15 3-15,-14 28 8 0,2 0 1 16,2 1-3-16,-1-1-3 0,3-1-6 16,0 0-3-16,1 1-1 0,0-4-2 15,0-1 0-15,0-3-1 0,-5-2 1 16,1-3 0-16,-4 0-1 0,1-4 1 15,-1-3-1-15,-1-2 0 0,-1-1 2 16,-2-1-2-16,0-4 1 16,1-1 0-16,-2-3 0 0,1 1 0 0,0 0 0 15,0 4-1-15,-1 5 1 0,3 2-1 16,-4 4 0-16,0 2 2 0,-1 1-2 0,0 0 0 16,0 0 0-16,2 4 0 0,1 6-3 15,1 3 2-15,3 6 1 0,-1 2 0 16,2 3 4-16,-2-1-2 0,-1 2 3 15,0 0 0-15,-4 0 1 0,-1-1 0 16,0 1 0-16,-6-1 0 0,-2 3-3 16,-6-3 1-16,1 1-1 15,-4-4 0-15,-1-3 0 0,0-2 1 16,1-7-2-16,0-3 0 0,1-3 1 0,4-3 0 16,1 0-3-16,0-2 2 0,1-2-1 15,3 0 1-15,-1-3 0 0,0 1 0 0,3 0-1 16,0-3 0-16,2 1-1 0,2 2 0 15,1 1-2-15,0-1-20 16,6 2-16-16,5-1-48 0,5-1-64 0,1-1-130 16</inkml:trace>
  <inkml:trace contextRef="#ctx0" brushRef="#br1" timeOffset="1.24481E6">26473 2266 175 0,'0'0'34'0,"0"0"-9"0,0 0 21 15,0 0 11-15,0 0 0 0,0 0-13 16,-6-29-12-16,6 29 5 0,4-2-1 16,2 2-9-16,5 0-15 0,1 3-4 15,7 4-1-15,1 0 8 0,3 1 4 0,0 4-1 16,0-1-3-16,3 5-4 15,1 4-2-15,-1 2 1 0,0 4-2 16,1 3 2-16,-2 5 2 0,-2 2-1 16,2 3-2-16,-5 0-2 0,0 6 1 0,-3 3 0 15,0 0-1-15,-2 2 0 0,-5 0 4 16,-5 0-6-16,-3 0-2 0,-2-4 2 16,-6 1 1-16,-4-6-1 0,-6-1-2 15,-5-3-1-15,0-3-1 0,-5-2 3 16,0-3-1-16,-1-4 1 0,3-1 0 15,1-6 0-15,2-1 1 0,5-5-1 16,5-4 4-16,4-3-1 0,2-2 0 16,4-1 1-16,-1-2 0 15,2 0 2-15,0 0 3 0,0-2 1 0,0-1-3 16,-3 1-7-16,0-4-2 0,0 1-2 16,-2-1 0-16,0 0-1 0,-2 1-19 15,-4-1-25-15,2-3-63 0,-1-2-65 16,4 1-261-16</inkml:trace>
  <inkml:trace contextRef="#ctx0" brushRef="#br1" timeOffset="1.24605E6">27294 3081 253 0,'0'0'186'0,"0"0"-185"15,0 0 6-15,0 0 64 16,0 0-12-16,0 0-24 0,0 0-4 16,0 0 2-16,0 0-7 0,-1-26-2 15,25 30 2-15,5 0 4 0,8 0-3 16,4-1-7-16,0 1-1 0,-1-2-5 0,-4-1-1 15,-3 0-3-15,-4-1-1 0,-7 0-3 16,-8 0-1-16,-3 0-1 0,-7-1-1 16,-4 0-1-16,0 0 0 15,0 1 0-15,-1 0 0 0,-5 0-2 16,-3-1 0-16,-4 1-4 0,-3 0-2 0,0 4-25 16,3 3-31-16,0-1-29 0,3-2-37 15,4-3-158-15</inkml:trace>
  <inkml:trace contextRef="#ctx0" brushRef="#br1" timeOffset="1.24799E6">28171 2853 338 0,'0'0'42'0,"0"0"-12"0,0 0 18 16,0 0 23-16,-11-54-12 0,10 50-20 15,0 3-10-15,1 1 0 0,0 0-6 16,0 13-13-16,0 12-10 16,0 12 5-16,5 12 13 0,1 0 13 15,2 1 3-15,-1-3-5 0,1-1-8 0,-1-5-8 16,-4-2-6-16,1-2 1 0,-2-6-1 16,-1 0-4-16,0-4 0 15,-1-6-2-15,0-4 1 0,0-2-2 16,0-3 1-16,0-5 0 0,-2-2-1 15,2-3 0-15,-2-1-4 0,2-1-24 0,-1-1-21 16,-1-6-15-16,2-4-23 0,-2-4-38 16,2-3-90-16,0 2-55 0</inkml:trace>
  <inkml:trace contextRef="#ctx0" brushRef="#br1" timeOffset="1.24823E6">28101 2843 367 0,'0'0'92'0,"0"0"-73"16,0 0 38-16,0 0 30 0,0 0-27 0,0 0-21 16,0 0-13-16,13-50-2 0,3 46 0 15,7 3-4-15,9 0 0 0,7-3 1 16,5-1-5-16,3 2-3 0,2-3-1 16,0-1-4-16,-4 1-3 0,-3 1-2 15,-3 2-1-15,-8 0-1 0,-7 3 0 16,-9 0-1-16,-8 3 0 0,-4 6-2 15,-3 4-22-15,-7 6-27 0,-9 2-21 16,-10 4-13-16,-3-1-54 0,2-3-104 16</inkml:trace>
  <inkml:trace contextRef="#ctx0" brushRef="#br1" timeOffset="1.24838E6">28163 3108 297 0,'0'0'120'16,"0"0"-98"-16,0 0 22 0,0 0 18 0,0 0-16 15,62 13-5-15,-30-17-6 0,2 0-16 16,4 1-5-16,-2 1-6 16,-2 2-5-16,0 0-3 0,-1 3-5 0,-2 0-83 15,-7 2-120-15</inkml:trace>
  <inkml:trace contextRef="#ctx0" brushRef="#br1" timeOffset="1.24861E6">28505 3188 561 0,'0'0'22'15,"0"0"-13"-15,0 0 28 16,0 0 6-16,64 28-3 0,-43-16-5 16,0 3-8-16,0-1-4 0,-3 2-2 15,1-2-6-15,-4 0-6 0,-1 2-1 16,-1-2-4-16,-1-2-3 0,-2 1 0 15,0 1 1-15,-2-2-2 0,-1 0 0 0,-4-3 0 16,0 0-19-16,1-5-38 16,0-1-24-16,1-3-25 0,1-7-107 0</inkml:trace>
  <inkml:trace contextRef="#ctx0" brushRef="#br1" timeOffset="1.24888E6">28846 3095 447 0,'0'0'15'0,"0"0"16"0,0 0 57 16,0 0-34-16,0 0-28 0,0 0-5 16,0 0-10-16,0 0-5 0,-21 12 1 15,11 5 13-15,-1 5 5 0,0 5 0 16,-5-1-3-16,-1 7-1 0,-8 1-4 16,0 0-1-16,-4 3-5 0,-3-2-2 15,1 0-4-15,0-7 0 0,3 1-3 0,5-4 1 16,4-6 1-16,8-3-3 15,3-4 0-15,4-3-1 0,1-3 1 0,3-4 0 16,0 1-1-16,3-3-9 0,5 0-30 16,6-6-23-16,6-6-28 0,4-3-75 15,-3 1-196-15</inkml:trace>
  <inkml:trace contextRef="#ctx0" brushRef="#br1" timeOffset="1.24913E6">28993 3189 607 0,'0'0'6'0,"0"0"9"15,0 0 51-15,0 0-43 0,0 0-9 16,0 0 11-16,0 0 3 0,59 41 0 16,-39-25-9-16,1 2 2 0,-2-1-4 0,1-2-5 15,0 1-5-15,-3-3-1 0,3 2-2 16,-5-2-1-16,-1 0-1 0,-3-3-1 15,-1-1 0-15,-3 0-1 0,-1-3 1 16,0 1-1-16,-5-2 0 0,-1-3-4 16,0 1-26-16,0-1-41 0,0-2-34 15,-1-6-36-15,1-4-111 0</inkml:trace>
  <inkml:trace contextRef="#ctx0" brushRef="#br1" timeOffset="1.24943E6">29324 3094 345 0,'0'0'152'16,"0"0"-136"-16,0 0 12 0,0 0 6 16,0 0 6-16,0 0-8 0,-49 38-1 15,34-22-13-15,2 2-5 0,0-3 0 0,4 0 6 16,-4-2-1-16,6-1-6 0,-2-3 1 16,5-3 2-16,1 2-2 0,-2-2-3 15,3 5-2-15,1 3 1 0,-1-1 1 16,2 5 4-16,2 1-2 0,3 2-5 15,1 1-2-15,-3 1-1 0,2 0-1 16,0-2 0-16,-3 6-1 0,-1-3 3 16,-1 1-3-16,0 1 2 0,0 0-3 15,0-2 1-15,1-2-1 0,0-4 0 16,2 0-1-16,-1-7 1 0,2-3-1 16,0-3 0-16,-2 0-5 0,-1-2-33 15,-1-3-32-15,1-2-31 0,0-6-26 0,1-3-142 16</inkml:trace>
  <inkml:trace contextRef="#ctx0" brushRef="#br1" timeOffset="1.24988E6">29637 2477 376 0,'0'0'49'0,"0"0"-41"0,0 0 39 0,0 0 27 16,0 0-31-16,0 0-23 0,0 0-13 16,0 0-4-16,-51 36 12 0,33 1 12 15,-1 11-5-15,3 4-7 16,3 6 2-16,-1 3 5 0,2-2 6 0,4 4-9 15,3-4-8-15,3-4 2 16,2-1-1-16,6-3 0 0,3-4-5 0,4-3-5 16,4-2 2-16,1-7-2 0,2-4-1 15,0-3 3-15,3-6-4 0,-4-3 0 16,2-4 1-16,-3-5-1 0,-2-1 2 16,-2-5 0-16,-1-1 1 0,-6-3 1 15,0 0 1-15,-4 0-1 0,0 0-1 0,-2 0 0 16,0-2-1-16,-1-1 1 15,0 2 0-15,-5 1-2 0,-2-3-1 0,-3 0-4 16,-6 0-11-16,2-1-37 16,1-1-40-16,2-5-35 0,-1 0-160 0</inkml:trace>
  <inkml:trace contextRef="#ctx0" brushRef="#br1" timeOffset="1.251E6">29801 2978 365 0,'0'0'122'0,"0"0"-106"0,34-71 18 15,-17 54 44-15,3 1-22 0,4 4-22 0,2 5-10 16,3 1-4-16,-5 6 0 0,1 0 3 15,-5 4-7-15,-3 3-6 16,-3 4-3-16,-6 4-3 0,-1 2-3 0,-6 3 0 16,-1 6-1-16,-9-3 1 0,0 4 0 15,-6-3 0-15,-3-1-1 0,2-2 0 16,-1-5-4-16,4-3-1 0,3-6 2 16,4-4 3-16,6-2 0 0,0-1 1 15,0-3 3-15,0-6 0 0,1-4-1 16,9-6-2-16,2-3 1 0,6-2-1 15,4 1-1-15,-1-2 1 0,5 0-1 16,-3 0-1-16,3-1 1 0,-3 2 0 16,-5 0 0-16,1 2 2 0,-3 3 5 15,-2 4 4-15,-7 3 3 0,-1 5 1 16,-4 3 2-16,-2 2-1 0,0 2-2 16,0 0-7-16,-2 6-7 0,-4 5 0 15,-1 6 1-15,4 2 0 0,-1 0 0 16,3 0 0-16,1 0 1 0,3 3-2 0,2-2 1 15,1 1 0-15,3 1 0 16,2 1-1-16,-2 1-1 0,5 1-16 16,2 0-39-16,1 0-49 0,1-5-1 15,-3-4-108-15</inkml:trace>
  <inkml:trace contextRef="#ctx0" brushRef="#br1" timeOffset="1.25119E6">30473 3121 591 0,'0'0'16'0,"0"0"-9"0,0 0 46 16,0 0-3-16,0 0-18 0,0 0-1 16,0 0-8-16,0 0-13 0,16 49 0 0,-22-30 1 15,-8 1-1-15,-1 1-2 16,-3-2-2-16,3 1-4 0,-1-3 0 16,6 0-1-16,-1-4-1 0,5-1 0 15,0-5-21-15,3-1-52 0,3-4-21 16,0-2-40-16,4-5-125 0</inkml:trace>
  <inkml:trace contextRef="#ctx0" brushRef="#br1" timeOffset="1.25165E6">30661 2675 526 0,'0'0'2'0,"0"0"2"16,0 0 53-16,0 0 2 0,0 0-38 15,56-20-6-15,-42 37 7 0,-8 2 0 16,2 2 0-16,-5-2-6 0,1 0 0 0,-1-2-4 16,1 0-4-16,1-2-3 15,0-2-2-15,4-1 0 0,-1 0-1 16,1-4-2-16,-3-3 1 0,1-2-1 16,-1-2-1-16,-3-1-2 0,1-2 3 15,2-3 0-15,-3-4 1 0,0-4 0 0,0-1 1 16,2-2 0-16,0-3-2 0,-2 3 1 15,2 1 0-15,3 1-1 16,-2 3 1-16,4 4-1 0,-5 2 1 16,3 3 2-16,-1 2 3 0,2 0-1 15,0 8-4-15,1 2 0 0,-3 6 0 0,3 0 0 16,-6 2 3-16,0 2 1 0,-3-3 1 16,0-1-1-16,-1 3 0 0,0-2 1 15,-1 1-3-15,-4 2 1 0,-2 1-1 16,-4 1-1-16,-2 1-2 0,-1 1 2 15,-2-4-1-15,-1 1-1 0,0-6 0 16,1 1 0-16,4-5 0 0,-1-4 0 0,1-2 0 16,4-4-2-16,-2-1-3 15,0 0-18-15,3-3-14 0,-2-5-25 16,1-4-18-16,3-3-51 0,4-1-148 16</inkml:trace>
  <inkml:trace contextRef="#ctx0" brushRef="#br1" timeOffset="1.25211E6">31094 2363 429 0,'0'0'30'15,"0"0"-12"-15,0 0 23 0,0 0 26 0,0 0-44 16,50 7-18-16,-23 18 9 0,4 8 11 15,7 6-3-15,-2 4 0 0,-1 5-2 16,-3 1-3-16,-4 3 1 0,-6-1-5 16,-6-1-1-16,-6 0 9 0,-7-1-9 15,-4 1-4-15,-10 0-4 0,-7-4 0 16,-1-3-2-16,-5-5 1 0,0-3-2 0,-4-4-1 16,-1-5-2-16,3-3 1 15,0-3 2-15,4-6-1 0,5-5 2 0,4-3 0 16,2-3-1-16,3-1 2 0,3-2-1 15,1 0 0-15,2-5 1 0,2-4-2 16,0-5-1-16,9-3-49 0,4-4-50 16,5-7-103-16</inkml:trace>
  <inkml:trace contextRef="#ctx0" brushRef="#br1" timeOffset="1.25282E6">31428 2251 356 0,'0'0'10'0,"0"0"10"0,0 0 44 16,0 0 1-16,0 0-13 0,0 0-20 15,0 0-13-15,33-13-10 0,-2 31 5 16,6 9 5-16,7 4 4 0,-1 4-2 15,2 5-2-15,-5 2-6 0,-2 5-1 16,-6 3 3-16,-4 3-2 0,-5 3 5 16,-4 1 1-16,-5-2-10 15,-4-1-2-15,-8-1-2 0,-2-1 0 0,-10 1-2 16,-2-1 0-16,0-2-1 0,-4-2 0 16,3-2-2-16,-2-4 0 0,4-3 0 15,2-3 0-15,-3-5 2 0,5-1 1 16,-3-6-2-16,-1 2 2 0,3-5-1 15,-6-3 2-15,-3 1 0 0,0-5-2 0,-2-2 0 16,-3 0 0-16,0-2 0 0,3-3 0 16,2-2 2-16,3-1 1 0,2-3-1 15,5-1 1-15,5 1-1 0,1-1 0 16,0 0-2-16,1 0-1 0,0-3 4 16,0-1-2-16,3-5-3 0,1 3 0 15,0-3-19-15,3-2-30 0,-2 1-38 16,1-4-28-16,0 2-105 0</inkml:trace>
  <inkml:trace contextRef="#ctx0" brushRef="#br1" timeOffset="1.27766E6">18581 4214 294 0,'0'0'179'0,"0"0"-147"15,-16 3 24-15,15-3 8 0,1 0-16 16,0 0-19-16,2 0-2 16,4-1-2-16,10 1-1 0,5 0 5 0,5-5 1 15,5 5-7-15,4-4-2 0,1 0-4 16,6 3-5-16,-2-3-3 0,6 2-3 15,-1-1-2-15,2 2-1 0,-4 0 0 16,2-1-3-16,-4 2 1 0,-5 0-1 16,-6-2 1-16,-6 1-2 0,-7 1 1 15,-4 0-9-15,-9 0-34 0,-3 1-34 16,-1 4-26-16,-7 2-28 0,-7 3-100 16</inkml:trace>
  <inkml:trace contextRef="#ctx0" brushRef="#br1" timeOffset="1.27789E6">18647 4461 298 0,'0'0'102'15,"0"0"-82"-15,0 0 22 16,0 0 25-16,0 0-2 0,69 24-18 0,-34-24-2 16,8 0-9-16,-1-3-6 0,3 0 0 15,2-1-7-15,-6 0-6 0,2 1 0 16,-3-2-3-16,-2 3-1 0,-3 1-6 15,-8-2-2-15,-3 3-4 0,-6 0 0 16,-4 0 0-16,-6 0 0 0,-3 0-1 16,-3 0-1-16,-2 0-13 0,0 2-32 0,-2 0-26 15,-5-2-10-15,2 2-50 0,-6-2-129 16</inkml:trace>
  <inkml:trace contextRef="#ctx0" brushRef="#br1" timeOffset="1.27918E6">20288 4161 229 0,'0'0'28'0,"0"0"10"15,0 0 22-15,0 0 1 0,0 0-14 0,-22-6-8 16,24 6-15-16,7 2-7 0,7 1 14 16,7 0 6-16,8 1-5 0,8-1-2 15,6-3-4-15,7 0 1 0,6 0-4 16,1-4-2-16,6 0 1 0,5-2-9 15,3 0 1-15,0 2-1 0,-3-1-2 16,-1-1-5-16,-6 0 0 0,-6-2-3 16,-7 0 0-16,-8 0-1 0,-6 1-1 15,-12 1 0-15,-6 1-1 0,-11 3 1 16,-7-1-1-16,-2 3-8 0,-9 3-36 16,-7 1-27-16,-4 5-25 0,-3 2-35 15,0 0-77-15</inkml:trace>
  <inkml:trace contextRef="#ctx0" brushRef="#br1" timeOffset="1.27954E6">20782 4162 417 0,'0'0'17'16,"0"0"16"-16,1-60 31 0,1 48 5 15,0 3-21-15,3 3-5 0,-3 1-12 16,-2 4-4-16,1 1 2 0,-1 0-7 16,3 9-13-16,3 5-7 0,2 10 1 15,-1 10 4-15,1 5 9 0,-2 8 2 16,1 1-5-16,-2 2-2 0,-2 0-3 16,0 0 0-16,-1 3-1 0,2-3-3 15,-1 0 0-15,0-1-1 0,1-6-2 0,1-1 2 16,1-4-1-16,-3-5 0 0,1-5 1 15,-1-6 12-15,1-4-6 16,-3-5-5-16,0-2-1 0,-1-6 0 0,0-3-3 16,0-1 1-16,0-1 0 15,-3 0 1-15,-4-3 1 0,-1-7-3 0,-4-1-14 16,3-2-16-16,1-3-25 0,5-3-46 16,3-2-44-16,0 0-184 0</inkml:trace>
  <inkml:trace contextRef="#ctx0" brushRef="#br1" timeOffset="1.27995E6">21491 4571 569 0,'0'0'18'16,"0"0"11"-16,0 0 4 0,0 0 12 15,0 0-30-15,0 0 2 0,3 63 11 16,-3-18 0-16,0 3-2 0,0 0 3 0,3 1-1 15,-2-3-4-15,1-2-4 16,-1-1-5-16,1-2-4 0,1-1-2 0,0-4-2 16,2-5-1-16,-1-2 0 15,0-4-1-15,-1-3-1 0,1-7-1 0,0-4 1 16,-3-2-4-16,0-8 2 16,-1 3-1-16,0-3 0 0,0-1-1 15,0 0 2-15,-4 0-2 0,-1-2 0 0,-3-7-28 16,-5 0-25-16,-7-5-54 0,-10-6-96 15</inkml:trace>
  <inkml:trace contextRef="#ctx0" brushRef="#br1" timeOffset="1.29154E6">18665 737 497 0,'0'0'6'0,"-6"-53"-2"0,-2 39 3 16,-1 3 46-16,-5 3-29 0,-6 1-13 15,-6 3-4-15,0 4-4 0,-1 4 0 16,-4 3-2-16,1 4-1 0,5 4 2 16,-1 0-1-16,5 1-1 0,3 2 0 15,1 0 2-15,3 2 1 0,0 0 0 16,3 1 1-16,4 1 1 0,-1 2 3 15,3 1 1-15,3 3 4 0,2 4-2 16,0-1 3-16,1 3-2 0,8 0-1 16,-3-1-3-16,5 4-2 0,-2-1-1 15,4 3 9-15,-1 1-6 0,-4 3 0 16,4 2 4-16,-7 4 2 0,-1 2-6 16,-4 0-1-16,0 4-3 0,-4 1-1 15,0 0-1-15,0-2 0 0,-1-7-1 16,2-3 2-16,3-3 0 0,0-3 0 0,0-5-1 15,4-3 0-15,1-2 1 0,1-5 1 16,2 1 1-16,1-4 2 0,2-2 3 16,1-2-4-16,1-5 7 0,1 0-2 15,3-2-4-15,2-4-3 0,5 0 7 16,2-5-5-16,6 0-3 0,11 0-3 16,8-5-1-16,13-13-96 15,2-3-174-15</inkml:trace>
  <inkml:trace contextRef="#ctx0" brushRef="#br1" timeOffset="1.29241E6">32142 809 234 0,'0'0'183'0,"0"0"-161"16,34-57-8-16,-25 45 25 0,-2 1 4 15,1 3-14-15,-1-1-2 0,0 2-8 16,2 1-6-16,3 1-2 15,1 0-3-15,6 2-3 0,4 3-1 0,8 0-3 16,4 0 1-16,1 5-1 0,0 0 1 16,-6 4 1-16,-1 1-3 0,-5-1 5 15,-5 2-2-15,-1 3 0 0,-3-1-1 16,0 2 1-16,-1 2-1 0,1 4 0 16,1-1 2-16,1 5-1 0,1 3 3 15,-3 5 1-15,5 6 1 0,-3 3-3 0,-2 5 1 16,-1-4 1-16,-7 6 1 15,-3 2 3-15,0 3-2 0,-2 1-1 0,-2-1-2 16,3-1-1-16,0-3-3 0,1-2 2 16,1 0 2-16,2 2 1 0,1-1-4 15,1-4 1-15,1-6-2 0,3-2 3 16,1-2 4-16,1 0-5 0,-1-1 0 16,-4-3 1-16,2-5-4 0,-3-8 4 15,-3-4-1-15,-2-1 0 0,-3-8-1 16,-1-2 4-16,0-2 1 0,0-1 0 15,-5 2 2-15,-5-2-1 0,-5 0-1 0,-10 0-1 16,-11 0-4-16,-9-2-1 16,-9-2-1-16,-6-1-1 0,-9-2 0 15,-12 3 0-15,-11-1 0 16,-15 4-1-16,-10 1-54 0,-6-1-62 0,-4-4-94 0</inkml:trace>
  <inkml:trace contextRef="#ctx0" brushRef="#br1" timeOffset="1.29331E6">21570 2467 104 0,'0'0'206'0,"0"0"-202"0,0 0-2 0,-37-57 23 16,19 45-2-16,-1 3-6 0,-2 0 8 15,1 2-9-15,2 3 4 16,3 0 3-16,1 2 1 0,6-1 4 0,2 3-1 16,3 0 1-16,0 0-8 15,2 0-6-15,0 4-8 0,0 1-3 0,1 3 1 16,-1 4 2-16,0 2 1 0,0 6 0 15,-1 1 2-15,0 5 1 0,-2 5 9 16,-1 1-3-16,-1 5-5 0,0 3-4 16,0 1 8-16,1 6 1 0,3 4-10 15,0 3 2-15,2 2 5 0,0 1-7 16,1-3 1-16,3-2 0 0,0-1-2 16,0 0-1-16,-2 0-2 0,2 4 0 15,-2-1 1-15,-2 1 2 0,1 2 1 16,-1-3 0-16,0 1 1 0,-1-2-1 15,-2-3 0-15,-1 1 0 0,1-4 0 16,0-4 4-16,3-1-3 0,0-9-2 16,1-2 3-16,5-7 0 0,4-5-3 0,2-3 3 15,5-6-1-15,3-4-1 0,7-5-2 16,5-2-1-16,6-8-3 0,2-2 2 16,0-1-2-16,4 1 0 15,-4 0-2-15,6 1-41 0,3-8-94 0,2-3-192 16</inkml:trace>
  <inkml:trace contextRef="#ctx0" brushRef="#br1" timeOffset="1.29403E6">32263 2448 162 0,'0'0'246'16,"0"0"-202"-16,71-31-26 0,-50 23 34 16,-2 0 18-16,-2 2-31 0,-3 0-12 15,-2 2-5-15,-6 0-5 0,-1 1-2 16,-3 3-3-16,0 0 1 0,-1 3-4 0,2 8-7 15,1 11-1-15,4 6 0 0,-2 7 1 16,3 9 3-16,0 7 3 16,2 5 4-16,-4 7 0 0,-2 2-3 15,-1 2-1-15,-4 1 0 0,0 2-1 0,1-3 1 16,-1-1-1-16,2-3-1 0,3-1-2 16,-2-3-1-16,1-6 7 0,-2-2-2 15,2-5-4-15,-1-7 9 0,0-3-6 16,0-4-5-16,-3-5 4 0,0-4 1 15,-1-6-1-15,-5-3-2 0,-2-5 1 16,-6-3-1-16,-4-1 0 0,-11-4-1 16,-7 0 0-16,-14-1-1 0,-9-4-2 15,-9 0 0-15,-14-1 0 0,-15 3-49 0,-20-3-43 16,-18-5-63 0,-20 0-145-16</inkml:trace>
  <inkml:trace contextRef="#ctx0" brushRef="#br1" timeOffset="1.2946E6">21857 4557 85 0,'0'0'306'0,"0"0"-238"0,0 0-39 0,0 0 37 16,0 0-5-16,0 0-18 0,0 0-5 16,0 0-8-16,31 10-4 0,-2-10 6 15,5 0-1-15,2 0-5 0,2-6-6 16,4 1 0-16,-3-1-2 0,1-2-6 16,-3 2 1-16,-4 2-4 0,-2-1-1 15,-9 3-2-15,-5 0-2 0,-7 0-3 16,-7 2-1-16,-1-1 0 0,-2 0 0 15,0 1 0-15,-2 0-9 16,-1 1-33-16,-3 0-33 0,2-1-40 0,4-4-85 0</inkml:trace>
  <inkml:trace contextRef="#ctx0" brushRef="#br1" timeOffset="1.29491E6">23286 4255 481 0,'0'0'64'16,"0"0"-48"-16,-31-50 24 0,25 45 27 16,3 4-24-16,3 1-7 15,0 3 1-15,0 6-22 0,0 9-14 0,2 3 3 16,6 8 12-16,0 3 5 0,3-2-4 15,0 1-4-15,-2-1-4 0,2-3-1 16,-6 0-4-16,2-2-2 0,-3-2-1 16,-3-4 1-16,0-3-2 0,-1 0 1 15,0-4-1-15,-2 0-1 0,-5-4-28 16,0 0-36-16,-1-4-38 0,-1-4-46 0,1 0-103 16</inkml:trace>
  <inkml:trace contextRef="#ctx0" brushRef="#br1" timeOffset="1.29514E6">22810 4264 488 0,'0'0'29'0,"0"0"22"0,0 0 21 16,0 0-14-16,75-47-17 0,-31 41 3 15,5 0-8-15,8 0-6 0,4 2-3 16,1-2-3-16,2 3-5 0,-2-1-2 15,1 0-2-15,-3 1-9 0,1-1-3 16,-7 1 0-16,-6 1-2 0,-7-1 1 16,-7 3-1-16,-6 5-1 0,-9 3-1 0,-4 2-11 15,-4 3-47-15,-5 5-47 0,-3-1-52 16,-2-3-154-16</inkml:trace>
  <inkml:trace contextRef="#ctx0" brushRef="#br1" timeOffset="1.29556E6">23756 4366 437 0,'0'0'52'15,"0"0"-13"-15,77-11 33 0,-48 11-14 16,0 3-14-16,0 3 1 0,-1 3-8 16,-7-1-14-16,-4 3-5 0,-3 3-4 15,-3-1-6-15,-3 2-1 0,-7 6-3 0,-1 1-4 16,-3 3 2-16,-12 0-1 15,-3 3 0-15,-11-1 0 0,-3 4-1 0,-6-2 0 16,-7 0 1-16,-3 2-1 16,-3-4 0-16,-1-1 1 0,-1-4 1 0,3-3-1 15,2-4 0-15,6-1-1 0,14-3 2 16,6-2-2-16,14-2 2 0,6-5 1 16,3-1-1-16,9-1-1 0,14 0 5 15,11 0 4-15,12-2-1 0,5-2-3 16,9-3-4-16,0 0 0 0,6-1 0 15,1 1 3-15,4-1 11 0,-2 1 0 0,2 1-2 16,-2 1-1-16,-9 0-2 16,-5 3 0-16,-13-1-2 0,-9 0-6 15,-8 3 0-15,-12-1-2 0,-11 0-1 16,-3 0 0-16,-2 0 1 0,-12 1-1 16,-3 0 0-16,-10 0-6 0,-4 1-27 15,1 1-26-15,-2-1-37 0,-1-1-60 0,3 0-153 16</inkml:trace>
  <inkml:trace contextRef="#ctx0" brushRef="#br1" timeOffset="1.30021E6">16696 1189 246 0,'0'0'91'0,"0"0"-69"0,0 0 34 0,0 0 17 16,-15-58-18-16,14 51-4 0,0-1-18 15,1 5-3-15,0 0-1 0,0 3 1 16,0 0-9-16,0 7-16 15,0 9-5-15,3 4 0 0,2 10 3 0,0 3 22 16,-2 5-1-16,0 3-3 0,-2-3-10 16,1 0 0-16,0-4-8 0,-1-4 13 15,3-1-12-15,-4-8-3 0,1-1 1 16,1-7 0-16,-1-1-2 0,1-3 2 16,0-3-2-16,-1 0 1 0,0-3 0 15,-1-1-1-15,1-1-1 0,-1-1-28 16,0 0-21-16,0 0-17 0,0-7-30 15,-5-4-104-15,-1 0-223 0</inkml:trace>
  <inkml:trace contextRef="#ctx0" brushRef="#br1" timeOffset="1.3005E6">16404 1097 370 0,'0'0'63'15,"0"0"-6"-15,0 0 12 0,0 0-9 16,0 0-28-16,0 0-10 0,60-17 1 16,-35 15 3-16,4 1 3 15,1 1 2-15,2 0-7 0,1 0-4 0,4 0-2 16,0 3-3-16,2-3-2 0,-1 1-2 0,0-1-1 16,-1 0-2-16,-7 0 0 15,-3 0-3-15,-6 0 0 0,-4-1-5 16,-5 1 2-16,-1-2-2 0,-8 2 0 15,-1 0-1-15,-2 0 1 0,0 0-4 16,0 5-27-16,-4 2-31 0,-7 6-26 16,-2 3-19-16,-5 4-50 0,0-4-99 15</inkml:trace>
  <inkml:trace contextRef="#ctx0" brushRef="#br1" timeOffset="1.30076E6">16346 1585 139 0,'0'0'264'0,"0"0"-234"15,0 0 30-15,0 0 8 0,0 0-21 16,0 0-5-16,65 3-1 0,-33-7-11 0,4 0-9 16,-2-1 7-16,3 0 3 15,4 0-9-15,-4 2-3 0,4 0-6 16,1 1 0-16,-4 1-2 0,-3 1-5 15,-5 0-2-15,-3 0-2 0,-8 0-2 16,-1 0 1-16,-1 0-1 0,-4 1 1 16,-5 1-1-16,1-1-12 0,-3 2-32 15,2-2-32-15,-4-1-30 0,-2 0-160 16</inkml:trace>
  <inkml:trace contextRef="#ctx0" brushRef="#br1" timeOffset="1.303E6">5094 7864 433 0,'0'0'43'16,"0"0"1"-16,-4-50 15 0,4 47-1 15,-1 0-9-15,1 3-11 0,0 0-12 16,0 0-13-16,0 6-6 0,3 4-2 16,6 11 3-16,-2 1 8 0,3 8 0 15,-1 4 3-15,2 3 0 0,-4 3 0 16,3-2-4-16,-2-1-5 0,1-1-7 16,-5-5 5-16,3-1-3 0,-2-6-3 15,-2-2 0-15,0-5 1 0,0-6-2 16,1 2-1-16,-3-6 3 0,0-5-3 15,-1 0 0-15,0-2 0 0,0 0 0 16,0-2-8-16,-1-2-20 0,-5-1-25 16,1-4-39-16,0-1-26 0,-2 0-87 15,1-1-190-15</inkml:trace>
  <inkml:trace contextRef="#ctx0" brushRef="#br1" timeOffset="1.30332E6">4816 7794 229 0,'0'0'111'0,"0"0"-43"16,0 0-9-16,0 0-7 0,0 0-7 16,0 0-20-16,57-29-3 0,-30 30 10 15,5 4 37-15,7-1-52 0,-1 0 7 16,5-1 2-16,-3-3-1 0,5 0-4 0,-4 0-4 15,3-3 2-15,-3 0-5 16,1-1-7-16,0 1 3 0,-2 0-2 16,-7 1-3-16,-5 1-1 0,-6-2 0 0,-8 3-1 15,-6-1-1-15,-2 0 0 0,-3 1-2 16,-3 0 2-16,0 0-2 0,0 0 0 16,-1 0-3-16,-7 6-7 0,0 2-25 15,-5 3-30-15,-4 5-27 0,0-1-29 16,1 0-89-16</inkml:trace>
  <inkml:trace contextRef="#ctx0" brushRef="#br1" timeOffset="1.30365E6">4925 8225 189 0,'0'0'213'0,"0"0"-158"0,0 0-23 16,0 0 24-16,0 0-5 0,0 0-24 16,0 0-6-16,0 0-5 0,0 0-6 15,-33 15-4-15,33-9 0 0,4-1 3 16,6 1 0-16,7 0 5 0,9-4 0 16,8 0 2-16,7-2 1 0,6-2 2 15,-1-4-3-15,0 1-3 0,0-1-3 16,1 1 2-16,0-2-6 0,2 1-1 15,-1 0 2-15,-5-1-2 0,-3 1-1 16,-13 1-1-16,-8 0-1 0,-8 2-1 16,-7 0 0-16,0 0-1 0,-4 1 1 0,-4-2 2 15,-3 4-3-15,-10-4-2 16,-1 2-35-16,-9 1-48 0,-3-3-40 0,5-1-162 16</inkml:trace>
  <inkml:trace contextRef="#ctx0" brushRef="#br1" timeOffset="1.30452E6">4164 8220 330 0,'0'0'34'0,"0"0"-2"0,0 0 31 16,0 0-4-16,0 0-13 0,-16-50-15 15,13 45-12-15,-3 1-4 0,1 0 1 0,-1 1-1 16,-4 0-2-16,-2 1-2 0,-4 0-6 15,-1 2-1-15,-1 0-2 16,-1 1 1-16,0 5 1 0,2-1-2 16,2 5-1-16,2 0 0 0,2 1-1 0,-1 6 2 15,2 4-2-15,2 3 0 16,2 3 1-16,6-2 0 0,0 2 0 0,9-2 0 16,5-3 1-16,1-3 1 0,2-4-1 15,2-5 0-15,-1-1 1 0,3-7-3 16,-1-2 5-16,0-1 0 0,0-6 0 15,0-1 2-15,-3-5 1 0,0 1 0 16,-3 1 0-16,-2-1-2 0,-4-1 2 0,-1 2 3 16,-4-2 0-16,-2 1-1 0,-1-4-1 15,0 1-2-15,0-4 1 16,-1-5-3-16,-2-2 0 0,-2-8-4 16,0-3 1-16,1-4-1 0,-1-3-1 0,-1 2 1 15,2 5-1-15,0 4 0 0,-1 5 1 16,1 6 1-16,0 4-2 15,0 3 0-15,-3 4 2 0,3 4 0 16,0 1 1-16,0 1 1 0,1 3 0 16,1 0-2-16,1 2 2 0,1 0-2 0,0 2-2 15,-1 7 0-15,1 9-3 0,0 10 3 16,1 3-1-16,5 9 1 0,0 0 0 16,0 3 2-16,2 0 4 0,-2-2 0 15,3-1-1-15,-4-3-1 0,2 0 0 16,1-5-1-16,-1-5-1 0,1-1 0 15,-2-6-1-15,1-2 0 0,-1-5 0 16,-1-4 0-16,-1-2-1 0,0-4 1 16,-4-2-1-16,1-1-1 0,-1 0-8 15,0 0-25-15,0-4-26 0,-2-6-63 0,-4-1-133 16</inkml:trace>
  <inkml:trace contextRef="#ctx0" brushRef="#br1" timeOffset="1.30554E6">3613 8684 173 0,'0'0'61'16,"0"0"-24"-16,0 0-14 0,0 0 19 15,0 0-3-15,0 0-4 0,-29 1-8 16,31 0-9-16,6 0-8 0,4-1 11 16,8 2 4-16,7-1-3 0,6-1 6 15,5 0-4-15,6 0-6 0,5-1 0 16,2-3-4-16,0 0-1 0,7-1-1 15,1-1 0-15,3-1-2 0,5-2-2 16,4 4 2-16,3-4-1 0,8 3 1 0,1 0-1 16,7-1-1-16,5 1 5 15,1 1 0-15,1-1-5 0,-2 0-1 0,0-2 2 16,-1 2 2-16,-6-4 2 16,-4 3 0-16,-2-2-2 0,-3 1-6 0,-7-2 4 15,-3 3-1-15,-6-1-2 16,-3 2 0-16,-10-2 0 0,-6 3-3 0,-10-2 1 15,-7 3-2-15,-9 1 0 0,-8 0-1 16,-8 2 0-16,-2 1-1 0,0 0 1 16,-2 0 2-16,-9 0-3 0,-5 1-2 15,-6 4-2-15,-9 2-30 0,-4-1-18 16,-1 1-21-16,-5 3-24 0,-5-1-48 16,3 0-93-16</inkml:trace>
  <inkml:trace contextRef="#ctx0" brushRef="#br1" timeOffset="1.35914E6">4475 9127 253 0,'0'0'54'0,"0"0"-25"16,0 0 14-16,0 0 25 0,17-50-12 0,-17 38-8 16,-1-1-11-16,-6 4-11 15,-2-3-8-15,-4 0 4 0,-4 4-2 16,-2 2-5-16,-3 1-2 0,-3 4-5 16,-5 1-4-16,-2 7-2 0,-3 4-1 0,-4 3 1 15,-4 2-2-15,3 3 1 0,0 1-1 16,8 0-3-16,9 0 3 0,7-1 0 15,10 2 1-15,2 1-1 0,4-3 0 16,5 1 1-16,5-1 0 0,7 2 0 16,7-2 1-16,5-1 1 0,3-1-3 15,4-4 2-15,-1-3-1 0,0-1 0 16,1-6 1-16,-4 1-2 0,-2-4 0 16,-3-7 0-16,-3-1 0 0,-2-4 0 15,-2-2 1-15,-4-3 2 0,0-2-1 0,-4-3 8 16,2-4 4-16,0-4-4 15,-3-3-2-15,0-1-3 0,-2-4 2 0,-3 0-2 16,-1-2 0-16,-1 0-1 0,0-3-1 16,-4 0 0-16,0 0-1 0,0 3 1 15,0 6 5-15,-7 9-3 0,1 6-3 16,1 8 6-16,-3 2 2 0,0 4-2 16,2-1-5-16,-1 6-1 0,4 0-1 15,-2 0 0-15,1 8 0 0,1 2-1 16,0 2-1-16,2 7 1 0,1 0 0 15,0 8 1-15,1 1 1 0,3 3-1 0,0 3 3 16,2-1-1-16,-2 3 2 0,4 0 0 16,0 0 0-16,1-1-4 15,0-2 3-15,3 1 0 0,-2-1-3 0,1-4 2 16,3 3-2-16,-1-4 1 16,-2-2-1-16,0 2 0 0,-1-6 0 15,-3-3 0-15,3-2 0 0,-5-3 0 0,-2-4-1 16,-1-6 1-16,-1-1-1 0,-1-3 0 15,0 0 1-15,0 0 1 0,-4 0 2 16,-2-4 0-16,-7-3-2 16,-2-4-2-16,-2-2-1 0,1-2-10 0,-1-2-39 15,3-5-65-15,1-8-70 0,3-3-326 16</inkml:trace>
  <inkml:trace contextRef="#ctx0" brushRef="#br1" timeOffset="1.35978E6">4062 8190 357 0,'0'0'98'0,"0"0"-67"0,0 0 34 15,-1-60 2-15,-9 47-12 0,-6 3-25 16,-3 2-10-16,-2 3-8 16,-7 3-5-16,1 2 1 0,-4 0 2 0,0 8 1 15,-9 3 2-15,-2 8 4 16,-2 4-5-16,2 3 0 0,6 3 0 0,8 3 0 16,5 0-3-16,5 0-2 0,7 1-2 15,8-2-2-15,3-3-1 0,10 0 0 16,4-4 0-16,6-3 0 0,6-5-2 15,4-6 1-15,4-4 1 0,3-6 2 16,0-5 1-16,2-8-1 0,2-4 1 0,-3-3 0 16,1-4-1-16,-1-1 1 0,-3-2-1 15,-3-1 0-15,-4-5 4 16,-2-2 3-16,-7-5 1 0,-1-5 0 16,-7-6-2-16,-5-5-2 0,-6-8-2 15,-3-2-2-15,-10 0 1 0,-8 4 0 0,-4 8-4 16,-6 12 1-16,-8 8 0 0,-3 12-1 15,-7 7-1-15,-6 9-1 16,-3 6 0-16,-1 2 0 0,0 9 1 0,1 2 0 16,10 3 0-16,9 1 0 0,13 1-1 15,13 4-2-15,7 0-21 0,9 5-21 16,12 3-12-16,13 0-38 16,12 3-15-16,1-10-192 0</inkml:trace>
  <inkml:trace contextRef="#ctx0" brushRef="#br1" timeOffset="1.36039E6">4525 9240 476 0,'0'0'8'0,"-33"-59"-6"16,9 40 5-16,-2 6 36 0,-4 3-7 0,1 6-8 15,-6 4 1-15,0 4-9 16,-8 8-5-16,-1 5 2 0,-2 5 2 16,-1 3 0-16,5 4-4 0,7 3 1 0,7 0-2 15,6 3-1-15,8 2 0 0,5 1-3 16,6 0-2-16,3-4-2 0,4 2 1 16,11-5-3-16,6-3 3 0,7-3 2 15,6-7-4-15,6-7 7 0,3-5-4 16,6-6 0-16,-4-8-1 0,3-9 3 15,-3-4-2-15,3-6-1 0,-1-5-2 16,-1 2-2-16,-4-6 2 0,-2-2 2 16,-7-3 2-16,-7-4 0 0,-3-4-1 15,-7-7-1-15,-7-4-1 0,-6-6-5 16,-3-6 2-16,-8 0-1 0,-12 1-2 16,-3 9 2-16,-6 9-1 0,-5 13 0 15,-5 11-1-15,-3 12 0 0,-6 9 0 16,-3 6 0-16,-8 2 0 0,1 7 1 0,-1 4 0 15,5 4-1-15,7 2-1 0,7 1-5 16,10 2 4-16,11 0 2 0,7 1-3 16,10 2-10-16,5 1-24 0,14 2-14 15,6-3-48-15,9-3-43 0,0-11-100 16</inkml:trace>
  <inkml:trace contextRef="#ctx0" brushRef="#br1" timeOffset="1.36171E6">5366 8798 132 0,'0'0'51'16,"0"0"0"-16,0 0-16 0,5-51 17 15,-5 41 8-15,-1 1-9 0,-2 2-5 16,-3 0-11-16,1 0 2 0,1 3-6 16,-4-2-9-16,1 3-5 0,-3-1-2 15,1 3 0-15,-5 1-4 0,-2 0-1 0,-1 3-2 16,-4 4 0-16,-4 2 0 0,-4 5-1 16,-2 4 4-16,0 4-1 0,-2 4 2 15,2 5-1-15,0 4-5 0,0 3 1 16,5 2 0-16,2-1 1 0,5 1 2 15,4 0-1-15,2 1-3 0,8-4-1 16,1 2-1-16,2-3 1 0,2-2-2 16,3-3 0-16,2-1 1 0,6-1 1 15,-2-5-2-15,2 0-1 0,0-5 4 16,3 1-2-16,-1-4-2 0,0-3 0 16,1 0 0-16,-2-3 3 0,2-2-3 15,1-1 1-15,0-2 0 0,-1-2 1 16,1-1-2-16,1-2 4 0,-1 0 0 15,3 0-4-15,-2-2 1 0,1 1 0 16,-1-1 0-16,-2-2-3 0,-3 2-2 0,0-3 2 16,-5 3 2-16,1-3-2 0,-5 3 1 15,-1 1 0-15,-1 0 0 0,0 1 1 16,0 0 2-16,0 0-1 0,0 0 1 16,-1 0-3-16,-3 0-1 0,-2 0-1 15,1 0 0-15,1 0-3 0,-1 0-14 16,3 0-15-16,1 0-26 0,1-5-38 15,-1-5-65-15,1-1-151 16</inkml:trace>
  <inkml:trace contextRef="#ctx0" brushRef="#br1" timeOffset="1.36644E6">4707 8766 261 0,'-11'-35'40'0,"9"26"-25"16,1 4 27-16,1 2 41 0,0 1-15 16,2 0-14-16,9 0-21 0,0 1-12 15,6 1 0-15,6 1 6 16,4 6-1-16,0 4-1 0,4 7-4 0,0 1 1 15,1 3-7-15,-1 7 3 0,1 3-1 16,-4 2-3-16,-2 4-6 0,-4 4 1 16,-7 0 0-16,-3 6-5 0,-10 2 1 15,-2 4-2-15,-10 2 0 0,-5 1-3 16,-6 1 1-16,0-2-1 0,-8-1 1 16,0-4-2-16,-2-1 0 0,1-5-1 15,-2-5 1-15,0-4 0 0,-1-4-1 16,-6-4-3-16,6-3-2 0,0-8 6 0,7-5 1 15,8-6 0-15,6-6 0 16,10 0 1-16,2-7 0 0,0-6 1 16,11-5-2-16,1-10 0 0,13 2 0 15,6-5 0-15,4-2 0 0,4 1-1 0,3-1 1 16,-1-2 2-16,3-3-1 16,2-2 0-16,-1 1 1 0,3-4 0 0,-1 0 4 15,0-1 1-15,-1-1-2 0,-1 0-1 16,-2-3 0-16,4 0-4 0,-8-2 4 15,3 1-1-15,-6 1 1 0,-3 2-2 16,-2 4 0-16,-11 5 1 0,-3 5 2 0,-4 7 0 16,-9 5-1-16,-3 2 3 15,-1 6 2-15,-5 1-1 0,-7 1-2 0,-2 2-1 16,0 3-2-16,-5 3-1 16,1 0 1-16,-2 2-3 0,3 0 0 15,0 6 1-15,0 3 0 0,3 4-1 0,1 3 0 16,-4 5 0-16,2 5 0 15,-1 4 0-15,1 4 1 0,-2 3 0 16,-1 3 1-16,2 1-1 0,-1 0 2 0,4 2 3 16,-2 3 1-16,2-3 0 0,0 4-1 15,5-1 0-15,-1 1-2 0,7 1-1 16,2-2 1-16,3-1 2 0,11 1-4 16,6-2-2-16,9-2-3 0,7-1 2 15,11-6 1-15,2-7 1 0,5-1 0 16,4-9-1-16,-2-3 1 0,5-7-1 15,-5-6 2-15,2-2 2 0,-4-6-4 16,-2-4 0-16,-4 1 0 0,-8-4 0 0,-10 6 0 16,-6-3 0-16,-12 2 0 0,-4 1 0 15,-7 2 0-15,-1-1 0 0,-3 1 0 16,-6 1 0-16,-4-1 0 0,-1 1-17 16,-5 3-10-16,2-2-27 15,-1 0-25-15,1-4-58 0,2 0-93 0</inkml:trace>
  <inkml:trace contextRef="#ctx0" brushRef="#br1" timeOffset="1.36907E6">6879 8445 212 0,'0'0'76'0,"0"0"-62"15,0 0-2-15,0 0 44 0,0 0-3 16,0 0-8-16,0 0-6 0,-42-23-2 16,42 23-9-16,0 0-12 0,1 0-7 15,4 4 4-15,5 2 13 0,2-1 1 16,5 0-5-16,7-1-1 0,1-1-1 15,4-1 1-15,3-2-1 0,1 0-5 16,0 3-2-16,2-3-7 0,-1 0 1 16,3 0-2-16,-4 0 1 0,-2-3 0 0,-1 3-3 15,-8-2 0-15,-1 0-1 0,-11 1-1 16,0 0-1-16,-8 1 1 0,-2 0-1 16,0 0-6-16,-3 2-40 0,-7 5-15 15,-5 0-13-15,-5 1-55 0,-4-1-66 16</inkml:trace>
  <inkml:trace contextRef="#ctx0" brushRef="#br1" timeOffset="1.3693E6">6854 8660 373 0,'0'0'37'0,"0"0"-34"0,0 0 27 15,51 10 27-15,-24-10 0 0,7 0-6 16,5 0-18-16,0-2-11 0,1-3-2 15,-2-1 2-15,1-1-1 0,-4 2-3 16,-1-1 0-16,-2 1 1 0,-5 2-1 0,-9 1-9 16,-5 1-3-16,-8 1-1 15,-3 0-4-15,-2 0 0 0,0 0 1 0,-5 0 0 16,-5 0-1-16,0 0-1 0,-4 0-5 16,-1 0-35-16,1 0-15 0,2 0-21 15,1-3-46-15,0-3-99 0</inkml:trace>
  <inkml:trace contextRef="#ctx0" brushRef="#br1" timeOffset="1.37134E6">8972 7986 336 0,'0'0'31'0,"0"0"-26"0,0 0 9 16,0 0 47-16,-46-40-19 0,35 37-17 15,1 3 0-15,-3 0-3 0,-3 8-12 0,0 0-1 16,-1 2 5-16,0 3-2 0,0 2-2 16,2 3-1-16,0 2 0 15,4 1-2-15,1 2-2 0,3 1 0 0,4 0-2 16,2-2 0-16,1 0 0 0,5-3 0 16,3-2-1-16,5 0 0 15,-1-5 0-15,4-1-1 0,0-1 2 0,2-3-1 16,2-2-2-16,-2-3 2 0,2-2-1 15,0 0 1-15,1 0 1 0,0-2-2 16,-3-3 1-16,1-2-1 0,-2 0 1 16,-1-1-1-16,1 0 0 0,-5-2 2 15,-1-1 2-15,0 0 4 0,-1-2 1 16,0 0-1-16,1-5-1 0,-2 0-1 16,-1-1-2-16,0-3 0 0,0-1 2 15,-4-2-3-15,1 0-1 0,-2-1 0 16,-3-2 0-16,0 2 1 0,-2-1 1 0,-5 1 0 15,-2 0 3-15,-5 1-3 16,-2-2 1-16,-5 4-2 0,0-2-1 0,-1 2-1 16,-4 3 0-16,2 0-1 0,-2 2 1 15,3 6-1-15,-1-1-1 0,2 5-1 16,2 1 1-16,0 0 0 0,-1 4 0 16,3 3 0-16,3 0 0 0,1 0 0 15,3 0-1-15,0 8-1 0,-1 1 1 16,3 3-16-16,1 2-24 0,1 0-17 15,7-1-18-15,0-6-75 0,7-4-66 16</inkml:trace>
  <inkml:trace contextRef="#ctx0" brushRef="#br1" timeOffset="1.37479E6">9021 7772 227 0,'-12'-15'59'16,"2"9"-43"-16,2 0-6 0,0 6 37 15,0 2 6-15,-1 10-15 0,0 11-18 16,-4 8-11-16,1 7 5 0,2 4 12 15,1 1 16-15,5-4-9 0,2-4-14 0,2-2-5 16,3-7 0-16,5-5 0 16,0-5-2-16,2-7-3 0,2-3-3 0,1-5 1 15,5-1 1-15,2-9 4 0,5-4-4 16,-1-5-6-16,-4-4-1 0,-2 1-1 16,-7-2 1-16,-1 0-1 0,-7 0 1 15,-3-4-1-15,-1-1 2 0,-10-3 0 16,-3-4-2-16,-5 0 0 0,-5-3 0 15,-3 6 1-15,-1 2-1 0,2 10 0 16,4 5 0-16,-1 11-1 0,7 4 1 16,-3 9-2-16,1 11 2 0,-2 7 0 15,-2 5 0-15,3 8 0 0,1 2 3 16,3 1 3-16,4-1 9 0,7-3-2 16,5-2 4-16,10-4-2 0,4-7-6 15,3-5 1-15,3-6-3 0,5-8 2 0,6-5-5 16,3-3 2-16,7-8-1 0,-4-6-1 15,2-3-3-15,-5-1 1 0,-5 0-1 16,-5-3 0-16,-7 1-1 0,-7-2 1 16,-6-4 0-16,-5-2 0 0,-8-6 0 15,-8-2 1-15,-8-3-1 0,-5 3-1 16,-2 8 0-16,-1 12 0 0,3 11 0 16,2 7-1-16,-1 8-1 0,2 10 2 15,-2 6-1-15,3 5 1 0,4 5 1 16,4 2-1-16,6 2 2 0,2 0 0 15,2-2 3-15,6-1 3 0,1-4 4 16,10-3-1-16,6-4-2 0,5-7-2 16,5-3-3-16,2-8-1 0,5-4-2 15,2-3 1-15,1-9-2 0,-2-3 2 0,-5-3-2 16,-6-1 2-16,-9 2 0 0,-7-2-2 16,-6 1 1-16,-3-3 1 0,-6-3 0 15,-7 1 0-15,-5 2-2 0,-2 6 0 16,-5 7-1-16,0 5-1 0,-4 10 1 15,-3 8 0-15,2 6 1 0,1 2 0 16,6 2 1-16,3 0 0 0,6-3-1 16,7 0 0-16,8-2 0 0,4 0 0 15,11-4-1-15,7 2-1 16,6-2-8-16,8-5-30 0,7 0-43 16,4-11-46-16,-2-3-142 0</inkml:trace>
  <inkml:trace contextRef="#ctx0" brushRef="#br1" timeOffset="1.37544E6">10183 7669 341 0,'0'0'24'0,"0"0"1"0,-10-53 47 16,7 41-5-16,-1-1-7 0,2 5-22 15,0 0-5-15,0 1-8 0,-1 2 0 16,1-1-2-16,2 3 3 0,-2 1-4 16,1 1-3-16,1 1-5 0,-1 1-3 15,1 8-11-15,-2 7 0 0,2 8 0 16,0 6 1-16,0 5 6 0,3 7 4 16,0 3 4-16,0 0 1 0,1 0-5 15,-1-5-10-15,0-2 14 0,-2-5-12 0,1-2 0 16,1-3-2-16,0-3 1 15,1-5-1-15,-3-2 2 0,0-6-2 16,0-1-1-16,0-6 2 0,0-1-1 0,-1-2 0 16,0-1-1-16,0 1 1 0,0-2 0 15,0 0 1-15,0-6-2 0,-2 0-23 16,0-2-16-16,-1-2-12 16,1 1-18-16,-1-6-4 0,2 2-35 0,0-1-78 15,0-1-158-15</inkml:trace>
  <inkml:trace contextRef="#ctx0" brushRef="#br1" timeOffset="1.37625E6">9983 7514 116 0,'0'0'36'0,"0"0"-13"16,0 0 13-16,0 0-1 0,0 0-3 16,0 0 2-16,-53-16-8 0,47 15-1 15,2 0 2-15,2 0 4 0,0 1 3 16,1 0-3-16,1-2-5 0,0 2 0 15,0-1-7-15,1 1-5 0,3 0-2 16,9 0 0-16,6 4-1 0,9-2 5 16,8 2 3-16,7-2-3 0,2 0 3 15,5-1-5-15,-3-1-1 0,2 1 3 16,-2 0 0-16,0 1-2 0,-4 1-2 16,0-2-3-16,-5-1 0 0,-7 2 4 15,-6-1-5-15,-12-1-1 0,-5 0-1 0,-3 0-2 16,-5 0-2-16,0 0-1 15,0 1-1-15,-3 2-1 0,-3 3 0 16,-7 2 0-16,-3 2-3 0,-2 2-34 0,-1 2-18 16,-3 3-24-16,1 1-36 0,-1 0-59 15,-1-2-139-15</inkml:trace>
  <inkml:trace contextRef="#ctx0" brushRef="#br1" timeOffset="1.37667E6">9918 8098 328 0,'0'0'63'0,"0"0"-58"0,0 0-4 15,0 0 31-15,0 0-2 0,0 0-2 16,0 0 0-16,-50-19-10 0,50 19-5 15,0 0 2-15,0 0 0 16,1 0-2-16,4 0-3 0,2 0-2 0,0 0 1 16,3 0 2-16,1 0 1 0,-2 0 2 15,2 0 2-15,1 0-4 0,3-2 1 16,3 1-1-16,4 1 0 0,0-1-4 16,8 0-1-16,4-2-2 0,4 3-2 15,3-1 1-15,-1 1-1 0,3-1 0 16,-7 0 0-16,-2 0-1 0,-4-2 1 15,-7 2-2-15,-3-2 1 16,-5 1 0-16,-6 0 0 0,-6 0 0 0,-2 2-1 16,-1-1 0-16,0 1 2 0,0 0 1 15,-2-2 0-15,-3 1-4 0,-5-1 0 0,1 1-1 16,-2 0-26-16,-1 1-29 0,5 0-32 16,-2-3-79-16,5-1-105 0</inkml:trace>
  <inkml:trace contextRef="#ctx0" brushRef="#br1" timeOffset="1.38778E6">11066 7286 436 0,'0'0'87'0,"0"0"-63"0,0 0 19 16,0 0 10-16,0 0-14 15,0 0-10-15,0 0-7 0,-55-21-6 16,33 37 1-16,-7 4-6 0,2 8-5 16,-2 9 5-16,-4 8 0 0,1 8 2 15,1 4-3-15,-1 7 7 0,4 4-6 16,6 4-4-16,4 4-4 0,7-3 0 16,9 2-1-16,4-5 0 0,15-1 1 15,8-5-1-15,8-7 0 0,5-1 1 16,6-7 1-16,3-7 1 0,-1-2-1 15,1-7 0-15,-2-6-2 0,-6-7 1 0,-5-4-1 16,-5-4-2-16,-9-5 2 0,-5-5-2 16,-5 0 1-16,-7-2 0 15,-3-1-1-15,0-6 0 0,-1-5-6 16,-3-4-39-16,-1-6-48 0,1-9-47 0,4-1-192 16</inkml:trace>
  <inkml:trace contextRef="#ctx0" brushRef="#br1" timeOffset="1.3883E6">11206 7693 483 0,'0'0'116'0,"56"-47"-98"0,-23 34 17 15,1 4 25-15,-1 4-17 16,4 2-3-16,-2 3-6 0,-6 2-15 0,-4 4-7 15,-5 3-3-15,-7 5-3 0,-2 3-3 16,-6 4-3-16,-5 4 0 0,-1 7 0 16,-13 0 0-16,-3 3 0 0,-8 3 0 15,-2-3 0-15,-4-2-1 0,1-5-1 16,2-6-3-16,3-6 4 0,5-8 1 16,3-3 0-16,5-5 0 0,7 0 1 0,3-4 1 15,2-7 0-15,3-2 1 16,6-4-2-16,9-5 1 0,7 1-2 15,3-1 1-15,5-3-1 0,2 2 1 16,0-2 0-16,1 0-1 0,-3 0 1 16,0 3-1-16,-2-2 0 0,-4 3 0 15,-3 1 1-15,-4 2 2 0,-5 1 3 0,-6 6 2 16,-4 2 3-16,-5 3-2 0,0 2 1 16,-2 1-1-16,-6 1-3 0,-1 2-3 15,-5 2-2-15,-5 5-1 0,-2 5 0 16,-1 4 0-16,2 6 0 0,2 0 1 15,-1 3-1-15,6 3 1 0,1-2 1 16,8 3 4-16,4-1-2 0,2-1-2 16,8-1 0-16,2-4-1 0,3 1-1 15,3-3 0-15,4-3 1 0,-2-3-1 16,7-3-1-16,-3 0 1 0,5-4-2 16,-4 0-27-16,4-2-27 0,-2-3-55 15,-4-2-60-15,2-1-253 0</inkml:trace>
  <inkml:trace contextRef="#ctx0" brushRef="#br1" timeOffset="1.38859E6">12199 7594 495 0,'0'0'49'15,"0"0"-12"-15,0 0 34 0,0 0-1 0,0 0-15 16,0 0-10-16,0 0-18 0,0 0-16 15,-3 5-5-15,2 17 14 0,-1 7 2 16,-1 2-8-16,1 4 2 0,-2 0-2 16,4-1-3-16,-1-2-3 0,0-2-1 15,1-3-1-15,0-5-3 0,0-3 0 16,1-1-3-16,-1-2 0 0,2 1 0 0,-2-5 1 16,1-1-1-16,-1-3 0 15,0-3-1-15,0-1-30 0,0-4-20 16,0 1-20-16,0-1-34 0,-2-4 2 15,-3-4-63-15,-4-2-52 0</inkml:trace>
  <inkml:trace contextRef="#ctx0" brushRef="#br1" timeOffset="1.3888E6">11917 7835 160 0,'0'0'188'0,"0"0"-128"0,0 0 23 16,0 0 8-16,0 0-36 15,0 0-15-15,0 0 5 0,0 0 7 16,83-8-12-16,-43 8-11 0,4 0-2 15,3 0-3-15,-4 0-5 0,0 0-2 16,-3-1-4-16,-4 0 1 0,-8 0-7 16,-6-1 0-16,-9 1-4 0,-5 0-2 15,-5 1-1-15,-3 0 0 0,0 0 0 16,-3 0 0-16,-7 0-1 0,0 0-8 0,-6 0-28 16,1 0-18-16,1-1-40 0,8-5-54 15,1-3-177-15</inkml:trace>
  <inkml:trace contextRef="#ctx0" brushRef="#br1" timeOffset="1.39082E6">13090 7522 387 0,'0'0'34'16,"0"0"1"-16,0 0 33 0,-32-47 0 0,14 43-36 16,-3 3 0-16,-6 1-11 0,-5 4-10 15,-1 5-1-15,-3 6 8 16,-4 5 1-16,3 2 1 0,2 8-2 0,2 2 2 15,2 2-5-15,6 4 0 16,3 0-3-16,5 2 0 0,7 0 0 16,4-3-2-16,6-3-3 0,0-2-3 0,11-5-1 15,3-3-1-15,5-2 0 0,4-5-1 16,7-3 2-16,6-6-3 0,4-4 1 16,-1-2 0-16,1-2-1 0,-1-4 0 15,-7-1-8-15,-6-2-35 0,-1-1-29 16,-8-2-30-16,-5-2-74 0,-6-1-146 15</inkml:trace>
  <inkml:trace contextRef="#ctx0" brushRef="#br1" timeOffset="1.39098E6">12714 7811 408 0,'0'0'31'16,"0"0"19"-16,0 0 49 0,0 0-40 0,0 0-17 15,0 0 1-15,0 0-13 0,0 0-15 16,0 0-5-16,73-31-3 0,-26 25-5 15,0 3-1-15,1 3-1 0,-3 0-2 16,-2 5-50-16,-2 0-67 16,-7 0-162-16</inkml:trace>
  <inkml:trace contextRef="#ctx0" brushRef="#br1" timeOffset="1.39145E6">13128 7820 442 0,'0'0'132'0,"0"0"-120"16,61-23 43-16,-37 23-3 0,4 0-21 16,0 4 8-16,-6 6-5 0,-9 1-20 0,-6 6-7 15,-7 2-4-15,0 5 1 16,-8 3-4-16,-10 2 0 0,-6 3 2 16,-5-2-2-16,0-1-1 0,-1-2 0 0,1-4 1 15,6-6 0-15,1-6 0 0,11-4 0 16,2-5 1-16,7-2 0 0,2-5 1 15,2-5 2-15,9-3 0 0,4-6 5 16,6-1-6-16,5-1-2 0,3-1 0 16,2 0 0-16,0-3-1 0,1 0 1 15,-2-1 0-15,-2 0-1 0,0 1 1 16,-2 0-1-16,-4 4-1 16,-2 3 1-16,-5 3 4 0,-6 6 16 0,-6 1-1 15,-2 5 0-15,-1 2 0 0,-2 1-5 16,-6 0-4-16,-2 2-7 0,-4 8-1 15,-4 3 0-15,2 4 1 0,1 4 0 16,2 1 1-16,5 0 1 0,-2 3 4 16,6-3-2-16,3 1 0 0,1-4-1 15,4 0-2-15,6-2-4 0,1-3 1 0,5-3-1 16,7 0 0-16,2-3-1 16,5-2 1-16,4 0-4 0,3-2-14 0,4-3-10 15,-1-1-35-15,-2 0-29 16,1-6-45-16,-9-3-143 0</inkml:trace>
  <inkml:trace contextRef="#ctx0" brushRef="#br1" timeOffset="1.39165E6">13640 7439 81 0,'0'0'32'0,"0"0"-29"0,0 0 0 0,0 0 11 15,0 0-8-15,0 0-6 0,0 0 0 16,0 0-6-16,2-14-8 0,-1 13-12 16</inkml:trace>
  <inkml:trace contextRef="#ctx0" brushRef="#br1" timeOffset="1.39206E6">13640 7439 154 0,'-31'-56'40'0,"27"52"0"16,1 1 7-16,0 1 3 0,-1-4-11 15,3 5 4-15,1-2-6 0,0 2-5 16,0-1-3-16,0 0 3 0,0 1 0 16,0 0-6-16,0 0-3 0,0 1 0 0,0-2-2 15,0 2-4-15,0 0-4 0,0 0 2 16,0 0-2-16,0 0-3 15,1 0 0-15,8 0 3 0,-1 0 2 0,5 3 0 16,3-3-3-16,0 2-3 16,0 0-1-16,1-2 0 0,-2 2-1 0,-3-2 0 15,-1 1 0-15,-3 0-3 16,-4 0-1-16,-2-1-2 0,-2 1 0 0,0-1 1 16,0 1-2-16,0-1 0 0,0 4 0 15,0-2 0-15,0 1 0 0,0-1 0 16,0 1 1-16,0 1-1 0,0 0 0 15,0-2 0-15,0 1 1 0,0-2-1 16,1 0 0-16,-1 0 0 0,0-1 0 16,0 0 1-16,0 1-1 0,0 0 1 0,0 2-2 15,0 0 1-15,0-2-1 16,0 0 1-16,0 0-2 0,0-1-5 0,0 0-12 16,0 0-6-16,1 0-8 0,2 0-12 15,-2 0-44-15,0 0-91 0,-1-3-186 16</inkml:trace>
  <inkml:trace contextRef="#ctx0" brushRef="#br1" timeOffset="1.39374E6">13600 7352 177 0,'0'0'69'16,"0"0"-26"-16,0 0 9 0,0 0 10 16,0 0-18-16,0 0 18 0,71-30 1 15,-37 43-62-15,3 6 4 0,8 9 16 16,0 4 3-16,2 6-3 0,-3 5-1 0,-1 5-2 15,-4 3 1-15,-4 4 3 0,-7 3-7 16,-5 2 0-16,-6 1-2 0,-7 1-6 16,-6-5 0-16,-4-1 5 15,-12-6-7-15,-6-2 9 0,-3-1-10 0,-4-2-2 16,-3 0-1-16,-4-3 1 0,1-3-1 16,-2-5 1-16,1-3 0 0,2-2-2 15,2-5 1-15,3-3 1 0,8-7 0 16,4-5 1-16,10-5-1 0,2-4-1 15,1 0 0-15,8-10-1 0,7-7-7 16,9-4-51-16,9-7-37 0,5-5-70 0,-3 1-151 16</inkml:trace>
  <inkml:trace contextRef="#ctx0" brushRef="#br1" timeOffset="1.39396E6">14268 7899 497 0,'0'0'76'15,"0"0"-70"-15,0 0 36 16,0 0 21-16,0 0-23 0,62-25 4 16,-30 25 1-16,3-2-21 0,1 0-6 0,2 2 0 15,-4-1 0-15,2-3-7 0,-4 3-2 16,-2 0-4-16,0 1-1 0,-4 0-3 16,-6 0 0-16,-5 0 1 0,-10 0-2 15,-2 0 0-15,-3 0 0 0,-2 0 0 16,-3-2-3-16,-7-1-26 0,-3-1-31 15,-2-1-43-15,-1-4-44 0,5-2-220 16</inkml:trace>
  <inkml:trace contextRef="#ctx0" brushRef="#br1" timeOffset="1.39434E6">15221 7567 504 0,'0'0'7'15,"0"0"10"-15,0 0 58 0,0 0-21 16,0 0-9-16,0 0-5 16,0 0-16-16,0 0-17 0,17 17 12 15,-14 19 14-15,0 3 0 0,1 1-7 0,0-1-5 16,0-1-2-16,-2-1-7 0,2-2-2 16,-3-6-4-16,0-2-3 0,0-4-1 15,-1-5-2-15,0-1 1 0,0-4-1 16,0 2-1-16,0-5-26 0,-4-3-29 15,-2-3-53-15,-3-4-40 0,2 0-137 16</inkml:trace>
  <inkml:trace contextRef="#ctx0" brushRef="#br1" timeOffset="1.39459E6">14971 7525 466 0,'0'0'26'0,"0"0"22"15,0 0 39-15,0 0-43 0,0 0-25 16,0 0 20-16,86-14 8 0,-41 18-6 16,11 0-7-16,4-3-5 0,0-1-7 15,2 0-6-15,-3 0-5 0,-2-2 0 16,-2-2-2-16,-4-1-4 0,-6 2-1 16,-7 0-2-16,-11 3-2 0,-9 0 1 15,-6 3-2-15,-8 4 0 0,-4 4-18 16,-8 5-40-16,-9 6-28 0,-8 0-23 15,-3 2-49-15,0-4-89 0</inkml:trace>
  <inkml:trace contextRef="#ctx0" brushRef="#br1" timeOffset="1.39477E6">15009 7925 442 0,'0'0'25'0,"0"0"-19"0,0 0 60 15,0 0 3-15,50 32-12 16,-20-32 1-16,5 0-16 0,4-4-13 0,3-2-1 15,0-1 0-15,-1 0-6 0,-3-2-8 16,-3 2-8-16,-1-1-3 0,0 6-3 16,1-2 0-16,0 3 0 15,-1-2-11-15,3 0-48 0,-2 0-31 0,2-5-28 16,2-3-95-16,-6-5-160 0</inkml:trace>
  <inkml:trace contextRef="#ctx0" brushRef="#br1" timeOffset="1.39503E6">16126 7406 491 0,'0'0'1'0,"0"0"5"0,-25-52 50 15,8 48 2-15,0 4-17 0,-7 0-13 0,-5 8-7 16,-5 8-3-16,-7 2 5 0,0 8 7 16,-4 7-2-16,-5 4-4 0,1 4 1 15,3 2-4-15,10 1-1 0,14 0-5 16,12 2-4-16,10 0-4 15,6-3-5-15,7 1 0 0,5-6 0 0,3-3-2 16,1-2 2-16,5-8-1 0,1 0-1 0,2-5 1 16,-3-2-1-16,-2-1-28 15,-1-7-27-15,-7-3-46 0,-1-5-36 16,-6-2-163-16</inkml:trace>
  <inkml:trace contextRef="#ctx0" brushRef="#br1" timeOffset="1.39545E6">16021 7683 558 0,'0'0'1'0,"46"-52"1"16,-25 48 38-16,3 2-3 0,1 2-1 0,2 0 0 15,-3 4-10-15,-5 3-8 0,-4 4 4 16,-6 2-1-16,-7 2-10 0,-2 4-8 16,-6 0 0-16,-10 3-2 0,-3 1 0 15,-4 1 1-15,-2 0-1 0,-3-2-1 16,5-4 1-16,1-2 0 0,3-4-1 15,5-6 0-15,5-1 0 0,4-5 0 16,5 0 1-16,0-2-1 0,1-9 4 0,8-2-2 16,5-4 0-16,4-4-1 0,1 0-1 15,4-2-1-15,2 0 1 16,-1-3 0-16,1 0 0 16,-2-1 0-16,2 2 0 0,-4 3 0 0,-3 4 0 15,-2 2 1-15,-3 4 0 0,-5 4 2 16,-2 3 14-16,-5 1 0 0,-1 4 1 15,0 0-2-15,-3 2-6 0,-6 5-7 16,-1 2-1-16,0 5 1 0,0 3 1 0,3 0 2 16,3 5-3-16,0-4 1 0,4 3-2 15,0-3-1-15,7 1 1 0,1 0-2 16,3-4 0-16,2 0 1 0,3 0-1 16,-4-4 0-16,4-1-3 0,-2-5-25 15,1-3-21-15,0-2-33 0,3-1-24 16,-3-5-70-16,-3-4-92 0</inkml:trace>
  <inkml:trace contextRef="#ctx0" brushRef="#br1" timeOffset="1.39573E6">16415 7288 493 0,'-1'-50'2'0,"1"41"-2"15,0 5 19-15,2 4 54 16,9 4-32-16,9 8-32 0,10 8 18 0,5 7 2 15,3 6-1-15,5 5 1 0,-3 3-3 16,1 5-6-16,-3 1-2 0,-5 5 6 16,-4 4-6-16,-11 0-3 0,-8 3-9 15,-8-1-1-15,-5-6-5 0,-11-3 2 16,-7-4-2-16,-3-5 1 0,-7-4-1 16,-4-10 1-16,1-1-1 0,-4-8 1 15,3-2-1-15,1-5 2 0,4-3 0 16,4-2-2-16,1-5 0 0,5 0 0 15,1 0 0-15,1-5-32 0,-1-2-54 16,-5-6-58-16,2-1-194 0</inkml:trace>
  <inkml:trace contextRef="#ctx0" brushRef="#br1" timeOffset="1.39628E6">8773 8832 516 0,'0'0'0'16,"0"0"-15"-16,0 0-26 0,0 0 41 15,0 0-3-15,0 0 3 0,63 31 9 16,3-37 0-16,19-2-2 0,19-3 0 15,17-1-4-15,16-1 5 16,16-2 1-16,11-2 6 0,13-2 0 0,14 1 3 16,13-4-2-16,17 0-8 0,11 0 5 0,14 1 3 15,8 2 1-15,15-1-6 16,10 1-3-16,7 2 9 0,10-1-3 0,10 1-4 16,0 2 6-16,4 2-5 15,0 0-4-15,-7 0 4 0,-5 5-3 0,-9-2-3 16,-12 1 5-16,-19 0-6 0,-17-1 3 15,-21 1 6-15,-21 0 0 16,-24-2-13-16,-29 0 1 0,-27-1 2 0,-33 0 0 16,-30 0-3-16,-27 0-5 0,-28 0 0 15,-21 2-37-15,-31 3-9 0,-28 3-29 16,-28 3-30-16,-26 1-65 0,-24 5-83 16</inkml:trace>
  <inkml:trace contextRef="#ctx0" brushRef="#br1" timeOffset="1.39663E6">12682 8887 37 0,'0'0'350'0,"30"-55"-350"0,-23 39 0 0,-4 3 1 15,-3 5 18-15,-10 2 32 0,-5 1-4 16,-4 5-27-16,-10 0-12 0,0 8 1 16,-3 1 2-16,-2 5 7 0,-3 8 1 15,0 1-5-15,-2 10 0 0,-3 4 3 16,-1 4 3-16,1 5 2 0,-4 1-4 16,2 3-3-16,3-2-1 0,3-2 4 15,9-1-1-15,9-6 1 0,8-2-6 16,10-4-5-16,2-3-3 0,9-3-2 15,6-3-1-15,12-4 1 0,6-8-2 0,6-3 2 16,8-5-2-16,2-4-4 16,4 0-38-16,1-7-22 0,-4-2-23 0,-5-3-57 15,-8-4-114-15</inkml:trace>
  <inkml:trace contextRef="#ctx0" brushRef="#br1" timeOffset="1.39676E6">12244 9254 543 0,'0'0'1'0,"0"0"0"16,0 0 7-16,0 0 27 0,0 0-8 0,0 0-20 16,67-53-5-16,-12 46-2 15,10 2-5-15,3 1-36 0,3 1-50 16,-10 0-112-16</inkml:trace>
  <inkml:trace contextRef="#ctx0" brushRef="#br1" timeOffset="1.39719E6">12759 9272 249 0,'0'0'334'16,"0"0"-323"-16,0 0-7 0,0 0 25 15,63-17-13-15,-32 17 8 0,2 0 3 16,-2 5-15-16,-3 5-5 0,-7 2 0 16,-5 4-1-16,-5 4-5 0,-10 4 1 15,-1 3-1-15,-12 1-1 0,-7 3-1 16,-5-1 1-16,-5-4 0 0,-1 0 1 15,1-7 0-15,4-4 0 0,5-3-1 16,5-7 2-16,6-2-2 0,7-3 5 0,2-4 11 16,1-7 6-16,9-7-5 15,7-3-11-15,5-2-4 0,7 0-1 0,-1-1-1 16,2 2 0-16,0-2 0 16,-1 1 0-16,0-3 0 0,-6 5-1 0,-3 0 0 15,-5 5 1-15,-2 3 0 16,-6 6 0-16,-4 4 0 0,-3 3 1 15,-3 3 3-15,-8 10 4 0,-5 7-6 0,-4 6 0 16,-3 3 13-16,3 2 7 0,3 0-5 16,4-3-4-16,8 1-4 0,4-5 0 15,4-1 0-15,13-4-2 0,8-1-2 16,11-2-2-16,9-3 0 0,14-5-1 16,4-4-2-16,6-4 3 0,1-6-3 0,-1-2-1 15,-2-5-25-15,-4-2-51 16,-8-4-77-16,-14-2-200 0</inkml:trace>
  <inkml:trace contextRef="#ctx0" brushRef="#br1" timeOffset="1.39796E6">7920 8542 411 0,'-6'-53'28'0,"0"33"10"0,3 5-3 16,0 3 48-16,-1 5-21 15,2 4-19-15,1 3-12 0,1 8-3 0,-1 11-22 16,1 9-5-16,0 7 11 16,4 7 17-16,1 2-3 0,-1 2-5 15,1 3-4-15,-1-2-4 0,-2 0 0 16,0-2-3-16,-1-2-5 0,-1-4 0 15,0-3-3-15,0-6 0 0,0-9 1 0,2-3-2 16,3-5-1-16,2-6 2 0,2-3-1 16,2-4-1-16,6 0 1 0,5-4-1 15,4-7 0-15,3 0-8 0,1-6-14 16,-4-3-6-16,-2-2-6 0,-8-4 5 16,-1-5 11-16,-8-5 0 15,1-2 6-15,-4-7 11 0,-3-2 1 0,-1 5 0 16,0 2 0-16,-1 8 0 0,-2 11 1 15,0 3 1-15,2 11 8 0,1 4 10 16,0 3-1-16,0 4 1 0,0 8-19 16,0 8 1-16,6 4-1 0,-1 4 15 0,1 1-4 15,3-2-3-15,-1 3-2 0,3-4 3 16,1 2 2-16,-1 0-4 0,2-2-4 16,1 2-2-16,-1-2-2 0,-2 1 1 15,-1-3 0-15,-1 1-1 0,-2-2 0 16,-3-4-6-16,1-4-45 0,-5-5-20 15,0-3-25-15,-5-6-49 16,-2-1-72-16</inkml:trace>
  <inkml:trace contextRef="#ctx0" brushRef="#br1" timeOffset="1.39809E6">8007 8962 350 0,'0'0'42'16,"0"0"31"-16,0 0 17 0,23-58-32 0,4 48-26 15,12-1-8-15,7 3-13 0,10 2-9 16,7 1-1-16,1 4-1 15,-2-4-2-15,-3 3-105 0,-15-2-251 16</inkml:trace>
  <inkml:trace contextRef="#ctx0" brushRef="#br1" timeOffset="1.39854E6">7661 9403 396 0,'0'0'7'0,"0"0"0"15,0 0 20-15,-55-48 36 0,35 48-24 16,-4 1-14-16,1 10-4 16,-2 1-11-16,-3 6-2 0,0 4 6 0,-1 4 3 15,3 8 5-15,-2 3 0 0,4 3-1 16,1-1 3-16,3 1 4 0,7-3-6 15,7-2-6-15,5-6-3 0,3-2-1 16,8-3-6-16,6-3 0 0,4-3-2 16,4-1-2-16,8-4-1 0,2-5 0 15,6-1 0-15,0-5-1 0,-2-1-2 0,2-1-35 16,-7 0-28-16,-3-4-24 16,-5-5-64-16,-8-1-117 0</inkml:trace>
  <inkml:trace contextRef="#ctx0" brushRef="#br1" timeOffset="1.39867E6">7412 9712 244 0,'0'0'178'0,"0"0"-157"15,0 0 23-15,0 0 28 0,0 0-40 16,50-51-25-16,-10 43-6 0,1 1-1 16,5 1 0-16,1 3 0 0,-4 3-40 15,-4-1-76-15,-10 1-109 0</inkml:trace>
  <inkml:trace contextRef="#ctx0" brushRef="#br1" timeOffset="1.3991E6">7693 9724 532 0,'0'0'15'0,"0"0"-1"0,0 0 38 16,58-19-17-16,-30 17-8 15,3 2-7-15,1 0-3 0,-6 8-7 0,-4 2 2 16,-7 5 1-16,-5 4-7 0,-7 1-4 15,-3 6 0-15,-9 1-2 0,-9 5 2 16,-5-2-2-16,-5 2 2 0,-4-1-2 16,1-3-2-16,1-3 2 0,2-5 0 15,1-6 1-15,7-4-1 0,4-5 0 16,8-4 2-16,3-1 2 0,5-9 19 16,6-5-5-16,5-7-10 0,10-1-6 15,3-4-1-15,6 2-1 0,4-1 0 16,-2 0 0-16,1 2 0 0,-4 0-1 15,-4 0 1-15,-2 3 0 0,-5 0 0 16,-5 5 0-16,-4 1 0 0,-4 5-1 16,-5 3 1-16,0 3 3 0,0 3 13 15,-8 1 7-15,-5 9-14 0,-7 6-7 0,-3 2 1 16,5 4 7-16,1 1 4 0,9 0-5 16,2-2-4-16,6-1 0 0,3-2-1 15,6 2-1-15,8-1-1 0,1-1-2 16,8-1 2-16,4-5-2 0,4-3-10 15,7 0-29-15,4-4-24 0,3-1 2 16,-2-4-69-16,-8-2-128 0</inkml:trace>
  <inkml:trace contextRef="#ctx0" brushRef="#br1" timeOffset="1.3995E6">8131 9771 101 0,'0'0'369'0,"0"0"-346"15,0 0 25-15,0 0 38 16,0 0-22-16,-18-56-13 0,32 49-14 0,8 0-13 16,7 0-9-16,8 2-2 15,6-1 0-15,2 1-3 0,1-1 0 16,-4 1-2-16,-2 1-3 0,-5-1-1 0,-3 2 0 16,-1-1-2-16,-10-1 0 0,-7 1 0 15,-9-1-2-15,-5 0 1 0,-4 1 1 16,-10-7 1-16,-7 1-3 0,-6-5 0 15,-4 1 0-15,-1 0 0 16,-1-1-1-16,5 3 1 0,3 1 1 0,9 2-1 16,6 5 0-16,4 1 0 0,6 3 0 0,2 0 1 15,9 0-1-15,8 8-1 0,7 3 0 16,7 7 1-16,-2 3 0 16,-2 0 0-16,-6 5-1 0,-6 1 1 15,-3 1 0-15,-11 4 0 0,-3 0 0 16,-5 3 1-16,-11-1-1 0,-2-2 1 15,-7-4-1-15,0-3 1 0,-1-5-1 16,5-4 1-16,5-3-1 0,4-5-1 0,8-3-13 16,4-3-40-16,0-2-41 0,9-7-32 15,2-3-141-15</inkml:trace>
  <inkml:trace contextRef="#ctx0" brushRef="#br1" timeOffset="1.39983E6">8807 9494 596 0,'0'0'3'16,"0"0"2"-16,0 0 34 0,0 0 19 15,0 0-31-15,0 0 5 0,0 0-2 16,-57 28-16-16,49-6-1 0,3 3 4 16,2 3 0-16,3-3-5 15,0 5 1-15,1-1-4 0,5 0 0 16,1-2-1-16,4-1-1 0,2-1-2 0,2-1-1 15,2-4 2-15,1-2-5 16,1-6-1-16,3-7 0 0,3-3 1 0,-1-3-1 16,5-6 2-16,-4-5-1 0,-2-6-1 15,-3 0 2-15,-5-5-2 0,-2-1 1 16,-4-5 1-16,-4 2 0 16,-5-5 3-16,-3-1 0 0,-11 0-2 0,-7 2-1 15,-7 3-1-15,-6 4-1 0,-7 8 1 0,0 7-1 16,-2 3-1-16,-1 6-11 0,1 1-34 15,-1 5-71-15,9-5-132 16</inkml:trace>
  <inkml:trace contextRef="#ctx0" brushRef="#br3" timeOffset="1.42577E6">23700 1894 126 0,'0'0'237'16,"0"0"-216"-16,0 0-5 0,0 0 37 15,0 0-16-15,0 0-9 0,0 0 11 0,0 0-9 16,0 0-16-16,-8-13-6 15,8 13-3-15,7 0-1 0,2 0 2 0,11 0 4 16,10 2 1-16,11-2-2 16,4 2-3-16,6 0 0 0,7-1-2 0,6 0 0 15,2 1 0-15,5-1 3 16,9-1-1-16,2 2 4 0,2-2-5 0,1 0 0 16,-1 0-2-16,-6-2 0 0,-6 1 1 15,-9-2 1-15,-9 2 2 0,-8-1-3 16,-13 0 0-16,-9 0-2 0,-12 1 0 15,-6-1-1-15,-4 2 1 16,-2 0-1-16,-3 0 2 0,-7 0-3 16,-9 0-2-16,-7 3-14 0,-9 0-31 0,-2 2-17 15,-5-2-36-15,1 0-53 0,3-3-101 16</inkml:trace>
  <inkml:trace contextRef="#ctx0" brushRef="#br3" timeOffset="1.42614E6">23749 1914 295 0,'0'0'18'16,"0"0"-18"-16,-50-4 1 0,36 3 13 15,1 1 16-15,2 0 12 0,5 0-2 0,2 0-11 16,3 0-10-16,1 0-1 0,0 0-1 15,1 0 5-15,5 0 2 0,11 0-10 16,9 0 2-16,12 0 1 0,11 3 0 16,12-1-2-16,11 0 3 0,6 0-3 15,8 1-3-15,4-2-3 0,7 0 2 0,3 0-2 16,6-1-4-16,-4 0-1 0,-5 0-1 16,-8 0 1-16,-8 0-1 0,-12 0 1 15,-8 0 1-15,-16 0 2 16,-10 0-1-16,-16 0-4 0,-12 0-2 15,-3 0 2-15,-4 0-2 0,-5 0 6 16,-7 0-2-16,-9 2-4 0,-9-1-1 16,-6 0 0-16,-3 2-10 0,-6-3-35 0,1 1-22 15,0-1-31-15,-3 0-72 0,5 0-120 16</inkml:trace>
  <inkml:trace contextRef="#ctx0" brushRef="#br3" timeOffset="1.42644E6">23880 1942 1 0,'0'0'349'0,"-60"-7"-346"0,42 4-1 15,-1-1 30-15,6 1 11 0,4 1 3 16,2 0 0-16,7 1 0 0,0 0-19 16,0 1-7-16,5-1-8 0,9 1-3 15,13-1-3-15,11 0-2 16,15 1 1-16,12 0 2 0,10 0 1 0,4 0 1 15,7 0 1-15,1 0 0 0,3 0-3 16,2-2-1-16,-3 0 0 0,-6-1-1 16,-7 1 0-16,-10-1 0 0,-14-1 0 15,-5-1 2-15,-16 2-2 0,-12 0 1 16,-7 1 1-16,-9 2-3 0,-3-2 1 16,-4 0 2-16,-10 2-4 0,-10-3-3 15,-11 3-16-15,-7-3-58 0,-5-4-71 0,2-4-219 16</inkml:trace>
  <inkml:trace contextRef="#ctx0" brushRef="#br3" timeOffset="1.42707E6">30681 1850 200 0,'0'0'117'0,"0"0"-47"0,0 0-66 16,0 0 21-16,0 0 15 0,0 0-8 15,0 0 10-15,0 0 6 0,0 0-16 0,-16-5-10 16,26 5 1-16,9-1 7 0,12-1-9 15,11 2-3-15,15 0-3 0,9 0-1 16,7 3-2-16,8 0-2 0,3 1 4 16,4 0-1-16,5 2-1 15,-2 0-5-15,0 2 0 0,-7-1-1 0,-8-1-4 16,-12 0-1-16,-9-3-1 0,-15 2 1 16,-11-2 0-16,-12-2 0 0,-10 0-1 15,-5-1 0-15,-5 1-1 0,-7-1-19 16,-8 3-30-16,-11-1-24 0,-7-2-51 15,2-2-160-15</inkml:trace>
  <inkml:trace contextRef="#ctx0" brushRef="#br3" timeOffset="1.44337E6">10855 6883 219 0,'0'0'19'15,"0"0"14"-15,0 0-29 0,0 0 19 16,0 0 9-16,0 0-13 16,26-32-12-16,7 2-3 0,11-7 3 0,6-5 6 15,12-6 7-15,5-8 2 0,6-5-6 16,11-5-3-16,7-5-4 16,8-4-1-16,5-5-1 0,11-3-3 0,3-5-4 15,4-1 1-15,6-2 1 16,1-2 2-16,11 2-1 0,2-1 0 15,10 0 2-15,8-3-5 0,3-2 1 0,4-1 1 16,4 0 5-16,7 0 1 0,5 3-4 16,2 1-3-16,-1 5 1 0,-2 1 1 15,-1 5 0-15,-3 2-3 0,-2 0 0 16,-6 3 0-16,1 1 3 0,-2 2 3 16,2 5 1-16,-1 1-4 0,3 4 2 15,-2 1-1-15,5 4 2 0,2 1 1 16,2 1-7-16,-3 5 1 0,-7 1-1 15,-6 4 3-15,-4 5 0 0,-12-2-3 0,-9 4 1 16,-14 5-1-16,-14 3 2 0,-16 6 4 16,-12 2 1-16,-8 5 0 15,-16 0-7-15,-5 6 1 0,-14-1-1 16,-9 2 1-16,-10 4 1 0,-9 2-2 0,-9 1 1 16,-3 1 1-16,-4-2 1 0,-10-1 5 15,-4-3-6-15,-9 3-2 0,-3-3-2 16,-9 2-4-16,0 0-4 0,-4-2 3 0,5 3-2 15,4 2 9-15,3 0 1 16,11 3 0-16,6 0-1 0,3 3 1 16,8-1-1-16,2 1 0 0,1 0 0 15,6 0-3-15,4 0-6 0,5 3 8 16,5-1 1-16,9 0 0 0,2-1 1 16,5 0 4-16,1-1 2 0,3 0-1 15,-1 0 2-15,-7 0 2 0,-4 3 0 0,-9 5-1 16,-7 12-4-16,-6 7-2 0,-9 10 1 15,-17 15-1-15,-15 9 4 16,-14 14-3-16,-11 10 0 0,-12 7-2 0,-4 9-2 16,-10-6-23-16,-7-9-112 0,-7-20-250 15</inkml:trace>
  <inkml:trace contextRef="#ctx0" brushRef="#br3" timeOffset="1.44588E6">7888 16523 136 0,'0'0'217'0,"0"0"-181"0,0 0 6 15,0 0 18-15,0 0-9 0,-36-51-17 16,20 44-16-16,-3 4-5 0,-3 2-7 16,-3 1 0-16,-2 0 0 0,3 4 3 15,-5 3 2-15,-2 2 1 0,-2 7 3 16,-4 4-3-16,-2 3-3 0,1 5 2 0,5-1 1 16,9 3-5-16,9-4-3 0,8-2 0 15,7 1-3-15,2-3 2 16,7 4 0-16,7-7-2 0,7-1 1 15,3-4-1-15,5-4 2 0,4-5-1 16,4-5-1-16,2-4 1 0,0-8 0 0,-1-6 1 16,-3-3 1-16,0-9 1 15,-5-1 4-15,-6-4 2 0,-5-1 3 0,-9 4-2 16,-8-1-2-16,-4-4-3 16,-7-1-1-16,-9-3-4 0,-9-1-1 0,-7 2-1 15,-2 1-3-15,-5 8 3 0,-6 6 0 16,2 8-1-16,-4 12-1 0,0 3 2 15,2 3 0-15,8 5 0 0,6 4 0 16,15 3 0-16,9 0 0 0,8 1-2 16,15 6-12-16,9-1-36 0,16 1-24 15,7-6-36-15,1-5-119 0</inkml:trace>
  <inkml:trace contextRef="#ctx0" brushRef="#br3" timeOffset="1.44615E6">8571 16401 538 0,'0'0'39'16,"0"0"-36"-16,0 0 30 0,0 0 39 15,0 0-28-15,0 0-7 0,0 0-17 16,0 0-14-16,-35 15-3 0,34 9 15 15,1 3 2-15,1-1-6 0,3 1-3 0,0-2-1 16,0 3-3-16,0-3-2 16,2-3-3-16,-2-1-2 0,-2-5 0 0,2-1-1 15,-3-1 0-15,2-1 0 16,0 0-53-16,0-3-40 0,-1-9-30 16,1-1-130-16</inkml:trace>
  <inkml:trace contextRef="#ctx0" brushRef="#br3" timeOffset="1.44636E6">8315 16340 495 0,'0'0'5'0,"0"0"-2"16,69-15 51-16,-33 12 6 0,10 0-21 15,4 2-6-15,0 0-12 0,0-3-8 16,-4 4-4-16,0-1-1 0,-7 1-4 15,-2 1-3-15,-6 4 0 0,-5 3-1 0,-7 6-1 16,-9 1-50-16,-9 3-47 0,-6 0-86 16,-9-3-112-16</inkml:trace>
  <inkml:trace contextRef="#ctx0" brushRef="#br3" timeOffset="1.44651E6">8284 16634 469 0,'0'0'17'0,"0"0"0"0,0 0 38 15,61 22-7-15,-23-22-8 0,9 0-15 16,3-4-15-16,5-1-8 0,-1 1 0 16,0-1 0-16,-5 0-1 0,-7 3-1 15,-4-2-3-15,-7-1-82 0,-9-2-125 16</inkml:trace>
  <inkml:trace contextRef="#ctx0" brushRef="#br3" timeOffset="1.44691E6">7031 17076 430 0,'0'0'9'0,"0"0"-9"16,0 0 28-16,72-14 18 0,-40 10-5 16,8-2-5-16,9 5-9 0,2 1-6 15,7-1 4-15,3 1 0 0,7-1-5 16,8-1-7-16,5-4-1 0,25-1-4 16,10-1-2-16,12-1-1 0,8 1 5 15,-7 0 3-15,6 0-7 0,-1-2 0 16,-1-3 2-16,-3 2-2 0,-8 0 0 0,-7-3 1 15,-19 2-6-15,-9 1 0 0,-9 0 5 16,-12 2-2-16,-2-2-2 16,-15 5-1-16,-17 1-1 0,-16 3 1 0,-13 0-1 15,-9 2 0-15,-14 3-5 0,-13 3-21 16,-11 5-44-16,-20-4-42 0,1-4-93 16</inkml:trace>
  <inkml:trace contextRef="#ctx0" brushRef="#br3" timeOffset="1.44756E6">7593 17577 404 0,'0'0'32'0,"0"0"-30"16,0 0 22-16,-53-14 31 0,34 14-14 15,-4 2-12-15,-1 6-5 0,0 4-11 16,0 2-1-16,2 4 3 15,4 2 3-15,3 5-5 0,4-1-2 0,6 2-3 16,4 0-1-16,1-1 1 0,4 3-1 16,8-2-2-16,4-2-1 0,3-2-3 15,3-2 2-15,5-4-1 0,2-3 0 16,4-5 0-16,0-4 1 0,4-4 0 16,-3-6 1-16,3-6 3 0,-3-6-1 15,-3-5-3-15,-1-5 25 0,-8-3-20 16,-4-1-2-16,-5 1 6 0,-6-1 1 15,-7-1-3-15,-7 1-3 0,-7-2-1 16,-8 2-5-16,-9 0 1 0,-6 1-2 16,-8 2-1-16,-4 3 0 0,-4 4 0 0,4 2 1 15,-1 8 0-15,6 1 0 0,7 5 0 16,9 6-2-16,9 0 0 0,11 0-4 16,8 4-22-16,8 4-35 0,14 1-13 15,18-2-49-15,4-4-112 0</inkml:trace>
  <inkml:trace contextRef="#ctx0" brushRef="#br3" timeOffset="1.44804E6">8109 17515 625 0,'0'0'2'0,"0"0"-1"0,0 0 49 0,72 8-18 15,-50-6-11-15,2 5-1 0,-3 3-12 16,-6 3-6-16,-5 4-2 0,-2 2 0 15,-8 6 1-15,0 4-1 0,-10 3-1 16,-10 3 0-16,-2-2-10 0,-4-2-7 16,2-3 3-16,-3-6 8 0,5-3 4 15,3-8 3-15,5-5 0 0,2-6 2 16,7 0 0-16,4-7 1 0,1-5 7 16,8-5 0-16,5-1-4 0,7-5-4 15,4 1-1-15,4-3-1 0,3 2 1 16,1-4-1-16,3 1-1 0,-2-2 1 15,2 0-1-15,1 2 1 0,-2 2 0 0,-4 3 0 16,-5 3 1-16,-8 4 10 16,-6 3 11-16,-6 4 3 0,-5 5 0 0,0 2-5 15,-6 0-4-15,-6 5-12 0,-3 2-1 16,-3 6-3-16,0-1 2 0,1 4-2 16,3 4 1-16,-1 3 0 0,4 3 0 15,1 2 1-15,3 1 6 0,5-1 4 16,2-1-1-16,7-1-1 0,6-3-2 15,4 2-3-15,8-5-3 0,7-1-1 16,3-2-1-16,8-6 3 0,2-4-1 16,4-5 0-16,0-2-1 0,0-5 1 15,-4-4 0-15,-6-3-1 0,-9-1-1 16,-9 0-10-16,-10 1-31 0,-10 0-13 16,-4-3-35-16,-17-7-67 0,-2-5-285 15</inkml:trace>
  <inkml:trace contextRef="#ctx0" brushRef="#br3" timeOffset="1.44938E6">10791 17068 246 0,'0'0'56'0,"0"0"-45"0,0 0 16 16,0 0 53-16,0 0-19 15,-56-6-19-15,51 5 7 0,3-1-4 0,1 1-2 16,1 1-28-16,1 0-1 16,9 0 1-16,2 0 2 0,9 0-6 15,1 1 3-15,8 2 3 0,-2 0 0 0,3-1 0 16,-1 0-5-16,0-1-2 0,0 1-3 16,-3-1-1-16,2 0 1 0,2-1-2 15,1 0-2-15,-2 0 1 0,-2-2-2 16,-3-1-1-16,-3-1 0 0,-6 0 0 15,-3 1-1-15,-6-1 0 0,-3 2 0 16,-4-1 2-16,0 2-2 0,-7 1-10 16,-4 0-29-16,-3 3-26 0,-8 4-6 15,-3 1-65-15,3-2-95 0</inkml:trace>
  <inkml:trace contextRef="#ctx0" brushRef="#br3" timeOffset="1.44964E6">10703 17288 396 0,'0'0'47'16,"0"0"-41"-16,0 0 28 15,0 0 31-15,0 0-2 0,0 0-10 0,66 18-18 16,-30-18-13-16,2-5-5 0,5-1 8 16,-2 1-3-16,3-2-3 0,-3 1-8 15,0-1-1-15,-4 2-4 0,-5-1 1 16,-3 3-1-16,-7 2-1 0,-9 0-2 15,-6-1 0-15,-3 2-3 0,-4 0 0 16,0 0 1-16,-1 0-1 0,-5 0 0 16,0 0-1-16,-5 2-2 0,-2-2-26 15,2 0-35-15,2-2-16 0,-3-3-45 16,6-2-113-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41:06.381"/>
    </inkml:context>
    <inkml:brush xml:id="br0">
      <inkml:brushProperty name="width" value="0.05292" units="cm"/>
      <inkml:brushProperty name="height" value="0.05292" units="cm"/>
      <inkml:brushProperty name="color" value="#FFC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FF0000"/>
    </inkml:brush>
  </inkml:definitions>
  <inkml:trace contextRef="#ctx0" brushRef="#br0">24450 5371 82 0,'0'0'41'0,"0"0"37"16,0 0-31-16,0 0-3 15,0 0 2-15,-22 2-1 0,21-2 2 0,-2 0-4 16,3 0-13-16,-1 0-14 0,1 1 0 16,0 0-1-16,0 1-1 0,0 2 0 15,4 0-3-15,3 1-1 0,8 0 2 16,1-1-1-16,8-1 2 0,4-1-2 16,3 0-1-16,1-1-3 0,-1-1-2 15,0 0 1-15,-5 0 0 0,3-3 0 16,-9 1 1-16,-5-1 0 0,-3 3-1 15,-7-2 0-15,-4 2-3 0,-1-2-2 0,0 2 1 16,0 0 2-16,0 0-2 16,-1 0 1-16,-4-2-2 0,-2 1-1 15,2-2 0-15,3 0-5 0,1-2-29 16,1-3-28-16,3-1-84 0,3-2-114 0</inkml:trace>
  <inkml:trace contextRef="#ctx0" brushRef="#br0" timeOffset="645.1686">25230 5235 450 0,'0'0'20'0,"0"0"-6"0,0 0-3 0,0 0 22 16,0 0 6-16,-17 58-9 15,2-40-12-15,-2 0-6 0,-1 1-5 16,-2 0 3-16,0-1-1 0,-4-1-2 16,2 1-6-16,1-4 3 0,-1 0-3 0,2-3 0 15,4-2-1-15,4-4 1 16,5-3 0-16,4 0 0 0,2-2-1 16,0 0 1-16,1-3 2 0,0-6 4 0,0-6 5 15,2-1-6-15,4-6-3 0,7-1-1 16,-2 1-2-16,-1 3 0 0,5 3 1 15,-4 5-1-15,-2 5-2 0,3 2 2 16,-3 2-1-16,0 2 0 0,4 2 1 16,1 5 1-16,0 2 1 0,-2 1 0 15,2 2 1-15,-1 1 0 0,1-1-1 16,-1 1-1-16,-1 0 0 0,2 2 0 16,-1-2 1-16,0 1-1 0,-4-2-1 15,2-1 0-15,1-3 1 0,-2-2 0 16,3 3-1-16,-1-4 1 0,-3 0-1 0,1 0 1 15,1-5-1-15,-2 0 2 0,3 0 1 16,3-5 1-16,-3-2 4 0,-1-3 3 16,1-1 1-16,-1-5 1 0,-1-1 2 15,0 0-4-15,-3-6-2 0,0 0-5 16,-2-4 0-16,-4-3-1 0,-1-1-1 16,-2-3-1-16,-8 2-1 0,-2-1 2 15,-5 5-2-15,-3 7 0 0,-3 3 0 16,-3 7 0-16,-2 2 0 0,-4 6-1 15,-1 3 1-15,1 0 2 0,3 5-2 16,4 2 0-16,6 2 1 0,7 1 0 16,3 0-1-16,6 0-1 0,3-1 1 15,5 2 0-15,8 0 0 0,5-2-2 16,10 1 2-16,4-1 0 0,5-3-5 16,2-1-62-16,1-5-50 0,-5-5-134 15</inkml:trace>
  <inkml:trace contextRef="#ctx0" brushRef="#br0" timeOffset="1311.8686">24765 4816 396 0,'0'0'33'15,"0"0"-13"-15,69-18 24 0,-43 18 6 16,-2 0-10-16,1 2-7 0,-6 2-10 16,-2 2-14-16,-11 4-4 0,-1 1-3 0,-5 5-1 15,-4 1-1-15,-7 5 1 16,-11 1 0-16,-1 0-1 0,-5-1 2 15,2-3-2-15,1-5 1 0,6-3-1 16,6-6 2-16,6-2-2 0,2-3 2 0,3 0 0 16,2-3 0-16,2-7 13 15,5-2 2-15,4-6-6 0,7-2-8 0,2 1 0 16,7 0-1-16,-1 2-1 16,1 0 0-16,-4-1 0 0,3-3 2 15,-5 3-2-15,-3 1 5 0,-4 0 8 16,-9 5 5-16,0 1-1 0,-2 4 0 15,-3-1-3-15,0 3 1 0,-6 2-4 16,2 1-4-16,-3 2-2 0,-2 2-4 16,-4 8-2-16,3 2 2 0,0 5-2 15,3 3 0-15,2 0 0 0,5 2 0 16,0-2 1-16,9 1-1 0,1-2 0 16,3-1 0-16,8-4 0 0,3 0 1 0,3-5-1 15,-1-4 0-15,4-3 0 16,-2-2-1-16,-4 0 1 0,4-3-3 15,-7-3-31-15,2-5-58 0,0-6-63 0,0-3-355 16</inkml:trace>
  <inkml:trace contextRef="#ctx0" brushRef="#br0" timeOffset="1913.5666">26592 4499 389 0,'0'0'120'0,"0"0"-110"16,6-50 4-16,-5 50 35 0,-1 0 6 16,0 7-34-16,3 5-15 0,1 2 4 15,4 7 9-15,-1-1 6 0,5-1-4 16,2 2-3-16,3-4-4 0,1 1-4 15,3-3-5-15,3-3 1 0,-1 0-6 0,-2-2 2 16,0-5 0-16,-3-2-2 16,-3-3-1-16,-3-2 0 0,-2-6-3 15,-1-3 0-15,-3-3 1 0,-3-3 3 16,-1 0 1-16,-1-3-1 0,-1-3 0 0,1 3 0 16,3 1 1-16,-1 2-1 15,1 6 0-15,0 3 1 0,1 3 0 16,-3 5-1-16,2 0 3 0,1 7-3 0,5 8 0 15,-2 4 2-15,0 4 0 0,-5 5 5 16,-3 2 2-16,-2 3 0 16,-9 1-2-16,-3-1 3 0,-6 2 0 0,-3-5-1 15,-5 0 0-15,-2-3 0 0,-2-2-3 16,1-2-4-16,2-6-2 0,0-3-1 16,-1-3 1-16,-1-5-2 0,0-2 2 15,-2-2-3-15,0-2-35 0,-2 0-38 16,-3-7-38-16,2-6-120 0</inkml:trace>
  <inkml:trace contextRef="#ctx0" brushRef="#br0" timeOffset="2397.1148">25757 4461 188 0,'0'0'175'0,"0"0"-155"0,0 0 19 16,0 0 43-16,0 0-15 15,0 0-23-15,0 0-17 0,0 0-20 0,15-20-3 16,-16 42 9-16,1 3 11 0,0 7 0 16,1 5-5-16,4 6-3 0,4 6-3 15,-3 4-1-15,2 8 0 0,-3 5 4 16,0 4-1-16,1 2-5 16,-1 7-7-16,0 6-3 0,1 3 1 15,2 5-1-15,1 0 1 0,1 1 13 0,-1 3-8 0,-1 2-5 16,3-2 4-16,-5 0 4 15,1-1-3-15,-3 0-5 0,0-3 7 16,-3-3 1-16,-1-4-3 0,-3-5 2 16,-5-7-2-16,-3-8 4 0,-4-7-1 15,-1-10-8-15,-1-10 0 0,-1-7-1 16,0-10-2-16,-2-8 1 0,-3-8-10 16,2-6-26-16,-6-14-34 0,-3-11-52 0,2-7-109 15</inkml:trace>
  <inkml:trace contextRef="#ctx0" brushRef="#br0" timeOffset="2780.4993">23750 4963 387 0,'0'0'102'0,"0"0"-102"0,0 0-3 16,0 0 3-16,0 0 4 0,82 0-1 16,-33 0 2-16,13 0 6 0,15 0-3 0,12 0-1 15,15 0 8-15,16 1 7 16,12 1-1-16,15-1-7 0,11 5-4 0,15 2 0 15,14 2 5-15,15 1 3 0,16 1-3 16,10 4-7-16,14 0 5 0,9 0-2 16,9 3 2-16,8-2-6 0,10-1-7 15,3 1 5-15,3-3-4 0,2 0-1 16,-5-2 7-16,-4 1-7 0,-8-4 0 16,-11 0 1-16,-12-2-1 0,-14-3-34 15,-16-4-60-15,-19-4-171 0</inkml:trace>
  <inkml:trace contextRef="#ctx0" brushRef="#br1" timeOffset="7119.7622">26534 6332 258 0,'0'0'122'0,"0"0"-78"0,0 0 7 15,0 0 7-15,0 0 0 0,-3-10-25 16,5 8-9-16,3 2-7 0,2-3-8 16,2 2-2-16,4 1 0 0,0-1 3 15,3 1 2-15,0-2-3 0,4 2 0 0,0-2 1 16,3 0-2-16,0 2-2 0,1 0 1 15,-2-2-1-15,-2 2-1 0,-1-3-3 16,-3 3 0-16,-1-1 0 0,-4 1-2 16,-5 0-1-16,0-1 0 0,1 1 1 15,-1 0-4-15,4 0-47 0,0 0-36 16,7-3-85-16,0-3-168 0</inkml:trace>
  <inkml:trace contextRef="#ctx0" brushRef="#br1" timeOffset="7736.7592">27540 6164 367 0,'0'0'78'0,"0"0"-56"16,0 0-6-16,0 0 16 15,0 0 17-15,-26 54-14 0,7-38-7 16,-3 0-12-16,-2 0-12 0,2-4 2 0,1 1 14 15,-2-2-16-15,2 2-2 0,1-3 0 16,3-1-1-16,3-2-1 0,0-4 1 16,5 0 0-16,1-3-1 0,4 0 1 15,0-3-1-15,0-5 3 16,3-5 2-16,-1-3-5 0,2-3 1 16,1-1 0-16,3-3-1 0,3 3 1 0,0-3-1 15,1 7 1-15,-2 5-1 0,2 1-1 16,0 7 1-16,1 2 0 0,4 1 0 15,-1 5 0-15,4 4 0 0,1 4 2 16,1-1 0-16,-1 8 1 0,1-2 3 0,-2 1 1 16,2 3 0-16,-2-3 1 0,0 5-2 15,-3-3 1-15,-1 1 0 0,0-5-6 16,0-6 2-16,1 2 1 0,3-4-3 16,0-4 1-16,1-1-1 0,-1-4 4 15,1-1-2-15,0-5 1 0,-1-2 1 16,-3-5 4-16,1 0-6 0,-2-3 1 15,-5-4 1-15,0-1 1 0,-1-3-2 16,-5-1 0-16,-1-2 1 0,0-3 0 16,-5-2-5-16,-4-4 1 0,-1-1 0 15,-4 1-1-15,-1 2 0 0,-3 3 0 16,-1 8 0-16,-3 4-1 0,0 7 0 16,-3 4 1-16,-1 5 0 0,-2 3 0 15,2 1-2-15,2 6 2 0,2 2 2 16,8 2-2-16,3 1-2 0,5 3 2 0,6 1 2 15,2 3-2-15,13 0 1 16,9 0 2-16,10 0 1 0,7 0-3 16,7-1-1-16,0-1 2 0,-2 1-2 0,-3-1-20 15,1-5-72-15,-11-4-123 0</inkml:trace>
  <inkml:trace contextRef="#ctx0" brushRef="#br1" timeOffset="11806.6119">24114 4971 72 0,'0'0'20'0,"0"0"93"0,0 0-87 16,0 0-2-16,0 0 8 0,0 0 7 16,0 0-8-16,-12-17-6 0,12 17-5 15,0 0-12-15,0 0-6 16,0 0-2-16,-1 2-2 0,0 1-4 0,-1 2-30 16,1 1-22-16,0 1-5 15,1-2 3-15,0 0 1 0,0-1-3 16,0-2 32-16,0 0 30 0,0-1 6 0,0-1 3 15,0 0 26-15,0 0 4 0,0 0 6 16,0-3-17-16,0-1-5 0,0-1-4 16,1 1 0-16,0-1 1 0,1 1 1 15,-2 1 0-15,0 1 2 0,0-1 6 16,0 0 1-16,0 1-4 0,-4-1 1 16,0 1-2-16,1-1-1 0,0 1-4 0,2 2 0 15,1-3 2-15,0 3-3 16,0 0-4-16,0 0-5 0,0 0-1 15,-1-2 2-15,1 1-2 0,0 1-3 0,-1 0 0 16,1 0 2-16,-2 0 2 0,0 0-1 16,-5 0 2-16,-2 0-2 0,-4 7-3 15,-7 2-3-15,-2 4 0 0,-1 5 2 16,-2 1 0-16,4 5-4 16,2 2 3-16,2 7 0 0,1 3 1 0,1 1-3 15,7 9 0-15,1-2 3 0,5 0 2 16,2-2-4-16,9-5 0 0,2-1-1 15,5-4-1-15,3 1 0 0,7-2 0 16,-2-1 2-16,3 1 2 0,2-2-3 16,-5-4 2-16,-1-2-1 0,-3-5 1 15,-2-2-3-15,-4-2 1 0,-5-1 2 16,0-3-1-16,-6-4-3 0,-2 0 2 0,-1 0-2 16,0-1 1-16,-3-1 0 0,-6-2 0 15,2-2 1-15,-6 0-2 0,0-2 0 16,3-4-15-16,0-6-32 0,7-3-44 15,3-2-98-15</inkml:trace>
  <inkml:trace contextRef="#ctx0" brushRef="#br1" timeOffset="12630.1057">25986 5341 125 0,'0'0'142'0,"0"0"-107"15,0 0-4-15,0 0 28 0,0 0 8 16,0 0-19-16,0 0-9 0,0 0-5 16,-18 56-13-16,5-50-7 0,-2 1-4 0,1-5-3 15,3 0-5-15,2-2 1 16,4 0 1-16,1-1 2 0,1-5 4 15,2-2 16-15,1 0-9 0,0-2-3 16,5 2-4-16,3-1 0 0,4 3 0 0,1 0-1 16,0 2-3-16,4 3 0 0,-3-1 3 15,3 2 0-15,0 3-3 0,-2 2-1 16,-2 4 1-16,0 0 0 0,-6 1-1 16,-2 2 0-16,-4 2-2 0,-1 0 0 15,-6 3-2-15,-5 1 2 16,-6 0-1-16,-2-1 0 0,0 1-1 15,-1-2 1-15,2-3-1 0,2-1 1 0,4-3-2 16,2-2 0-16,4-5 1 0,3 0-1 16,2-2-1-16,1 0 1 0,0 0-1 15,0 0 1-15,8-5-1 0,3-6-15 16,4-1-38-16,5-1-34 0,4-1-45 16,-5 1-108-16</inkml:trace>
  <inkml:trace contextRef="#ctx0" brushRef="#br1" timeOffset="13206.8431">26376 5185 365 0,'0'0'21'0,"0"0"4"0,0 0 37 15,22-53 10-15,-16 49-17 0,1-1-17 0,-1 4-5 16,-1 1-10-16,0 0 0 16,0 2-7-16,1 3 0 0,2 5-2 0,-2 3 0 15,1-1-1-15,2 6-3 16,0-3-2-16,0 4-2 0,1-4-1 16,0-1-4-16,1 0 0 0,0-2 0 15,1-1 0-15,1-1 1 0,-1-4-2 0,-2 0 0 16,-2-3 0-16,0-1 1 15,-1-2-1-15,-3-1 0 0,0-4 3 0,2-1-3 16,-1-5 0-16,0 1 1 0,1-3 1 16,0-2-2-16,-1-1 0 0,1 1 1 15,-1-2 0-15,3 2-1 0,-2 3 0 16,-3 0 1-16,0 6-1 0,-1 1 1 16,-2 3-1-16,0 2 3 0,0 0 10 15,0 2-6-15,0 5-6 0,0 8-1 16,0 2 1-16,-1 3 0 0,0 3 1 15,-1-2 1-15,-1 3 1 0,1-1-3 16,-3 1 0-16,-2 1 0 0,-1 0-1 16,-2-3 1-16,-3-2-1 0,-1-4 1 15,3 2 0-15,-5-4-1 0,2-3 0 0,0-2 1 16,-1-2 1-16,2-1-2 16,3-4 2-16,0 1-2 0,0-3 1 0,1 0 0 15,3-2 0-15,-3-1 0 0,1 0-1 16,1-1 0-16,2 2 0 0,1 0 0 15,0-2-14-15,4 3-26 0,0-2-19 16,6-3-14-16,3 1-65 0,0-3-126 16</inkml:trace>
  <inkml:trace contextRef="#ctx0" brushRef="#br1" timeOffset="13542.1701">26841 5082 394 0,'0'0'52'0,"0"0"-32"16,0 0 1-16,0 0 40 0,0 0-15 15,53 15-16-15,-40-2 0 0,0 5-8 16,0 1-7-16,-1 5 3 16,1 1-1-16,-1 2-7 0,-1 3-2 0,-3 1 1 15,-2 2 0-15,-3 0-2 0,-3 4 6 16,-3-1-9-16,-9-3 0 0,-3-1-4 15,-5-2 2-15,0-5 0 0,1-1 1 16,-3-5-3-16,1-1 2 0,4-6 1 16,-1-1 0-16,5-4 1 0,1-2 6 15,2-2 0-15,6-3-3 0,2 3-1 16,0-3 0-16,2 0 4 0,-2-3 2 16,0-1-5-16,0-2-4 0,0 1-3 15,1-1 0-15,-2 1-13 0,1-3-42 16,-1 0-49-16,2-4-89 0</inkml:trace>
  <inkml:trace contextRef="#ctx0" brushRef="#br1" timeOffset="16113.0756">24315 6063 226 0,'0'0'144'0,"0"0"-135"16,0 0-4-16,0 0 26 0,0 0 26 16,-42-48-26-16,25 48-18 0,-4 8-5 15,-1 7-3-15,-3 3 2 0,3 5 4 16,-1 5 10-16,3 7-1 0,5 4-6 15,3 5 0-15,2-1 3 0,5 5-7 16,3-1 4-16,0-3-2 0,2-2-4 0,6-3-1 16,2-5-3-16,6 0 1 15,2-6-1-15,6 0 0 0,4-5-1 16,5 2 4-16,0-6 2 0,1-3-1 16,0 0 0-16,-5-6-2 0,1-2 2 0,-7-2-2 15,-3-5-1-15,-6 2 2 0,-2-3 1 16,-7 0-4-16,-2 0 0 15,-1-3 2-15,0 0 1 0,-2-2-1 0,-5-1-4 16,1 2-2-16,0-3 0 0,-3 0-5 16,7-2-45-16,2-6-25 0,3-5-83 15,10-2-150-15</inkml:trace>
  <inkml:trace contextRef="#ctx0" brushRef="#br1" timeOffset="16660.7133">24820 6227 373 0,'0'0'130'0,"0"0"-116"15,0 0-5-15,55-35 47 0,-44 35-5 16,5 0-21-16,-1 3-4 0,0 2-11 15,-1 4-4-15,-5 3-5 16,-4 1-3-16,-3 3-1 0,-2 2-2 0,-4 3 1 16,-7 3 0-16,-4-2-1 0,-2-1 0 15,0-2-1-15,-1-2 1 0,0-1-1 16,2-4-4-16,1-2 4 0,5-5 1 16,4-2-1-16,3-2 1 0,1-1 1 15,2-3 1-15,0-4-1 0,4-2 0 0,7-3 2 16,4-4-2-16,5 3-1 15,0-1 0-15,1-1 1 0,1 6-1 0,0-4 1 16,-3 2-1-16,-2-2 1 16,1 2 1-16,-2 0-2 0,0-3 5 0,-2 2 5 15,-1 0 6-15,-6 1-3 0,1 0 2 16,-4 2-4-16,-2 2-2 0,-1 1-2 16,-1 3 1-16,0 1 1 15,0 2-3-15,-1 0-1 0,-3 2 1 16,-5 6-4-16,2 5-2 0,-5 5 0 0,3 3 3 15,0 3-1-15,4 1-1 0,-2 1 3 16,7-1 1-16,8 0 0 0,3-3-4 16,5-1 0-16,5-3 2 0,1-1-3 15,6-4 0-15,-1-2 0 0,3-2 0 16,3-3 2-16,-3-2-2 0,-6-1 0 0,-1-3 1 16,-7 0-1-16,-7-2 0 15,-1 1-22-15,-4 0-52 0,-2-5-62 16,3 0-196-16</inkml:trace>
  <inkml:trace contextRef="#ctx0" brushRef="#br1" timeOffset="17062.0584">25807 6433 278 0,'0'0'205'16,"0"0"-196"-16,0 0 3 0,0 0 40 0,-53-8-13 16,39 6-12-16,1-1-5 15,3 0-6-15,1 2-1 0,4-1 3 16,1 0 2-16,1 1 3 0,3 0 0 16,2-1-5-16,6-2-3 0,6 3-8 15,5 1-1-15,8 4-5 0,3 6 0 16,1 2 2-16,-1 4 0 0,-4 1-3 0,-4 0 1 15,-4 1 2 1,-5 3 2-16,-6-1 1 0,-4-1 0 0,-3 2 0 0,-8 0-2 16,-5-2-2-16,-5 1 2 0,-2-1-1 15,-5-4-3-15,3-2 1 16,0-2-1-16,2-3 2 0,-1-4 0 0,7-1 1 16,4-3 3-16,2 0 1 15,4-2-1-15,2-3-5 0,2-3 1 0,0-2 0 16,7-1-2-16,7-3-3 0,4-1-42 15,9-8-74-15,-4 3-117 0</inkml:trace>
  <inkml:trace contextRef="#ctx0" brushRef="#br1" timeOffset="17580.5578">28118 6047 176 0,'0'0'220'0,"0"0"-186"16,0 0 1-16,0 0 23 0,0 0-9 15,0 0-35-15,65 11-2 0,-33 23 5 16,3 8-5-16,-2 7 2 0,-2 2 8 15,-6 4-3-15,-8 2-3 0,-10 1-3 16,-7 2 2-16,-6-2 2 16,-12-2-8-16,-8-5-2 0,-8-4-5 0,-4-5 1 15,-6-4-2-15,-3-4 1 0,-2-3 1 16,0-3 7-16,0-4 2 0,3-3-5 0,6-8-2 16,6-5 9-16,8-3-2 15,9-4-7-15,7-1 0 0,3-3-2 16,5-5 0-16,2-1-1 0,2-4 0 15,7-4-2-15,4 2-8 0,4-6-58 0,-1-3-74 16,-1 3-317-16</inkml:trace>
  <inkml:trace contextRef="#ctx0" brushRef="#br1" timeOffset="20865.8833">24588 8143 335 0,'0'0'118'0,"4"-68"-112"0,-9 44-3 15,-3 6-3-15,-4 4 22 0,-2 5 17 16,0 3-5-16,0 5-13 0,-6 1-10 16,1 0-3-16,-1 7 2 0,1 8 0 15,-4 3 1-15,2 8 4 0,2 9-2 16,1 8 0-16,2 8 2 0,-1 3 5 0,4 5 2 16,3-1-7-16,1-3 4 15,6-3-3-15,3-6-3 0,0-4-9 16,7-5-1-16,5-6 0 0,2-2-1 0,4-6-1 15,-1-4 0-15,3-5-1 0,0-6 1 16,3-2 0-16,-1-6-1 0,1 0 0 16,1-4 0-16,0-6-58 0,3-3-29 15,1-4-73-15,-4 0-128 0</inkml:trace>
  <inkml:trace contextRef="#ctx0" brushRef="#br1" timeOffset="21384.3786">25113 8204 446 0,'0'0'6'0,"0"0"-3"15,0 0 19-15,-19 64 44 0,2-46-8 16,-3 0-21-16,-6 0-15 0,-2 2-8 16,-3-3-4-16,-2-1 1 0,-4 1-3 15,3-3-1-15,6-3-3 0,3-2-1 16,6-2-3-16,6-3 1 0,9-4 0 15,-2 0 1-15,4-6-1 0,2-6 3 16,0-4-3-16,0-3 1 0,4-3-1 16,0-3-2-16,-1 0 2 15,-1 0-2-15,2 5 0 0,1 4 1 0,-2 7 1 16,1 3-1-16,4 6-1 0,0 0 1 0,6 10 0 16,3 3-1-16,4 7 1 0,3 2 0 15,-1 3 4-15,3-1 4 0,-5 0 3 16,-2-3 5-16,-1-1-1 15,-1-2-4-15,1-2-6 0,-2-2 1 16,0-5-1-16,0 0-2 0,1-3 2 0,1-5 1 16,0-1 1-16,2-3 1 15,-2-6 0-15,2-2-2 0,-3-5 1 0,-3-2-4 16,-4-3-1-16,-1-2 2 16,-6-3 0-16,-3-4 2 0,-3-2 2 0,-11 0-1 15,-2-6-3-15,-8 1-2 0,-5-2-1 16,-1 0 1-16,-3 4 0 0,1 3-2 15,6 5 0-15,0 8 1 0,8 4 0 16,4 7-1-16,9 2-1 0,3 4 1 16,2 2-1-16,4 2-9 0,8 9-45 0,10 3-18 15,12 3-36-15,10 4-59 16,-1-2-117-16</inkml:trace>
  <inkml:trace contextRef="#ctx0" brushRef="#br1" timeOffset="21592.4609">25693 8421 425 0,'0'0'73'0,"0"0"-35"0,0 0 24 0,31 50 1 15,-28-36-14-15,-3 0-15 0,0 2 2 16,-4 2-16-16,-7 1-7 0,-2 1 0 16,-4 3-1-16,-5 0-3 15,0-2-4-15,-2 0 1 0,5-6-2 0,2-1-1 16,1-3-2-16,5-1-1 0,-2-5 1 15,2-1-1-15,4-3 0 0,-2-1-20 16,5-3-54-16,1-10-39 0,3 1-107 16</inkml:trace>
  <inkml:trace contextRef="#ctx0" brushRef="#br1" timeOffset="25956.9713">26949 8199 186 0,'0'0'141'0,"0"0"-111"0,0 0-19 16,0 0 13-16,0 0 23 0,-7 50-8 15,-4-29-15-15,0-1-12 0,-3 3-4 0,-3-2 0 16,-3-1 1-16,1 1 5 0,-3-1 5 16,-2-1-5-16,0-2-5 0,-2-2-2 15,1-1 3-15,-3-2-2 0,4-3-3 16,1-3-3-16,4-3 0 0,1-3 3 16,6 0-1-16,3-3-1 0,0-5 0 15,4-1 3-15,4-4 4 16,1-2-3-16,0-3 1 0,4-2-3 0,5 1-1 15,0-3-3-15,2 1 0 16,3 3 2-16,-1-2-2 0,0 11-1 0,-1 2 1 16,0 4 1-16,2 4 0 0,1 9-2 0,5 6 3 15,-1 5 2-15,0 5 4 0,0 2-1 16,-2-3 2-16,0 1-2 16,-4 0-3-16,2-2-5 0,0-1 0 15,0-5 4-15,0-2 3 0,1-3-2 16,0-4-1-16,1-4 1 0,0-5 1 0,4-1-2 15,-1-10-2-15,1-6 11 0,0 0-6 16,0-3-4-16,-6-1-1 0,-4 0 1 16,-4-1 1-16,-6 0 4 0,-1-2 4 15,-2-3 0-15,-10-2-7 16,-2-4-3-16,-8 1 0 0,-4-1-1 0,-2 0-1 16,-4 5 0-16,0 4 1 0,0 6-1 15,1 6 0-15,4 6 0 16,3 1 1-16,3 4-1 0,4 1 0 0,6 0-1 15,9 0-1-15,2 0-31 0,14 1-28 16,9 0-22-16,11-1-54 0,1 0-72 16</inkml:trace>
  <inkml:trace contextRef="#ctx0" brushRef="#br1" timeOffset="26240.4666">27210 7969 287 0,'0'0'105'0,"52"0"-74"16,-20 11 3-16,4 6 28 0,1 8-10 16,1 7-11-16,-2 6-4 15,-2 2-7-15,-3 8-7 0,-9 3 1 0,-8 1-2 16,-5 5-8-16,-9-2-3 0,-8 1 0 16,-10 1-3-16,-9 0-5 0,-8 0-3 15,-9-5 1-15,-4-2 0 0,-4-8-1 16,-1-7 6-16,3-1 3 0,3-8 10 15,6-1 3-15,7-8-5 0,5-5-8 0,8-2-4 16,5-5-4-16,6-4 1 16,4-1-1-16,4-5 0 0,2-3-1 15,0-2-21-15,5 0-31 0,3-3-42 16,4-6-60-16,-1 4-200 0</inkml:trace>
  <inkml:trace contextRef="#ctx0" brushRef="#br1" timeOffset="30158.2241">24924 9831 249 0,'0'0'154'15,"7"-69"-147"-15,-7 50-7 0,0 5 4 16,-5 3 40-16,-5 3 2 0,-2 1-22 16,-6 2-14-16,-3 5-4 15,-3 0 0-15,-4 9-5 0,-1 6 1 0,-1 8 6 16,5 6 4-16,-1 8 1 0,6 5 2 16,4 8 1-16,5 3 1 0,3 4-4 15,4 4 5-15,4 1-1 0,0-2-5 16,3-2-2-16,4-5 0 0,4-3-4 15,3-5-2-15,3-5-2 0,-1-4 3 16,3-6 0-16,-1-6 0 0,1 0 0 16,0-7 3-16,-4-5 1 0,0-3-1 15,-3-2-2-15,-6-4-1 0,0-3-1 16,-2 0-3-16,-2 0 2 0,0-6-1 0,2-3-2 16,1-2-27-16,-1-3-30 15,2-4-42-15,4-5-78 0,-4-1-132 16</inkml:trace>
  <inkml:trace contextRef="#ctx0" brushRef="#br1" timeOffset="30775.4981">25104 10017 295 0,'0'0'127'0,"0"0"-102"0,0 0-1 15,54-32 24-15,-40 30 11 0,3 2-22 16,-1 2-9-16,-1 2-2 0,-4 3-10 15,-1 2-5-15,-5 3-7 0,-1 4 0 0,0 1-2 16,-4 4 2-16,0 4-2 16,-7 0-1-16,0-2-1 0,-4 1 1 15,0-3 0-15,-1-2-1 0,0-1 1 16,-2-4-1-16,1-4 0 0,5-3 0 0,-1-4 0 16,6-2 0-16,-1-1 1 0,3-1 0 15,0-5 0-15,0-4 1 0,1-3 1 16,2-4-1-16,5 0-2 0,4 1 1 15,2-2-1-15,2 2 0 0,2 0 0 16,3-2 0-16,-1 1 0 0,-1-1 1 16,2-2 0-16,-4 2 3 0,1 1 3 15,0-2 1-15,-2 1 4 0,2-2-2 16,-5 3 0-16,-1 1-1 0,-4 1 1 16,-3 4-1-16,1 1 2 0,-4 1-5 15,0 4 2-15,-1 0 1 0,0 1-2 16,0 2-2-16,-1 0 0 0,0 2 1 15,-3 0-3-15,1 2-3 0,-5 7 0 0,-2 4 1 16,-1 7-2-16,-1 4 0 0,2 5 1 16,2 5 1-16,0 0 0 15,4-1-1-15,2 1 1 0,2-2 1 0,2-4-1 16,3-2-1-16,9-3 2 16,0-2-2-16,4-2 1 0,2-3-1 0,1-4 0 15,2-4 0-15,-1-2-1 0,-1-2 1 16,-1-3 1-16,-3-1 1 15,-3 0-2-15,-5 0 1 0,-1-2-1 0,-4-1 2 16,-3 0-1-16,0 1 0 0,-1 0 3 16,-1-2 0-16,-4 1-3 0,-5-2 0 15,-2-1-1-15,1 1 0 0,-2-1 0 16,1 0-2-16,3 2-8 0,2-1-23 16,4-1-28-16,2-2-18 0,1-4-88 0,0-1-203 15</inkml:trace>
  <inkml:trace contextRef="#ctx0" brushRef="#br1" timeOffset="33513.306">26002 10205 158 0,'2'3'7'16,"0"2"48"-16,-1 1-16 0,1 0 5 16,-2 1 9-16,0 1-11 0,0 0-13 15,-3 0-10-15,-1-1-5 0,1-2 2 16,-2-1-1-16,2-1-5 0,0-2-6 15,1-1 3-15,-1 0 3 0,0-3 16 16,-2-2 8-16,4-3-12 0,-1-1-4 16,2 2-1-16,0-2-3 0,2 3-2 15,5 0-2-15,0 1-4 0,4 4-3 0,0 1 0 16,3 0 0-16,-1 6 0 16,2 0 0-16,-4 2 2 0,-1 1 2 0,-3-1-2 15,-3 1 1-15,-3 2-1 16,-1 1 1-16,-1 3-1 0,-7 1 2 0,-1 0 0 15,-5 2-3-15,-2 0-1 0,0-1 0 16,1-3-2-16,3-2-1 0,4-3 0 16,4-5 1-16,2-3 0 0,2-1-1 15,0 0-1-15,0-2 0 0,3-4-7 16,4-4-24-16,5-4-56 0,5-2-51 16,-2-1-125-16</inkml:trace>
  <inkml:trace contextRef="#ctx0" brushRef="#br1" timeOffset="34045.982">26463 9995 450 0,'0'0'16'0,"0"0"4"16,16-55 6-16,-14 47 43 0,0 4-17 15,0 0-12-15,-1 2-12 0,0 2-9 16,0 0-6-16,3 2-6 0,3 6-4 16,5 2 0-16,-1 3 0 0,5-1 1 15,-1 3 0-15,-1-2-2 0,0 0-2 0,0-1 1 16,-3 0 0-16,0-4-1 16,0-2 1-16,-2-1-1 0,-1-3 1 15,-2-2-1-15,2 0 0 0,-3-2 1 16,3-6 2-16,-1 0-1 0,-1-4-2 15,2-1 1-15,-2-1 0 0,0-2 0 16,-1-1-1-16,1 2 1 0,0 0 0 16,-1 4-1-16,-2 3 1 0,-1 2 1 15,0 5 6-15,-1 0 7 0,0 1-3 16,1 0-5-16,3 6-6 0,1 7 0 16,0 4-1-16,2 2 4 0,-2 3 0 0,-1 0 2 15,1 3-1-15,-4-2 1 0,-2 3 0 16,0 0-2-16,-1 1 0 0,-6-1-1 15,-3 1 1-15,-1-2-2 0,-4-1-1 16,1-3 1-16,-3-2-2 0,2-5 0 16,-3-2 0-16,4-1 1 0,-2-3-1 15,2-2 0-15,1-3 0 0,2-2 1 0,4-1 0 16,-1 0-1-16,2-4 0 16,2-2 0-16,-4-2-17 0,4-1-13 15,0-3-36-15,1 3-24 0,3-5-52 16,0 1-101-16</inkml:trace>
  <inkml:trace contextRef="#ctx0" brushRef="#br1" timeOffset="34417.8919">26760 9765 327 0,'0'0'61'15,"0"0"-15"-15,30-55-22 0,-23 48 36 16,4 5-5-16,1 2-20 0,2 5-16 16,5 6-6-16,1 5-1 0,3 6 3 15,1 2 5-15,1 7-4 0,0 1-2 0,0 4-5 16,-4 3-1-16,1 2-1 16,-2 0-1-16,-5 0-1 0,-3 2 2 0,-3 0-4 15,-8-3 0-15,-1 0-1 16,-6-3 1-16,-8-4-1 0,-1-3-2 0,-6-3 0 15,0-5 0-15,0-2 2 16,-1-2-2-16,-1-1 1 0,2-6 0 0,4-1 1 16,0-1-2-16,3-3 2 0,4-3 1 15,1-3 3-15,5 0 3 0,0 0 0 16,1 0-1-16,0-6-2 0,-1 2-5 16,2-2 2-16,-1-2-3 0,-1 2 0 15,3-1-9-15,0-2-41 0,-1 2-25 16,-1-4-72-16,1 1-178 0</inkml:trace>
  <inkml:trace contextRef="#ctx0" brushRef="#br1" timeOffset="35137.7005">25524 10402 259 0,'0'0'83'0,"0"0"-44"0,0 0 1 0,0-56 21 16,0 52-1-16,0 4 1 15,0 0-15-15,0 0-16 0,0 10-18 0,1 6-6 16,2 8 16-16,3 2 1 0,-2 5 6 15,-1-1-4-15,0-2-8 0,0-3-5 16,-2-2-1-16,1-2-3 0,-1 0-1 16,-1-4-2-16,1-2-3 0,-1-3-2 15,0 0 0-15,0-4 0 0,0 1 0 0,1-3 0 16,1 1-22-16,2-4-59 16,1-3-39-16,4-5-149 0</inkml:trace>
  <inkml:trace contextRef="#ctx0" brushRef="#br1" timeOffset="35544.4915">26614 10469 411 0,'0'0'104'0,"0"0"-76"16,0 0 17-16,0 0 16 0,0 0-40 16,0 0-17-16,0 0 16 0,5 63 8 15,1-33-6-15,1 0-1 16,0-2-1-16,1-1-2 0,1-5-6 0,-3 0-5 16,-1-2-4-16,-2-1-3 0,-1 0 0 15,-2-1 1-15,0-2-1 0,-1-2-22 16,-2-4-60-16,2-6-72 0,1-4-234 15</inkml:trace>
  <inkml:trace contextRef="#ctx0" brushRef="#br1" timeOffset="36030.4358">29097 9621 314 0,'0'0'39'0,"0"0"-39"0,0 0 0 16,0 0 3-16,-66-27 20 0,48 27 2 15,-1 6 2-15,1 2 4 0,-2 6-9 16,-1 3-1-16,1 8 2 0,2 6 11 15,2 5-7-15,2 8-9 0,1 4 0 16,4 4-1-16,-1 2 2 0,3 2 3 16,4 1-8-16,-2-2-1 0,5-2-4 15,0-3-1-15,6-6 0 0,4-3-2 16,4-6-2-16,4-4-3 0,5-4-1 16,-1-7 1-16,7-3-2 0,-5-6-1 15,2-7-49-15,-1-4-71 0,-3-7-161 0</inkml:trace>
  <inkml:trace contextRef="#ctx0" brushRef="#br1" timeOffset="36698.0292">29245 9871 181 0,'0'0'324'0,"0"0"-317"15,46-58 3-15,-30 50 51 0,-2 3-7 16,2 2-15-16,-2 1-10 0,-3 2-10 0,-1 5-14 15,-6 2-2-15,0 5-2 16,-4 6-1-16,0 2 1 0,-5 4 0 16,-7 1 0-16,0 1-1 0,-2-3 0 15,-2 0 0-15,1-5 1 0,0-2-1 16,2-3 0-16,6-5 0 0,3-4 1 0,2-2-1 16,2-2 0-16,1-2 1 15,8-6 4-15,1-7 7 0,5-3 3 0,6-2-11 16,0 0-2-16,-2 0-2 0,2 1 1 15,0 0 1-15,-2 0-1 16,-1 0 0-16,-3-2 4 0,-4 1 6 0,-2 1 7 16,-2 2-3-16,0 2 0 0,-6 3-2 0,-1 5 3 15,0 1 0-15,0 6-3 16,0 0 0-16,0 0-4 0,-3 2-6 0,-4 6-1 16,0 6-2-16,-2 3 0 15,1 5 1-15,4 0 0 0,1 0 1 16,3 2-1-16,0 2-1 0,5-1 1 15,0 3 0-15,3-3-1 0,0-3-4 0,3-1-23 16,-1-2-14-16,0-2-23 0,0-6-12 16,-2 2-11-16,-3-5-23 15,1-4-22-15,-4-1 17 0,-1-3 44 0,0 0 71 16,-1-6 4-16,0-2 45 0,1 0 22 16,1-3 27-16,3 3-18 0,4 0-17 15,-1 1-18-15,3 2-12 0,3 3-8 16,1 2-6-16,-3 0 0 0,1 6-3 15,-3 2 1-15,-1 3-2 0,-2 6-4 16,-7 1-6-16,-3 2-2 0,-10 3-1 16,-3-1 2-16,-1 2-1 0,-3-3-1 15,-1-1-1-15,3-3 1 0,4-2-2 0,4-5 1 16,3-3-1-16,5-4 6 0,2-2 7 16,2 2-5-16,7-3 0 0,6 2 3 15,8-2-3-15,7-3-6 16,8-5 1-16,5-2-3 0,1 1-3 0,-4-3-33 15,1 1-38-15,-6-3-17 0,-1-1-58 16,-10 0-92-16</inkml:trace>
  <inkml:trace contextRef="#ctx0" brushRef="#br1" timeOffset="36876.6242">29965 10000 438 0,'0'0'43'15,"0"0"-9"-15,0 0 22 0,0 0-14 16,57 23-5-16,-46-9 2 0,-8 4-4 15,-3 2-7-15,-3 1-3 0,-9 4-9 16,-6-2-7-16,-3-1-3 0,-6 0-2 16,-2-3-2-16,3 0-1 0,-3 1 1 15,6-6-2-15,5-2-1 0,6-3-12 16,5-8-76-16,7-1-82 0,6-8-205 16</inkml:trace>
  <inkml:trace contextRef="#ctx0" brushRef="#br1" timeOffset="37518.5071">30982 9711 403 0,'0'0'29'16,"13"-64"7"-16,-9 45 7 0,-3 8 31 15,0 5-25-15,0 3-4 0,0 2-9 16,-1 1-7-16,3 1-11 0,-1 4-13 15,2 8-2-15,2 3 9 0,5 0 5 16,1 6-4-16,-1-4 0 0,4 1-6 16,1-3-3-16,3 0-2 0,5-4 0 15,-4-1 0-15,5-3-1 0,-2-3-1 16,0-2 1-16,-2-3-1 16,-3-3 0-16,-4-4 0 0,-3-2 0 0,1-3 1 0,-8-2-1 15,2-4 0-15,-1-2 1 16,-4-2-1-16,-1-1 1 0,0 0-1 15,1 3 1-15,-1 4-1 0,2 3 0 16,-1 5 0-16,0 6 1 0,-1 2 2 0,1 0 3 16,2 3-2-16,2 5-3 0,0 8 0 15,1 1 0-15,2 6 7 0,-4-1 10 16,-2 4-3-16,-2 2-5 0,0 0-1 16,-1 1 0-16,-4 3-1 15,-6-2-4-15,3 1-1 0,-5-1 2 16,-4-2-1-16,0-2-1 0,-4 0-2 0,-1-5 0 15,1-2 1-15,1-1-1 0,-3-4-1 16,3-2 1-16,2-3-1 0,-1-5 0 16,4-1 0-16,-1-3 0 0,7 0 1 15,-1-7-1-15,-1-2-1 0,5-2-15 0,0-3-11 16,2-5-11-16,4 0-21 16,2 0-35-16,11-1-24 0,2 6-99 15</inkml:trace>
  <inkml:trace contextRef="#ctx0" brushRef="#br1" timeOffset="37852.6801">31446 9954 392 0,'0'0'74'0,"0"0"-51"16,59 18 14-16,-44-9 37 0,1-1-27 16,-1 0-5-16,-4 2-7 0,-2-2-11 15,-5 5-5-15,-2-2-10 0,-2 3-3 16,-3 2-2-16,-10 2 0 0,-3 0-2 0,-4 1 0 15,-5-4 0-15,0 1-1 16,-3-2 1-16,3-1-2 0,0-3 1 16,5-2 2-16,2-3-3 0,7-2 3 15,6-1 6-15,4-1 3 0,1-1-3 16,0 0 0-16,4 0 4 0,9 0 3 0,12-4 3 16,8 0-8-16,5-2-5 0,-1-1-6 15,-2 2 1-15,-2-2-1 16,-1 1 1-16,0-1 2 0,-4 0 4 0,-8 2 0 15,-7 2-4-15,-8 0-1 0,-3 0-2 16,-1 2 2-16,-1-2-2 16,0-2-30-16,-2 0-42 0,-2-4-59 0,-2-4-63 15,3 1-119-15</inkml:trace>
  <inkml:trace contextRef="#ctx0" brushRef="#br1" timeOffset="38204.2974">31806 9430 497 0,'0'0'22'15,"0"0"-3"-15,0 0 21 0,0 0 18 16,50-2-27-16,-25 23-7 16,4 8 1-16,1 4-6 0,1 7-1 15,-1 1 2-15,-5 6-1 0,-3 3-9 0,-9 1-3 16,-5 3-3-16,-8 2 0 0,-4 1-2 15,-12 2 0-15,-8-2 2 0,-6 0-2 16,-6-2 0-16,-6-7-2 0,-3-3 1 16,-3-9 0-16,3-4 1 0,6-6-2 15,0-2 0-15,8-5 0 0,3-3 1 16,7-7 14-16,4-3 5 0,4-4 0 0,8-1-4 16,-2-1-1-16,6 0 0 15,1-2 0-15,-2-3-5 0,1-1-7 16,0-1-2-16,-1-1-1 0,0 0 0 15,0 0-27-15,-1 2-17 0,2-3-33 0,1-2-37 16,0-5-76-16,0 0-273 0</inkml:trace>
  <inkml:trace contextRef="#ctx0" brushRef="#br1" timeOffset="43321.5729">29147 11318 498 0,'0'0'50'0,"0"0"-19"0,0 0 9 15,61-50 15-15,-38 47-18 16,5 3-10-16,4 0-8 0,-5 3-4 0,0 4-2 16,-8 2 1-16,-3 1-4 0,-6 3-3 15,-8 3-4-15,-2 4-1 0,-2 4-2 16,-11 2 1-16,-5 2 0 0,-3-2 1 15,-4 0-2-15,3-5 0 0,2-1 0 16,4-6 0-16,4-5 0 0,6-3 0 16,2-3 0-16,4-3 0 0,0 0 0 15,7-6 0-15,4-6 0 0,6-4 1 16,7-5-1-16,2-1 1 0,3-1-1 16,0 1 0-16,0-3 1 15,-2 4-1-15,-1-3 1 0,-3 2 0 0,0-1 0 16,-1 0 0-16,0-1-1 0,2 1 1 15,-8 3 8-15,-8 5-2 0,-7 4-2 16,-1 5 8-16,-1 0 3 0,-5 3-6 0,1 1-2 16,-7 2-3-16,-1 2-4 0,-3 7 1 15,1 4-1-15,0 4-1 16,4 2 1-16,-1 2-1 0,6 1 2 0,-1 2 0 16,4 2-2-16,3-4 1 0,0 2-1 15,7-3 1-15,2-3-1 0,6-1-1 16,2-1 1-16,3 1-14 0,6-6-42 15,-2 1-50-15,3-2-31 0,-8-3-125 16</inkml:trace>
  <inkml:trace contextRef="#ctx0" brushRef="#br1" timeOffset="43606.1255">29660 11487 432 0,'0'0'45'15,"0"0"-10"-15,0 0 25 0,0 0-19 16,61-51-16-16,-40 46 2 0,6 5-3 15,-8 2-8-15,-1 7 3 0,-4 7-9 16,-9 1-6-16,-4 4-3 0,-3 4 0 16,-9 0 1-16,-5 2 0 0,-7 0-1 0,0-2 1 15,-4-1-2-15,5-3 1 0,-3-3 0 16,4-2-1-16,4-4 1 0,1-2 1 16,8-6 0-16,5-1 9 0,3-3 6 15,0 0-5-15,2 0-2 0,7-1 3 16,7-6 3-16,5-4-1 0,8 0-8 15,1-3-4-15,1 1-3 0,-1 1 0 16,1-1 0-16,0 1 0 0,1 2 0 16,2 2-19-16,1-1-60 0,-3-2-15 15,0-2-77-15,-4 0-131 0</inkml:trace>
  <inkml:trace contextRef="#ctx0" brushRef="#br1" timeOffset="43988.5455">30024 11120 380 0,'0'0'40'16,"0"0"20"-16,0 0-3 0,0 0 18 15,0 0-27-15,0 0-18 0,0 0-7 16,0 0-7-16,0 0 1 0,43-26 14 16,-18 32-7-16,5 1-13 0,1 0-4 15,1 2-3-15,1-1-2 0,-4 0-1 16,-2 1-1-16,0 0 0 0,-7 1 0 15,-2-1 0-15,-5-2 1 0,-2-3-2 16,-7 0 1-16,-4-2-1 0,0-2 1 0,0 1 0 16,-1 1 0-16,-4 2 0 0,-6 2 1 15,0 2 2-15,-2 2-3 0,-1 3 1 16,-1 3-1-16,-2 0 0 16,1 2 0-16,-1 1 1 0,1 1 1 0,-2 0 4 15,1 0 1-15,-2-1 0 16,4-3-1-16,3 2-1 0,-1-4-2 0,3-3-1 15,4 0 0-15,4-4-2 0,0-1 0 16,2-4 0-16,0 0 0 0,3-2-13 16,8 0-36-16,6-4-30 0,4-3-29 15,3-4-81-15,0 0-143 0</inkml:trace>
  <inkml:trace contextRef="#ctx0" brushRef="#br1" timeOffset="44211.8062">30434 11240 380 0,'0'0'63'0,"0"0"-13"0,0 0-15 16,0 0 18-16,0 0-31 0,0 0 0 15,0 0 11-15,0 0-3 0,-1 66-9 16,-11-43-4-16,-1-3-3 0,1 3 3 16,-4-4-2-16,2 1-2 0,0-2-4 15,0-3-3-15,6 1-1 0,-3-6-2 16,7 0-1-16,1-4-2 0,0-2 1 15,3-2-1-15,0-2-1 0,6 0-27 16,5-6-41-16,5-6-25 0,7-2-94 16,-4-4-167-16</inkml:trace>
  <inkml:trace contextRef="#ctx0" brushRef="#br1" timeOffset="44654.6813">30605 11076 390 0,'0'0'50'0,"0"0"-31"0,60-9-1 16,-41 12 36-16,7 5 7 0,-5 0-25 16,-5 2-9-16,-2 0-3 15,-9 2-10-15,-2 5-5 0,-3 0-3 0,-4 4-2 16,-5-1-3-16,-4 3 0 16,-3-3 0-16,-2-2 0 0,-3 0-1 0,3-4 0 15,-1-2-1-15,3-1 0 0,2-5 1 16,4-3 0-16,3-2 1 0,4-1-1 15,3-3 2-15,0-6-1 0,1-1 2 16,8-3 0-16,3-2-1 0,5-1-1 16,4 1-1-16,-1-2 1 0,1-1-1 0,-1 1 0 15,1-1 0-15,-1-2 1 16,-4 3 0-16,1-3 1 0,-6 1 6 16,-1 3 3-16,0 1 6 0,-5 2-1 0,-1 3 1 15,-2 2-3-15,1 4 0 0,-3 0-2 16,0 3 1-16,0 1 0 0,0 0-4 15,-6 5-6-15,-2 6-2 0,-7 5-1 16,0 5 1-16,-1 1 3 0,4 2 3 16,6 0-1-16,2 0-1 0,4 1-3 15,2 1-1-15,7-3-1 0,7-1 0 16,1-5-1-16,6 0-7 0,0-4-37 16,6-2-53-16,-3-3-22 0,4-3-111 15,-2-2-159-15</inkml:trace>
  <inkml:trace contextRef="#ctx0" brushRef="#br1" timeOffset="44847.5042">31045 11217 417 0,'0'0'55'15,"0"0"-3"-15,0 0 32 0,0 0-15 16,0 0-32-16,0 0-17 16,0 0-9-16,0 0 20 0,15 27 3 0,-13 0-1 15,-2-2-8-15,0 1-6 0,-1 0-13 16,1-2-1-16,0 0 0 0,1-1-3 15,0-3-2-15,1 1 2 0,-2-6-2 16,0 0-1-16,0-1 1 0,0-1-20 16,-7 0-49-16,-3-2-55 0,1-5-142 15</inkml:trace>
  <inkml:trace contextRef="#ctx0" brushRef="#br1" timeOffset="45983.6049">29490 12146 237 0,'0'0'49'0,"0"0"-14"0,0 0-3 15,0 0 32-15,0 0 7 0,0 0-20 16,0 0-9-16,1-19-25 0,6 25-6 16,6 4 11-16,2 2 5 0,2 3 1 15,3 1-10-15,-1-2-1 0,2 3-3 16,-2-1-3-16,-4-2 2 0,-2 1-3 15,-6 0-4-15,-3-2-3 0,-4 0-1 16,-4 3 0-16,-7-2 1 0,-5 3-3 16,-2-2 4-16,-4 0-3 0,2-2 1 0,-4-2-2 15,5 2 0-15,-2-4 1 0,5-2-1 16,-1-1 0-16,0-1-1 0,4-1 1 16,1 2 0-16,2-3 0 0,1 0 0 15,4-3 0-15,1 0 1 16,-1 0-1-16,2 0 1 0,2 0 0 0,0 0 1 15,1 0-1-15,0-3 1 0,0 0 1 16,4-1-1-16,3-2 3 0,1 0-3 16,5-3 0-16,4 1-1 0,2-1 0 15,-1-2-1-15,3 2 2 0,1-1 0 16,-4 1 3-16,0 2-2 0,-1-2 1 16,-1 5 0-16,-1-2-2 0,-5 5 0 15,-3-1-1-15,-6 2-1 0,1 0 0 0,-2 0 0 16,1 3 0-16,-1 0 0 15,0 0 0-15,0 4 1 0,0-3 0 0,0-1-1 16,-2 2 2-16,1-5-1 16,0 3 0-16,1-3 1 0,0 0-2 15,0 0 1-15,0 0 0 0,0 0 0 0,0 0 1 16,0 0 0-16,0 0 0 16,0 0 2-16,0 0 1 0,0 0-2 0,0 0-2 15,0 0-1-15,0 0 0 0,0 0 0 16,0 0 1-16,0 0-1 0,0 0 0 15,0 0 0-15,0 0 1 0,0 0-1 16,0 0 0-16,0 0 0 0,0 0 0 16,0 0-1-16,-2 2-36 0,-1-1-48 15,-3-1-32-15,1 0-79 0,4 0-146 16</inkml:trace>
  <inkml:trace contextRef="#ctx0" brushRef="#br1" timeOffset="46807.5881">29171 12164 309 0,'0'0'27'0,"0"0"3"15,-4-54 9-15,5 45 33 0,5 2-19 16,-4 3-8-16,1 2-18 0,2 2-8 15,-1 1-3-15,2 8-4 0,2 4-1 16,2 9 2-16,1 4-1 0,-4 4 4 16,2 4 1-16,-4-3-5 0,3-1-4 15,0-2 1-15,2-6-1 0,0-3-2 16,0-3-1-16,0-3-2 16,1-3-1-16,2-5 0 0,2-4 0 0,0-1 1 15,3-4 0-15,-1-5-2 0,1-1 2 16,-2-3-2-16,-1-1 0 0,-4 0-1 15,-1-1 2-15,0-4-1 0,-4-2 1 16,1-2-2-16,1 0 0 0,-5-5 1 16,0 3-1-16,0 0 1 0,0 3 0 15,-1 5 1-15,0 5-2 0,-2 5 1 0,0 3 1 16,0 3 2-16,0 1 5 16,0 6 0-16,1 6-8 0,3 10 1 0,-1 3-2 15,5 10 3-15,-5 5 7 16,3 5-3-16,0 5 2 0,-3-4 0 0,-1 4 2 15,0-4-3-15,-2-1-2 0,0 0-3 16,0-4 0-16,-1-2-1 0,-3-1-1 16,0-3-1-16,-4 1 2 15,2-4-2-15,-5 0 0 0,1 1 1 0,0-5 0 16,-4-1-1-16,2-5 0 0,1-2-1 16,-2-4 0-16,1-5 1 0,-3 0-1 15,1-6 1-15,-2 0 0 0,0-5 0 0,-2-3 1 16,-2-6-1-16,0-7 2 0,2-3-2 15,-5-5 1-15,3-4-1 16,2-5 0-16,4-3 0 0,6-3 0 0,4 0 0 16,4 3 1-16,9 2-1 0,7 4 0 15,11 3 1-15,6 3-1 0,3 3 0 16,6 2 0-16,-1-1 1 0,-3 5-1 16,-4 4 2-16,-6 4-2 0,-4 3 1 15,-3 4-1-15,-4 0-2 0,-1 6-25 16,-4 4-29-16,-3 2-43 0,0 0-56 15,-2-2-157-15</inkml:trace>
  <inkml:trace contextRef="#ctx0" brushRef="#br1" timeOffset="47160.8885">29775 12571 491 0,'0'0'27'0,"0"0"9"15,0 0 12-15,57-21 5 0,-38 21-15 16,1 1-10-16,-4 6-3 16,1 2-8-16,-6 1-3 0,-2 4-5 0,-4 4-3 15,-3 1-3-15,-2 3-1 16,-10 2 0-16,-4 2-1 0,-6-1 0 0,-1 1-1 16,-7 0 1-16,-3-2 1 0,2 0-2 15,-2-1 1-15,3-4 0 0,-1-1 0 16,5-3-1-16,8-4 1 15,5-6 0-15,7-2 2 0,4-3 11 0,2 0-8 16,7 0 1-16,9-4 5 0,10-3 6 16,5 1-3-16,4-1-8 0,4 1-5 15,-6 0-1-15,1 0 0 0,-3 0 1 16,0 2-2-16,-3 1 1 0,-8 1-1 0,1 1 0 16,-6-1 0-16,1 1-2 15,-2-2-40-15,2-2-35 0,0-3-48 16,0-2-104-16</inkml:trace>
  <inkml:trace contextRef="#ctx0" brushRef="#br1" timeOffset="47508.4001">30209 12269 452 0,'0'0'31'0,"0"0"-1"0,0 0 3 16,0 0 28-16,0 0-19 15,64 8-2-15,-35 2-9 0,1-1-7 0,-1-1-2 16,-1 2-4-16,0-3-2 16,-6 1-6-16,2-1-6 0,-5 1-2 15,-5-1-2-15,-3-3-3 0,-2 3 3 0,-6-3 1 16,-1 2-1-16,-2 2 0 16,0 3 0-16,-4 2 2 0,-6 5-1 0,-2 0 1 15,-3 2-2-15,-2-3 2 16,-1 0-1-16,-4 0 0 0,1 0 1 0,3-1 1 15,-3 1 0-15,-3-2 0 0,3-1 1 16,3 1-2-16,-2-3 2 0,2 0-2 16,2-2-2-16,5-3 1 0,2-1-1 15,5-3 0-15,2-1 0 0,2-1-1 16,2-1-13-16,11 0-42 0,4-4-18 16,12-3-38-16,-2-1-157 0</inkml:trace>
  <inkml:trace contextRef="#ctx0" brushRef="#br1" timeOffset="47748.7584">30594 12500 345 0,'0'0'174'0,"0"0"-149"16,0 0-2-16,0 0 46 16,0 0-24-16,0 0-23 0,0 0 2 0,0 0-10 15,16 36-3-15,-24-18 6 0,0 1 4 16,-5 1-5-16,-5-1-2 0,-1 4-3 15,-5 0-2-15,3-2 0 0,3 0 0 16,-1-2-3-16,6-3-4 0,-2-3-1 0,9-1 0 16,0-5-1-16,6-3-1 0,0-2-6 15,7-2-52-15,4-1-22 16,9-7-30-16,-1-3-128 0</inkml:trace>
  <inkml:trace contextRef="#ctx0" brushRef="#br1" timeOffset="48225.3302">30730 12239 373 0,'0'0'19'16,"0"0"6"-16,0 0 37 0,54-23 7 0,-41 30-22 16,-2 3-13-16,-1 1-7 0,0 2-1 0,-4 1-5 15,4 0-2-15,-3-1-6 16,5 1-7-16,0-3-3 0,-1 0-1 15,2-4-1-15,1-1 0 0,-1-5 0 16,-2-1-1-16,-1-1-2 0,0-5-9 16,-5-2 1-16,1 0 5 0,-1-5 3 0,0-2 2 15,-2 0 0-15,0-5 1 0,4-1-1 16,-3-1 1-16,7-1-1 0,-1 2 0 16,6 3 2-16,0 4-2 0,-1 4 1 15,-3 6 1-15,-3 1 0 16,2 3 7-16,1 4-1 0,-4 6-3 0,5 5-1 15,-8 4 2-15,0 4 5 0,-2 4 5 16,-3 0 2-16,1 5-1 0,-1-1-5 16,0-2-1-16,-3 1-3 0,-5-2-1 15,0-1 0-15,-5-4 0 16,0 1-2-16,-3-2 1 0,0-2-2 0,-2 0-1 16,-2-2-1-16,0-5 1 0,0-2 0 15,3-5-2-15,3-1 1 0,-1-4 0 16,3-1-1-16,1-1 0 0,3-5 0 15,-2-2 0-15,3-1 0 0,0 1-1 0,3-1 0 16,1-2-21-16,3 2-33 16,0-3-51-16,9-1-86 0,4-2-297 0</inkml:trace>
  <inkml:trace contextRef="#ctx0" brushRef="#br1" timeOffset="48472.768">31350 12417 581 0,'0'0'21'0,"0"0"2"15,0 0 45-15,0 0-19 0,0 0-8 16,46 56-9-16,-38-38-6 0,-3 6-7 16,-2 2-1-16,-3 2 0 0,0 3-7 15,-7-2-6-15,-4 0-1 0,1-4 4 0,3-1-3 16,-4-3-2-16,4-5-2 15,1-5 0-15,0-1-1 0,2-3-1 16,1-1 1-16,-3-4 0 0,3 0 0 0,1-2-1 16,-1 0-47-16,-1-2-54 0,-1-7-68 15,2-1-217-15</inkml:trace>
  <inkml:trace contextRef="#ctx0" brushRef="#br1" timeOffset="58325.3056">14931 6189 182 0,'0'0'40'0,"0"0"3"0,0 0-1 15,0 0 6-15,0 0-3 0,0 0-6 16,0 0-15-16,0 0-1 0,51-5-4 15,-27 4 2-15,4-1 3 0,4-1-1 16,4 2-1-16,6-1-1 0,2 0 0 16,5 1-6-16,4-1 3 0,2 0 0 15,6-2 0-15,5 1-3 0,-2 0-4 16,5 0 0-16,-1 0-2 0,0 0-2 16,1 0-2-16,1-1 2 0,-4 2 0 15,0 0 0-15,-5 2 1 0,0 0 0 16,-3 0-3-16,-1 0-2 0,-6 0 3 15,0 0 2-15,-1 1 0 0,-4 0-1 0,3 1-3 16,-6 0 0-16,1-1 0 16,2-1-1-16,1 0-1 0,5 0 1 0,2-1-1 15,6 0 1-15,1-1-1 16,4-1 2-16,5 1 0 16,1 0-4-16,5 1 0 0,-1-3 0 0,3 0 0 0,-3 1 1 15,3-2 0-15,2 3 0 0,1-2 1 16,3 0 0-16,1 1-1 0,4-1 2 15,3 3-1-15,-3-3-2 0,4-1-6 16,-1 1 6-16,-2-2 1 0,0 1 0 16,0-2 0-16,-3 2 0 0,0 1 2 15,-1-2-2-15,-2 1 2 0,-1 0-3 16,-1-2-4-16,-7 2 4 0,-2-3-1 16,-7 2 1-16,-9-2 1 0,-5-1-1 15,-7 3 1-15,-7-3-1 0,-5 1 0 16,-5-3 0-16,-6 2-16 0,-4 2-19 15,-3-1-24-15,-6 0-26 0,-7-6-75 16,-2-1-196-16</inkml:trace>
  <inkml:trace contextRef="#ctx0" brushRef="#br1" timeOffset="78307.6072">30371 4169 161 0,'0'0'198'16,"0"0"-166"-16,3-53 11 0,-3 44 10 0,0 6-4 15,0 1 1-15,0 2-19 16,0 0-4-16,0 0-5 0,0 1-9 15,0 7-5-15,0 8-2 0,1 9 3 16,-1 7 15-16,0 10 1 0,-2 6-5 0,-3 7-5 16,-2 1-4-16,-4-1-2 15,3-3-2-15,1-5-3 0,4-4 0 16,0-4 0-16,2-5-2 0,-1-4-2 0,2-5 2 16,0-7-1-16,0-4-1 0,0-6 1 15,0-3-1-15,0-4 0 0,3-1-12 16,1 0-36-16,-1-10-23 0,5-4-54 15,-2 0-126-15</inkml:trace>
  <inkml:trace contextRef="#ctx0" brushRef="#br1" timeOffset="78606.1029">30315 4170 340 0,'0'0'60'0,"0"0"-26"0,0 0 14 0,59-18 6 15,-31 12-10-15,6 1-10 0,9 1-4 16,-4-1 3-16,5 0-8 0,-3 1 0 16,4-3-5-16,1 1 2 0,-2-1-2 15,2 0-3-15,-3-2-6 0,-8 4-6 16,-4 0-2-16,-9-2-2 0,-6 5-1 15,-3 0 1-15,-8 0-1 0,-2 2-2 16,-3 4-33-16,-2 3-23 0,-4 3-24 16,-8 1-14-16,0 0-61 15,-3 0-83-15</inkml:trace>
  <inkml:trace contextRef="#ctx0" brushRef="#br1" timeOffset="78835.8519">30386 4412 229 0,'0'0'83'0,"0"0"-58"0,0 0 5 15,0 0 34-15,0 0-8 0,79 34-14 16,-45-30 3-16,5-2-16 0,0-2-4 16,-2 0-2-16,-3 0-2 0,-3 0-7 15,-5-2-7-15,-1 0-1 0,-7-1-2 16,-2 1-3-16,-6 1 1 0,-5 0 0 15,-3 1-1-15,-2-1-1 0,-1 0 0 16,-5 0 0-16,-2-3-11 0,-2 1-43 0,-1-5-46 16,-1-2-79-16</inkml:trace>
  <inkml:trace contextRef="#ctx0" brushRef="#br1" timeOffset="79778.5884">30747 4605 323 0,'0'0'36'16,"0"0"10"-16,0 0 9 0,0 0 1 0,0 0-3 16,0 0-16-16,0 0-14 15,2-41-14-15,7 47-4 0,0 6 7 16,7 8 7-16,-1 4-3 0,2 6 3 15,-1 2-2-15,2 1 1 0,1-2-1 16,-2-3-5-16,2-3-3 0,1-3 1 0,-2-2-4 16,0-6-2-16,-5 0 0 0,-3-2-4 15,-1-5 0-15,-3-1 0 0,-5-3 1 16,-1-2-1-16,0 0-5 0,0-1-33 16,-5-6-3-16,-3-2-40 0,1-4-35 15,1-1-23-15,-2-1-22 0</inkml:trace>
  <inkml:trace contextRef="#ctx0" brushRef="#br1" timeOffset="80016.1448">30952 4589 207 0,'0'0'34'15,"0"-50"9"-15,-1 46 10 0,-1 4 15 16,0 4-2-16,-1 7-40 0,-3 6-8 16,-3 5 18-16,-2 7 7 0,-3 1-12 0,0 1-8 15,0 1-6-15,-5 1-6 16,4-2-1-16,0 1 1 0,-1-2 1 0,2-1-4 15,-2-2-3-15,2-2 0 16,2-1-4-16,-1-3 1 0,3-3 0 0,-1-3 0 16,4-3-1-16,3-4 0 0,0-3 0 15,4-1-1-15,-1-4 0 0,1 0-3 16,4-4-22-16,3-4-27 0,7-5-25 16,2-3-45-16,1-1-84 0</inkml:trace>
  <inkml:trace contextRef="#ctx0" brushRef="#br1" timeOffset="80430.3616">31241 4705 295 0,'0'0'75'0,"0"0"-21"0,0 0-5 15,0 0 7-15,0 0-13 0,0 0-23 16,0 0-4-16,0 0-7 0,0 0 3 0,8-15 6 16,-8 20-5-16,-1 6-6 15,-1 5-3-15,-1 4 5 0,0 2 5 16,1 0 1-16,1-1-3 0,-2-3-1 16,1 1 1-16,-1-3-4 0,0 1-4 15,-4-2-1-15,-1-2-3 0,-2-4 0 0,0 0 0 16,-3-4-15-16,1-2-47 0,2-3-96 15,1-7-154-15</inkml:trace>
  <inkml:trace contextRef="#ctx0" brushRef="#br1" timeOffset="80684.9042">31297 4606 451 0,'0'0'51'0,"0"0"-23"16,0 0 37-16,0 0-15 0,0 0-15 0,65-32-9 16,-46 37-5-16,0 2-4 15,-2 4-2-15,2-1 1 0,-2 2-1 0,3 1-6 16,-4 4-4-16,2-2-2 16,-2 0-1-16,-1 3-1 0,1-4 0 0,-7 0 0 15,2 2-1-15,-6-4 0 0,2-1 0 16,-5 0-17-16,-2-5-51 15,0-3-22-15,-2-3-46 0,-4-3-88 0</inkml:trace>
  <inkml:trace contextRef="#ctx0" brushRef="#br1" timeOffset="80991.9998">31733 4495 316 0,'0'0'62'0,"0"0"-7"0,0 0 19 15,0 0-3-15,0 0-28 0,0 0-15 16,0 0-9-16,0 0-8 0,0 0-6 16,-38 15-2-16,27-2 3 0,-2 1-3 0,1 2 2 15,1-2-3-15,0 1 0 16,-1 2 1-16,-2 0-2 0,2-1 0 0,1 4 1 16,-2-1-1-16,3 0-1 0,3 1 2 15,4-1 1-15,2 0 2 0,1 0 3 16,4 0 0-16,0 0-1 0,6 0-2 15,-4 1-1-15,5 0-2 0,-5 2 0 16,1-3-2-16,-2 3 0 0,-3 0-2 16,-1-1 2-16,-1-4-1 0,-3-1-23 15,-6-3-33-15,0-5-60 0,-3-3-134 16</inkml:trace>
  <inkml:trace contextRef="#ctx0" brushRef="#br1" timeOffset="81408.1877">32028 4076 372 0,'0'0'18'0,"0"0"3"16,0 0 21-16,0 0 16 15,0 0-11-15,0 0-14 0,0 0-14 0,0 0-8 16,-8-19-4-16,-12 43 0 0,-4 8 0 15,2 5 7-15,-1 6 1 0,2 6-2 16,3 4 0-16,2 4 0 0,2 0 1 16,4-2-1-16,3-3 1 0,6-4-6 15,1-4-2-15,8-7-1 16,3-5-2-16,3-6-2 0,3-5-1 0,3-4 2 16,1-8-2-16,1-3-3 0,2-6-35 0,-2-3-21 15,-1-8-53-15,-5-1-118 16</inkml:trace>
  <inkml:trace contextRef="#ctx0" brushRef="#br1" timeOffset="81809.3872">32083 4314 312 0,'0'0'51'0,"0"0"-1"0,0 0-3 16,39-50 6-16,-26 50-4 15,2 2-15-15,0 3-3 0,-1 3-2 16,-3 3 0-16,-4 1-10 0,-3 0-5 0,-4 4-6 15,-1 4-4-15,-10-1 0 0,-1 4-2 16,-1-1 0-16,-1 0-1 0,-2 1 0 16,4-6-1-16,4-2 0 0,3-1 0 15,4-5 1-15,1-3-1 0,1-3-1 16,6-3 1-16,1-2 1 0,6-6 1 16,1-7-1-16,3-3 0 0,-2-2 1 15,0-4-2-15,-3 1 2 0,-1-2-1 16,-2 1 0-16,-2 1-1 0,-1 0 1 0,-1 4 3 15,1 1 14-15,-5 5 2 16,0 2 1-16,-1 3 1 0,-1 7 1 16,0-2-3-16,0 3-6 0,-2 0-4 15,-1 3-8-15,-4 5-2 0,1 4 0 0,1 1 1 16,-1 2-1-16,4 0-1 0,2 1 0 16,2-1 0-16,7 1-15 0,7 3-30 15,1-4-14-15,2 2-6 0,2-1-11 16,-4-2-29-16,-3 1-29 0,-3-3-12 15,-5-2-3-15</inkml:trace>
  <inkml:trace contextRef="#ctx0" brushRef="#br1" timeOffset="81923.8369">32378 4502 55 0,'0'0'94'0,"0"0"-4"16,0 0-3-16,0 0 0 0,-24 48-10 15,15-37-24-15,0 1 1 0,2 0-18 16,-1-2-4-16,3 1-8 0,-3 0-8 16,2-2-4-16,0 2-6 0,0-1-3 0,1-1-3 15,1-1 2-15,-1 2-2 0,1-4-2 16,1 0-61-16,2-3-60 15,1-3-108-15</inkml:trace>
  <inkml:trace contextRef="#ctx0" brushRef="#br1" timeOffset="82294.8589">32490 4302 476 0,'0'0'19'0,"0"0"17"15,0 0 22-15,0 0 3 0,0 0-20 16,0 0-19-16,0 0-7 0,0 0-2 16,0 0 3-16,38-17-6 0,-23 23-6 0,3-1-2 15,2-2-1-15,1 0-2 0,-1-2 1 16,1-1-1-16,-1 0-17 16,-5 0 0-16,0-1 13 0,-3-3 5 0,-1 2 0 15,-1 1 0-15,-5-1 1 16,0 2-1-16,-4 0 2 0,0 0 2 0,0 3 4 15,-1 3 5-15,2-1-1 0,-2 1 1 16,0-1 5-16,0 4 0 0,0-2-3 16,0 2-2-16,-2-2-2 0,0 3 0 15,-3 1-3-15,-6-1-3 0,0 4-1 16,-5 1-3-16,-3 0-1 16,0-1 0-16,0-1 0 0,3-2-2 0,2-3-43 15,5-3-31-15,3-5-12 16,2-3-48-16,3-6-74 0</inkml:trace>
  <inkml:trace contextRef="#ctx0" brushRef="#br1" timeOffset="82513.3003">32734 4002 415 0,'0'0'40'16,"0"0"-33"-16,61-47 15 0,-39 47 23 0,1 9 4 15,4 7-16-15,5 4-4 0,-2 5 0 16,-1 0-1-16,-6 9 1 15,-4 0-1-15,-7 6-7 0,-8 4-4 0,-4 0-6 16,-12 5-5-16,-6 5-1 16,-8 3-2-16,-5 3-2 0,-5 1-1 15,-3 1 0-15,-4-2-1 0,-5-3-29 0,-6-1-27 16,-3-5 10-16,-6-1-27 0,-3-3-44 16,-7-5-8-16,5-7-133 0</inkml:trace>
  <inkml:trace contextRef="#ctx0" brushRef="#br1" timeOffset="83727.6108">29265 4072 300 0,'0'0'16'16,"0"0"-4"-16,0 0 12 15,0 0 26-15,0-55-3 0,0 46-15 0,-1 1-10 16,-1 1-8-16,-2-1-2 0,-2 3-4 15,0-4-2-15,1 7 2 16,-1 0-2-16,0 1-2 0,2 1 4 0,0 0-2 16,-1 0-4-16,4 3 0 0,0 2 0 15,1 5-2-15,0-2 1 0,0 3-1 16,0 0 4-16,3 2-1 0,-2 0 3 16,3 2 3-16,-3 2 0 0,0 1-3 15,-1 3-1-15,0 3-2 0,-1 3 2 16,-5 0-2-16,2 2 0 0,0 1 2 15,1 1 1-15,-2 1-3 0,0 0 1 16,1 5 1-16,0 0 2 0,-3 3-2 0,2-2 0 16,0 2 2-16,0-1-1 0,1 1-3 15,2 1 1-15,1-3-1 0,-1 0 0 16,0 1 1-16,-2 0-3 0,-2 2 0 16,2 0 2-16,-3 0-2 15,1 2 1-15,1 0 2 0,-3-2-1 16,2 2 1-16,2-2-1 0,-1 2-1 0,0-2 1 15,3 2-2-15,-1-2-1 0,-3 0 2 16,3 3-2-16,0-2 1 0,0 1 0 16,1-1 0-16,-4 1 0 0,2 0-1 15,0-2 0-15,-2 4 2 0,2-1-1 16,-1-3-1-16,4 4 1 0,-1-2 0 16,2 2 0-16,0 2 0 0,0 1-1 15,0 2 2-15,2-1 0 0,1 1-2 16,0 2 2-16,0 0-1 0,1 3 0 15,-4-4-1-15,0 2 2 0,0 0-2 16,-6 1 0-16,0-2 0 0,-2 1 1 16,1 0 1-16,-2-2-1 0,2 3-1 15,3-1 2-15,-6-1-1 0,5 2-1 16,1 1 1-16,-2 1 0 0,2 1 2 16,0 1-2-16,-1 2-1 0,-2-2 1 0,2 0 1 15,0 1-2-15,-3 1 1 16,5-1 2-16,-4 1-1 0,1 0 0 0,3-2 0 15,-1 4 0-15,0-2 0 0,-1 3-1 16,3-1-1-16,0 0 2 0,-3 1-2 16,1 2 1-16,0-1-1 0,1 2 2 15,-1-1-1-15,-2 2 0 0,2-2 0 16,0-1 0-16,-2 1 1 0,2-1-1 0,0 3-1 16,1 1-2-16,-4 0 2 15,1 3 0-15,-2-1 0 0,-2 4 0 16,1 0 1-16,-1 1-1 0,-1-2 0 15,1 1 1-15,0-5 0 0,2-3 0 0,1-4 0 16,4-6-1-16,1-8-3 0,2-9-23 16,4-14-30-16,6-19-42 0,1-12-105 15</inkml:trace>
  <inkml:trace contextRef="#ctx0" brushRef="#br1" timeOffset="84686.9077">22510 5888 261 0,'0'0'0'0,"0"0"0"0,0 0-40 15,0 0 0-15,-14-11-71 0</inkml:trace>
  <inkml:trace contextRef="#ctx0" brushRef="#br1" timeOffset="85164.8333">22998 5775 258 0,'0'0'16'16,"0"0"-15"-16,53 4 1 0,-28-4 10 15,0 0 7-15,3 2-1 0,5-2-2 16,3 0 1-16,6 0-4 0,2-1-1 16,10-1 3-16,1 1 0 0,8-4-2 15,5 3-2-15,7-4-3 0,5 1-4 16,6-1 1-16,2 0-2 0,0 1-1 15,6-2 0-15,7 0-1 0,2 0 3 0,8 0-3 16,4 0-1-16,1 0 2 0,2 2 7 16,1 2-4-16,4 0 6 0,-2 3-1 15,0 0-2-15,5 3-4 16,-1 0-4-16,1 2 5 0,2-1-1 0,-1 0 2 16,2 0 2-16,7-2 0 0,1-1-1 15,4-1-3-15,5 0-1 0,1 0 3 16,4-3 1-16,5-2-1 0,6 0 1 15,5 0-6-15,4-3 1 16,4 0 1-16,2 0-1 0,7 1 2 0,2 0-3 16,2-2 0-16,5 1-1 15,7 2 5-15,-1-2-2 0,6 0-3 0,4 1 2 16,0-1-2-16,2 1 4 0,0-2-3 16,2 2-1-16,-7 2 0 0,-4-1-1 15,-10 2-17-15,-10 0-52 0,-17-5-51 16,-18 1-68-16</inkml:trace>
  <inkml:trace contextRef="#ctx0" brushRef="#br1" timeOffset="86099.3578">23142 7088 330 0,'0'0'20'0,"0"0"-18"15,0 0 2-15,-49 23 10 16,49-17 2-16,11-1-13 0,8 2-2 16,6-3 5-16,12-1-3 0,11-1 0 0,11-2 1 15,15 0-4-15,8-2 0 0,11-2 1 16,11 0-1-16,6 0 0 0,10-3 1 16,5 3 1-16,9-2-1 0,4 0 0 15,8 0-1-15,9-1 0 0,6-1 0 16,8 3 0-16,6 0 2 0,6 1 3 15,4 2 8-15,7-1-4 0,-1 3 6 16,7 0-3-16,0 0 1 0,3 2-2 0,3-2-8 16,-1 2 4-16,5 0 0 15,0-1-2-15,3 2-2 0,-1 0-1 16,0-2 1-16,4-1 3 0,1 0-3 16,6 0-2-16,1 0 0 0,4-1 4 15,0-6-5-15,0 3 1 0,1-1-1 16,-5-1 2-16,-1 2-2 0,-3-2-1 15,-8 0 1-15,-5 2 2 0,-8-4-2 16,-11-1-11-16,-6 0-34 0,-16-5-29 0,-14-2-45 16,-16-4-108-16</inkml:trace>
  <inkml:trace contextRef="#ctx0" brushRef="#br1" timeOffset="86664.463">29661 5200 245 0,'0'0'22'0,"0"0"4"16,0 0 19-16,0 0-5 0,0 0-19 16,0 0-9-16,0 0-1 15,36 7 6-15,-12-1 7 0,5-1-4 16,9-1 0-16,9-1 1 0,6-2-4 0,13-1-4 15,6 0-3-15,18 0 1 0,11-4 3 16,16-2 1-16,17-1-4 0,16 0-2 16,17-2-2-16,11 1-7 0,12 0 0 15,7 2 0-15,9-1 3 0,-4 3 1 16,-3-1-4-16,-4 3-2 0,-8 1 2 16,-5 1 2-16,-7 0-2 0,-14 0-21 15,-17 0-43-15,-24 0-47 0,-29-2-84 0</inkml:trace>
  <inkml:trace contextRef="#ctx0" brushRef="#br1" timeOffset="87264.8582">30709 5255 267 0,'0'0'46'0,"0"0"-2"0,0 0 6 15,-53-42 2-15,37 39-13 0,-2 0-14 16,0 1 0-16,0 2-2 0,1 2-8 15,0 7-1-15,2-2 1 0,0 5-2 16,5 5-5-16,-2 1-2 0,6 3-1 16,1 1-3-16,4 0 1 0,1-1 0 15,7 0 2-15,2 0-4 0,6-5 1 16,7-1 0-16,5-3 2 0,4-4 3 16,4-3 0-16,4-5-2 0,3 0 0 0,-1-6-2 15,0-4 0-15,-6-4 0 16,-4-1 1-16,-6-3 0 0,-5-3 0 15,-8-1 3-15,-4 1 1 0,-8-4 3 16,-2 2-1-16,-11-4 4 0,-9 0-5 0,-6 2-4 16,-5 3-3-16,-1 6-2 0,-7 6-1 15,3 7 1-15,2 4-5 0,3 8-17 16,1 10-26-16,1 1-36 0,3 3-102 16,5-1-153-16</inkml:trace>
  <inkml:trace contextRef="#ctx0" brushRef="#br1" timeOffset="87684.0302">30675 5998 459 0,'0'0'1'16,"0"0"1"-16,0 0 9 0,-55 22 26 16,38 1-19-16,0 6 1 0,4 2-3 15,1 4-6-15,0-3-6 0,4 0 1 16,5-3 3-16,3-3 3 0,6-1 1 0,3-4-5 15,7-2 0-15,3-5-3 16,7-2 4-16,2-4-1 0,3-5-1 16,8-3 2-16,-2-5-2 0,3-6 1 0,1-6-2 15,-7-6 1-15,-2-1 1 0,-8-8 4 16,-4-4 5-16,-9-3 1 0,-8-6-3 16,-4 1-2-16,-12-3-1 0,-10 8-3 15,-7 5-3-15,-8 9-3 0,-6 12-2 16,-9 8-1-16,-5 6-15 0,-10 12-50 15,-7-2-88-15,9-1-297 0</inkml:trace>
  <inkml:trace contextRef="#ctx0" brushRef="#br1" timeOffset="94021.5134">13478 11144 310 0,'0'0'40'0,"0"0"-19"0,0 0 2 0,0 0-3 15,0 0-3-15,63-13 4 16,-32 13 4-16,6 0-5 0,7 0-5 16,5-1 1-16,3 1 8 0,6-1-5 15,6 0-2-15,7-1-6 0,7 2-1 16,12 0-1-16,9-1 0 0,9-1 2 0,11 0-2 15,9-1-7-15,10-1-1 0,4 0-1 16,6 1 3-16,4-1 1 0,5 0 2 16,-1 1-2-16,2-1-4 0,-2 1 2 15,-3-1 5-15,-4-1 3 0,-6 1 3 16,-7-2-2-16,-4 0-9 0,-9-3 4 16,-5 2-1-16,-6-2 0 0,-11 0 0 15,-2-1-1-15,-5 0-3 0,-6-1-1 16,-6-1-1-16,-9-1 1 0,-4-1 0 15,-7 0 1-15,-7-1 0 0,-2 1 0 16,-10-2-1-16,-1 2 1 0,-9-1 0 16,-5 1-1-16,-6 5 1 0,-9-1 0 15,-7-1-1-15,-5 1-1 0,-1 0 0 16,-3-1 0-16,-9-1 0 0,-1 1-37 16,-3-2-37-16,-5 0-95 0,0-2-200 0</inkml:trace>
  <inkml:trace contextRef="#ctx0" brushRef="#br1" timeOffset="95823.5749">23336 9176 445 0,'0'0'17'0,"0"0"-17"16,0 0 0-16,0 0 0 0,0 0 3 15,73 49-3-15,-36-44 1 0,7-2 0 0,6-1 0 16,9-2 0-16,7 0 1 16,9 0-2-16,8-5 0 15,10 1 0-15,7-2 2 0,5-1-2 0,12 1 0 0,10-2 2 16,5-2-2-16,8-2-3 0,8 3 3 16,10-3 0-16,3 1 3 0,12 3-2 15,7-2 5-15,7 2-4 0,7 2 5 16,5 0 0-16,9 2 0 15,3-2-1-15,9 1-5 0,2 0 2 0,7-1 1 16,2 0 1-16,4-1-5 0,4 1 2 16,2 1 5-16,0 3 5 0,7 0-6 15,2 1 4-15,0 1 1 0,-1 0-6 16,-3 1-3-16,0 2 0 0,-12 1 2 16,2-3-4-16,-8 0 0 0,2-1 2 15,-8 0 1-15,-1-1-3 0,-7-3-3 16,-7 0 3-16,-9 0 4 0,-6-2-4 0,-11-3-4 15,-10 1 4-15,-12-3-2 16,-15-1-60-16,-18-4-51 0,-31-3-59 0</inkml:trace>
  <inkml:trace contextRef="#ctx0" brushRef="#br1" timeOffset="96159.6503">30069 7836 192 0,'19'-62'454'16,"7"34"-448"-16,-2 8-4 0,-3 8 1 16,-5 10 15-16,-5 4 3 0,5 13-3 15,-4 10-5-15,-1 13 1 0,2 9 1 16,-1 10-1-16,-7 8-2 0,-3 5-4 16,-2 3-4-16,-3 6-3 0,-1-3 0 15,-1 4-1-15,-1-3-18 0,1-8-70 16,-3-12-135-16</inkml:trace>
  <inkml:trace contextRef="#ctx0" brushRef="#br1" timeOffset="119614.0588">20922 15241 129 0,'0'0'0'16,"0"0"29"-16,0-55 26 0,-1 38-1 16,-1 0-7-16,1 4 2 0,-1 2 7 15,0 2-5-15,1 6-11 0,0 2 18 16,1 1-17-16,-1 0-3 0,1 1-10 16,0 11-13-16,-1 6-8 0,1 12 2 0,0 6 25 15,2 4-4-15,2 3-7 16,-1 1-7-16,0-1-4 0,-2-1-4 15,-1-2-3-15,0-5-3 0,0-6-2 16,0-6 1-16,1-8 0 0,1-4-1 0,1-4 0 16,-1-3-9-16,2-3-27 15,0-1-27-15,3-5-30 0,2-7-86 16,0-4-198-16</inkml:trace>
  <inkml:trace contextRef="#ctx0" brushRef="#br1" timeOffset="119899.4217">21196 15143 367 0,'0'0'89'15,"0"0"-34"-15,0 0 10 0,0 0 7 16,0 0-10-16,0 0-22 0,0 0-11 16,0 0-10-16,0 0-7 0,-34 16-1 15,21 18 5-15,-3 4 0 0,2 4-2 16,-1 5-4-16,1 2-3 0,-1 1 0 15,0 1-1-15,-1 1-2 0,1-5-3 0,0-1 1 16,2-5-1-16,2-5 0 16,1-2 0-16,2-5-1 0,3-1 0 0,1-5-1 15,2-4 0-15,2-5 0 16,0-4-10-16,1-4-28 0,5-5-23 0,2-1-32 16,6-8-46-16,-3-3-105 0</inkml:trace>
  <inkml:trace contextRef="#ctx0" brushRef="#br1" timeOffset="120203.2293">21245 15479 365 0,'0'0'31'15,"0"0"22"-15,0 0 5 0,58-24-4 0,-47 28-9 16,0 2-12-16,1 1 6 16,-5 1-9-16,-2 2-10 0,-4 5-4 15,-1 2-4-15,-3 1-2 0,-5 4-6 16,-3 0-3-16,-3 1 1 0,1-2-1 0,-1 1-1 15,2-3 0-15,3-4 1 0,1 2-1 16,4-6 0-16,3-1 0 0,1-3 0 16,5-2-1-16,6-3 2 0,5-2-1 15,7-2 3-15,6-3 2 0,2-6 2 16,4-2 0-16,-2 2 0 16,0-1-3-16,-2 2-3 0,-6 1 3 0,-4 0 2 15,-5 4 0-15,-8-1 0 0,-6 4-2 0,-2 0-3 16,0-1 3-16,-5 1 0 15,-6-1-4-15,-6 1-6 0,0 0-36 16,-5-2-38-16,0 0-56 0,3-4-151 16</inkml:trace>
  <inkml:trace contextRef="#ctx0" brushRef="#br1" timeOffset="120883.2244">20702 14096 501 0,'0'0'6'0,"0"0"9"15,0 0 33-15,0 0-5 0,0 0-17 16,0 0 11-16,0 0-3 15,0 0-10-15,59 34-2 0,-50-24 3 0,5 1-3 16,-3-2-6-16,4 0-8 0,-2-3-4 16,3-1-3-16,0-1 1 0,-1-4-1 15,4 0 0-15,-2-2-1 0,-1-5 1 16,1-3-1-16,-6-3 0 0,1 1 0 16,-5-2 1-16,0-2-1 0,-3-1 0 15,1-3 2-15,1 0-1 0,-3 3-1 0,0 0 2 16,0 7 0-16,-2 4-2 0,0 5 1 15,-1 1 8-15,3 3 2 16,2 8-8-16,0 7-2 0,4 7 6 0,-5 5 2 16,-1 1 3-16,-2 3-4 15,-1 0 0-15,-3 3-3 0,-4-4 0 16,-5 2 0-16,-1 1-1 0,-6-4-2 0,1-1 0 16,-7-1-1-16,0-4 0 15,0-1 0-15,-3-5-1 0,3-3 1 0,1-5-1 16,-1-2 2-16,3-4-2 0,1-2 1 15,5-3-1-15,0-1 1 0,2-1 0 16,-1-5 0-16,0-3 0 0,3 0 0 16,0-1-1-16,3 2 0 0,4 2 0 15,1 2 0-15,4 2-18 0,3 0-19 16,7-3-36-16,8-2-55 0,5-1-63 16,1-1-226-16</inkml:trace>
  <inkml:trace contextRef="#ctx0" brushRef="#br1" timeOffset="122536.9121">24532 14279 211 0,'0'0'178'0,"0"0"-118"16,12-60-12-16,-8 41 20 0,3 3-13 15,4 2-12-15,1 3-10 16,-1 3-6-16,1 2-6 0,1 2 0 0,-1 3-2 16,-1 1-1-16,1 0-6 0,3 3-5 15,-5 5-2-15,1 2-2 0,-3 2-2 16,-4 5 1-16,-4 0-2 0,0 5 1 16,-8 0 0-16,-2 3-1 0,-4-1 1 15,-2-3-1-15,0 1-1 0,1-1-13 16,5-7-4-16,0-2 1 0,4-4 5 0,2-3 5 15,2-1 5-15,2-3 1 0,0-1-1 16,3-5 1-16,6-4 1 16,1-4 0-16,1-4-1 0,3-4 1 0,0 1 1 15,2-1-1-15,-2 1 0 16,3-2 0-16,0 3 1 0,1 1 1 16,0-1-1-16,-2 1 3 0,3 1 4 0,-5 1 2 15,-1 2 3-15,-5 2-1 0,-2 1 0 16,-2 3-1-16,-3 2-1 0,-1 0 4 15,-3 1-3-15,-4 1-4 0,-1 3-3 16,-5-2-1-16,0 2-1 0,-1 1-1 16,2 0 0-16,2 4 0 0,0 3 2 15,3 4-3-15,1 3 0 0,-2 4 0 16,4 3 1-16,4 2 0 0,0 3-1 16,3 0 2-16,5-4 0 0,1 1-2 15,5-2 2-15,2 0-2 0,3-4 2 16,0-1-2-16,4-2 1 0,-1-3 0 0,3-2 0 15,0-3 0-15,1-2 0 0,0-3 0 16,-1-1 0-16,-3-3-1 0,-5-1 1 16,1-3 0-16,-5 1-1 0,-5-1-1 15,1 1 0-15,-5 1 1 0,-3-1 2 16,-1 0-1-16,0 0-1 16,-2 1 1-16,-4 0-1 0,-6-1-3 0,-1 5-29 15,-3 0-43-15,1-1-29 0,2 2-56 16,2 0-113-16</inkml:trace>
  <inkml:trace contextRef="#ctx0" brushRef="#br1" timeOffset="123597.9057">24300 15392 360 0,'0'0'105'16,"0"0"-64"-16,0 0 14 0,0 0 12 16,0 0-13-16,-18-51-19 0,16 42-6 15,-3-2-10-15,2 4-9 16,-1-3-7-16,4 3-2 0,-1-3 1 0,1 1-2 15,0 1 0-15,4 3-2 0,8-1-23 16,0 3-15-16,4 3-17 0,3 0-9 16,1 1-23-16,-2 4-13 0,1-1-9 15,-3 0-9-15</inkml:trace>
  <inkml:trace contextRef="#ctx0" brushRef="#br1" timeOffset="123934.2154">24465 15275 110 0,'0'0'109'0,"0"0"-57"16,0 0-6-16,0 0 20 0,0 0 0 15,0 0-15-15,0 0-1 0,52-50-6 0,-33 45-11 16,0-2-6-16,2 7 5 16,-2 0-7-16,-1 0-3 0,0 0-1 15,-5 6-3-15,1 1-3 0,-5 3-5 16,1 1-5-16,-2 6 0 0,-4-2-3 0,-1 5 0 16,-3 1-2-16,-3-2 2 15,-6 5-1-15,-3-3-1 0,-1 3 0 16,-4 0 2-16,-3-1-2 0,2 0 0 0,-6-2 1 15,1 0 0-15,3-2-1 0,0-1 0 16,5 0 0-16,1-7 0 16,7 0 1-16,1-3-1 0,5-2 0 0,1-2 0 15,4-1 0-15,7-2 0 0,5-1 1 16,3 0 8-16,7-1 1 0,-1-5 1 16,4-1-3-16,0 1-3 0,-4-2-2 15,-1 1-2-15,-3 0 1 0,-1 2-2 0,-4-1 0 16,0 2-1-16,-2-2-49 0,3-6-80 15,-1 1-207-15</inkml:trace>
  <inkml:trace contextRef="#ctx0" brushRef="#br1" timeOffset="124377.2981">26076 15314 450 0,'0'0'75'0,"0"0"-14"16,0 0-8-16,0 0 10 0,0 0-27 15,0 0-12-15,0 0-6 0,-2 12-6 16,-1-15-6-16,1 1-4 0,1 1 1 16,1 0-3-16,0 0 0 0,0-1 0 0,4 1-2 15,5-2-55-15,9-1-35 16,7-2-73-16,1 1-154 0</inkml:trace>
  <inkml:trace contextRef="#ctx0" brushRef="#br1" timeOffset="124935.3107">26598 15213 145 0,'0'0'82'16,"0"0"-43"-16,0 0-4 0,0 0 10 15,0 0 3-15,0 0-3 0,0 0-5 16,0 0-7-16,-10-54-3 16,10 49 8-16,0-4-8 0,1 1 0 0,2-3 3 15,3 0-8-15,2 0 1 0,0 0-7 16,5 4 1-16,-1 0-5 0,3 2-1 15,1 1-4-15,2 3 0 0,-1 1-2 16,4 5-2-16,-3 4-2 16,-1 2 1-16,-2 4-1 0,-3 4-1 0,-4-1-1 15,-5 2 0-15,-3 2-1 0,-1-1-1 16,-5 2 1-16,-5-1 0 0,-3-1-1 16,-2 1 0-16,0-3 0 0,0-2-1 15,1-2 0-15,5-4-1 0,1-4-1 16,7-1 2-16,1-6 1 0,1 0 0 15,0 0 0-15,7 0 1 0,6 0-1 0,7 0 1 16,1 0 1-16,1 0 3 0,-2 0 5 16,-2 5 2-16,-3 1-1 0,-4 2-1 15,-3 1-3-15,0 0 0 16,-7 2-2-16,-1 1 2 0,-12 3-4 0,-4 4 1 16,-8-2-1-16,-6 4-1 0,-3-2-1 15,-3 1-1-15,-3 6-7 0,-3-4-29 16,0 6-24-16,-7 1-46 0,-3-2-85 15,0-3-213-15</inkml:trace>
  <inkml:trace contextRef="#ctx0" brushRef="#br1" timeOffset="129665.3728">14391 8906 234 0,'0'0'82'0,"0"0"-63"0,-10-64 13 16,0 44 15-16,-5 5 1 0,-2-4-12 15,-3 3-10-15,-2 2-10 0,-3 1-6 16,-1 3 4-16,-3 0 3 0,-1 2-7 16,-7 1-4-16,0 0 4 0,-5 4-6 15,0 2 1-15,-3 1 6 0,1 1-2 16,-5 6-4 0,0 3 0-16,0 1 0 0,-2 4-1 0,1 2 1 0,0-1-2 0,2 7-1 15,3 0 0-15,-1 5-1 16,1 1 1-16,4 3 0 0,1 2 5 0,8 1 2 15,5 0-1-15,4-1-1 16,5 0 1-16,6 0 1 0,4-1-3 16,8-1-4-16,0-1 1 0,4 2 1 0,8 2 1 15,1-1 1-15,3 0 2 0,4-1-1 16,0-2 2-16,2-1-3 0,4-1-1 16,-5-2-1-16,7-2-2 0,-2-2 1 15,2-2-1-15,2-2 0 0,2-2-1 16,1-4 1-16,1-1-2 0,0-4 1 15,4 1 1-15,1-5 0 16,-1-3-1-16,1 1 0 0,3-2 1 0,-3-1-1 16,3-4 0-16,-2-5 1 0,0 3-1 15,-1-3 0-15,0 0 0 0,1-2 2 0,-4-1-1 16,2-1 1-16,-3-3 3 0,3 0 0 16,-5-4 0-16,-2-2-2 0,0-1 3 15,-3-5 1-15,0 1-1 0,-3-4-1 16,-1-1 3-16,-3 1 2 0,-3-1-4 15,0 0 0-15,-5 2 3 0,-1-2-5 16,-6 4 0-16,-4-2-1 0,-2 0 1 16,-8 1-2-16,-7 0 0 0,-3-1-1 15,-10-1-2-15,-4 3 0 0,-4 0 1 16,-7 2-1-16,1 1 0 0,-3 5 0 16,-1 3-1-16,-3 5-15 0,0 6-21 15,-3 7-27-15,0 0-42 0,4 0-89 16,11 0-225-16</inkml:trace>
  <inkml:trace contextRef="#ctx0" brushRef="#br1" timeOffset="158969.2085">13875 14034 117 0,'0'0'46'0,"0"0"24"0,79-8-31 0,-43 0 2 16,8 1-5-16,5-2-4 0,5 0 0 16,5-1 1-16,4-1-6 15,5 0-8-15,7 2-2 16,5-1 0-16,8 1 9 0,5-2-6 0,5 2-6 0,7-2-6 15,1 3-6-15,2 0 2 16,3-1-2-16,7 2 0 0,3-2-2 16,4 1-1-16,4 0 1 0,4 0 0 0,1-2 1 15,4 4 1-15,2-3 0 0,1 1-2 16,1 1 1-16,-1 1 2 0,0 3 2 16,-2-2 1-16,1 1 0 0,-1 0 1 15,1 1-7-15,-2 2 0 0,-1-2 0 16,2 1 1-16,-3 2 2 0,-1-2 0 15,2 2-3-15,-1-1 2 0,-3 0-2 16,-4 1 4-16,-2 0 2 0,-1 0 2 16,-4 0 1-16,-3 0-2 0,1-2-5 15,-7-1 2-15,-2 2 2 0,-7-1-1 16,-2 0 0-16,-9 1 2 16,-8-2-2-16,-6 1-5 0,-9-3-2 0,-8-1 2 15,-10 1 1-15,-9 0 0 0,-9 1-1 16,-13-2 1-16,-7 2 1 0,-10 1-2 0,-4-1 0 15,-5 1 0-15,-11 0-8 0,-5 1-21 16,-16-1-28-16,-9-1-43 16,-13-1-73-16,0 1-116 0</inkml:trace>
  <inkml:trace contextRef="#ctx0" brushRef="#br1" timeOffset="160888.3624">1350 7151 291 0,'0'0'30'0,"0"0"-20"0,-2-54 2 16,-1 43 28-16,1 3 18 0,0-2-9 16,-1 6-13-16,3 0 1 0,-2 2-5 15,0 1-5-15,2 0 1 0,-1 1-3 16,1 0-7-16,0 7-11 0,0 7-5 16,0 10 0-16,0 11 3 0,3 8 3 15,2 8 5-15,-1 4 1 0,4 2 1 16,-3 0-5-16,-1-4-4 0,2-4-2 15,-2-7 1-15,-1-1-2 0,-2-6 0 0,-1-3-3 16,0-5 0-16,0-3 0 16,0-2 0-16,-2-2 0 0,0-4 0 0,-1-2 2 15,1-3-2-15,0-3 0 0,2-5-2 16,0 0-28-16,0-3-19 16,0-3-35-16,2-5-66 0,2-6-109 0</inkml:trace>
  <inkml:trace contextRef="#ctx0" brushRef="#br1" timeOffset="161172.6149">1256 7147 315 0,'0'0'69'0,"0"0"5"15,0 0-14-15,0 0-6 0,0 0-17 0,0 0-7 16,65-22 2-16,-40 17-5 15,5-1 1-15,5-2 6 0,4 1-8 0,-1 0-3 16,0 3-5 0,-4 1-4-16,-3 0-3 0,-6 3-4 0,-6-1-5 15,-2 1 2-15,-7 0-2 0,-3 0-2 0,-3 2 1 16,2-1-1-16,-3 3 0 0,-1-1 0 16,0 1-4-16,-2 4-26 0,1 0-23 15,-1 5-16-15,0 2-14 0,-3 2-40 16,-8 1-42-16,4-2-52 15</inkml:trace>
  <inkml:trace contextRef="#ctx0" brushRef="#br1" timeOffset="161339.9912">1321 7448 407 0,'0'0'20'0,"0"0"11"0,0 0 34 0,0 0 6 15,0 0-20-15,57 17-7 16,-32-15-10-16,-6-2-8 0,0 0-13 15,-2 3-8-15,0-3-2 0,-1 2-2 16,4 3-1-16,4-2-6 0,-1 0-60 0,2-3-59 16,-4 0-175-16</inkml:trace>
  <inkml:trace contextRef="#ctx0" brushRef="#br1" timeOffset="161669.2305">1690 7735 591 0,'0'0'18'15,"0"0"4"-15,0 0 11 0,0 0 13 16,0 0-14-16,0 0-15 15,0 0-8-15,0 0-5 0,59 3 1 0,-40 19 2 16,1 6 5-16,3 1 2 0,-1 2-1 16,-4-3-2-16,3 3 1 0,-4-3 0 0,5-2-8 15,-5-1-2-15,-2-3 0 0,-3-1 0 16,1-2 0-16,-2-2-2 16,-2 0 0-16,-2-5 1 0,-2 1-1 15,-1-5-1-15,-3 2-33 0,-1-4-36 16,0-4-24-16,0-2-58 0,0-1-76 15</inkml:trace>
  <inkml:trace contextRef="#ctx0" brushRef="#br1" timeOffset="161901.8825">1981 7743 355 0,'0'0'61'0,"0"0"-15"0,0 0 1 15,0 0 13-15,0 0-22 0,0 0-22 16,0 0-4-16,0 0 3 0,0 0-5 0,-47 78-1 15,31-42-2-15,-1 0-2 16,0 3 0-16,-1-1 3 0,-2 2 2 16,-1-1 3-16,3-3-7 0,2-6 1 15,4-2-1-15,1-4-3 0,5-6-2 16,1-4 0-16,3-5 0 0,2-6-1 16,3-3-22-16,7-7-56 0,7-8-91 15,-1-7-198-15</inkml:trace>
  <inkml:trace contextRef="#ctx0" brushRef="#br1" timeOffset="162290.1106">2460 7128 255 0,'0'0'89'16,"0"0"-26"-16,3-57-10 0,-3 49 5 0,0 2 6 16,-1 3-19-16,-2 0-7 15,1 3-10-15,-3 0-2 0,-2 0-3 0,-2 5-6 16,2 2-10-16,-7 7-2 0,-1 5-3 15,-3 9-2-15,3 5 1 0,1 9 1 16,4 4 4-16,1 4 6 0,1 3 2 16,2-1 1-16,5-1-4 0,1-3-2 15,3-4-3-15,5-8 3 0,1-2-5 16,-1-7-2-16,5-3-2 0,-1-5 0 16,1-2-1-16,4-5-1 0,1-2-24 15,2-5-38-15,2-5-26 0,0-5-81 16,-2-6-166-16</inkml:trace>
  <inkml:trace contextRef="#ctx0" brushRef="#br1" timeOffset="162724.3016">2616 7354 397 0,'0'0'26'16,"0"0"31"-16,0 0-8 0,0 0 14 0,56-51-18 15,-41 51-8-15,0-1-6 0,-1 1-2 16,-3 0 0-16,-5 4-10 0,0 4-9 15,-4 2-4-15,-1 2-3 0,-1 6-1 16,-7 4-1-16,-3 2 2 0,-4 0-1 16,1 0-2-16,-3-2 2 0,3-3-1 15,2-1-1-15,3-7 1 0,4-3-1 16,2-5 0-16,2-2 0 0,0-1 0 16,0 0 1-16,0-1 2 0,1-6 1 15,3-4 2-15,2-5 0 0,0-4-2 16,5 2-2-16,-1 0-2 0,2 0 0 0,2 1 2 15,-1 1 0-15,1 2 2 0,-2-2 3 16,2 2 1-16,-3 1 4 0,-4 0-1 16,3 2 2-16,-5 1 0 0,2 1-2 15,-3 4-3-15,-2 0-2 0,-1 4 0 16,-1 1-2-16,0 0 0 16,0 0-1-16,0 6-3 0,0 6-2 0,-2 5 0 15,1 4 2-15,-1 0 1 0,1 3-1 16,1-4 1-16,0-1 0 0,7-1-1 15,4-3 0-15,-1-1-1 0,6-3 1 16,-1-4-1-16,1-4-18 0,2-3-34 16,0 0-39-16,1-7-21 0,-3-6-70 15,-4 2-158-15</inkml:trace>
  <inkml:trace contextRef="#ctx0" brushRef="#br1" timeOffset="163024.2761">2917 7043 259 0,'0'0'112'0,"0"0"-24"16,0 0-34-16,0 0 6 0,0 0-26 15,0 0-14-15,0 0 2 0,64 20 4 16,-43 6-4-16,-1 0 3 16,0 7-4-16,-4 3-3 0,0 2-4 0,-4 4-4 15,-1 0 0-15,-4 5-2 0,-5 1-2 16,-2 2-4-16,-6 5 1 0,-6-5-2 15,-1 2 1-15,-4-2-1 16,1-2-1-16,-4-4-1 0,-4-6 0 0,4-4 2 16,0-5-1-16,4-10 0 0,0-3 2 0,5-9-2 15,3-4 1-15,3-3 0 16,4-7-1-16,1-10-11 0,3-4-38 16,11-11-39-16,6-7-75 0,3 1-197 0</inkml:trace>
  <inkml:trace contextRef="#ctx0" brushRef="#br1" timeOffset="163321.732">3504 7356 457 0,'0'0'55'16,"0"0"-11"-16,0 0-9 0,0 0 15 15,0 0-9-15,0 0-18 0,67-2 2 16,-44 2-1-16,-1 0-4 0,1-1-7 16,2-1-3-16,-1-1-6 0,1 2-1 15,-3-1-2-15,2 2-1 0,1 0-1 16,-3 0-1-16,0 3-37 0,-3 2-24 15,0 2-28-15,-6 0-66 0,-8 0-64 16</inkml:trace>
  <inkml:trace contextRef="#ctx0" brushRef="#br1" timeOffset="163516.9442">3501 7611 288 0,'0'0'86'16,"0"0"-55"-16,0 0 16 0,0 0 21 15,69 7-3-15,-40-15-18 0,0 1-12 16,-2 1-13-16,-3 0-13 0,-4 1-5 0,-2 1-2 16,-6 0-2-16,-3 0 2 0,0 1-2 15,-4 2 0-15,-1 0 0 0,-1-1-9 16,0 2-35-16,0-3-19 0,0 1-48 16,-3-1-79-16,0 2-79 0</inkml:trace>
  <inkml:trace contextRef="#ctx0" brushRef="#br1" timeOffset="164600.4214">3532 7616 345 0,'0'0'35'16,"0"0"8"-16,0 0 5 0,0 0 0 16,0 0-4-16,0 0-13 15,0 0-3-15,-28-13-5 0,28 13-8 0,0 0-4 16,0 0-4-16,0 0-1 0,1 3 0 0,4-1 2 15,3 1 2-15,5 0 2 16,1-1-3-16,7-1 2 0,3 0 1 16,6-1 1-16,-2 0-4 0,3 0-2 15,-3 0-2-15,0-2 1 0,-1-1-2 16,-4 0 0-16,-3 0 0 0,-6 0-1 0,-4 1 0 16,-6 2 0-16,-2 0-1 15,-2 0 1-15,0 0 1 0,0 0 2 16,0 0 1-16,0 0-2 0,-2 0-1 15,-2-1 0-15,1-3-2 0,-3 2-2 0,4-2 1 16,-2 1-1-16,-1 0-2 0,3 2-29 16,-3-1-23-16,4-2-17 0,-2 0-60 15,0 0-117-15</inkml:trace>
  <inkml:trace contextRef="#ctx0" brushRef="#br1" timeOffset="166443.5092">18685 12926 371 0,'0'0'1'0,"2"-54"6"0,-2 30 8 0,-7 2 7 16,-8-1 15-16,-4 0-13 16,-5 2-4-16,-7 0-4 0,-9 0-7 15,-3 1-2-15,-12 0 0 0,-3 1-1 0,-9 1 3 16,-5 3-3-16,-4 5 0 16,-3 3-2-16,-3 7-3 0,-2 0 1 0,-2 11 2 15,-11 7-1-15,-2 9 0 0,1 9 3 16,9 6 3-16,13 10 6 0,10 7-7 15,6 5-6-15,7 6 1 16,10-1 1-16,6 4-4 0,12-4 0 0,10-2 5 16,8-3 3-16,7-8-1 0,7 3-1 15,9-5 1-15,8 2-2 0,9-1 3 16,5-2-1-16,6 0 0 0,6-2 0 0,7-1-2 16,3-1 0-16,5-6 1 15,6-4 0-15,1-6-3 0,8-10-2 0,1-7 15 16,5-7-2-16,1-8-2 0,4-2-2 15,-2-11 1-15,0-3 7 0,-2-6-1 16,-5-8-3-16,-6-6-3 0,-1-8 0 16,-6-7-3-16,-5-7 0 15,-9-9 1-15,-6-6-4 0,-11-3 2 0,-8-2-6 16,-11-3 2-16,-9 2 1 0,-10-1-1 16,-17 4 0-16,-14 5 0 0,-14 5 0 15,-17 2-1-15,-20 5-1 0,-15 0-1 16,-19 0 0-16,-17 2-8 0,-16 3-16 15,-20 2-15-15,-17 3-37 0,-21 0-34 16,-21 6-118-16</inkml:trace>
  <inkml:trace contextRef="#ctx0" brushRef="#br1" timeOffset="167477.675">4767 7038 365 0,'0'0'78'0,"-2"-82"-23"15,0 51-17-15,-1 7 25 0,3 6-16 16,-1 3-13-16,1 9-6 0,0 4-3 16,0 1-2-16,0 1-4 0,0 5-11 15,1 8-5-15,3 10-3 0,3 10 4 0,-2 8 2 16,1 3 6-16,3 12 8 0,-8-3-6 16,0 2-4-16,-1-1 1 15,0 1-4-15,0-2-3 0,-2-3-1 0,-2-2-1 16,1-4-1-16,-1-4 0 0,4-4-1 15,-1-8 2-15,1-5-2 0,-2-5 0 16,0-4-1-16,1-6 1 0,0-5-9 16,1-2-33-16,0-1-43 0,2-10-25 15,5-6-103-15</inkml:trace>
  <inkml:trace contextRef="#ctx0" brushRef="#br1" timeOffset="167740.0846">4782 6904 262 0,'0'0'58'0,"0"0"16"0,0 0 3 16,0 0-18-16,0 0-8 0,0 0-26 0,0 0-10 16,0 0 1-16,4-4 11 0,15 10 2 15,6-1 2-15,6 0-2 0,5-1-3 16,2-2-4-16,0-1-9 0,1 1-2 15,0-2-9-15,-5 2 2 0,-6-1-2 16,-2-1-1-16,-8 3-1 0,-2-3 0 16,-3 3 0-16,-5-1-6 0,-2 5-54 15,-4 3-4-15,-2 2-39 0,-10 2-50 16,-2 1-76-16</inkml:trace>
  <inkml:trace contextRef="#ctx0" brushRef="#br1" timeOffset="167890.9392">4750 7250 425 0,'0'0'20'0,"0"0"21"16,0 0-3-16,0 0 11 0,0 0-5 15,61 25-12-15,-28-25 2 0,5 0-8 0,-4 0-13 16,2 0-9-16,-2-3-2 0,-5-1-2 16,3 0-9-16,-3-3-93 0,-2 2-188 15</inkml:trace>
  <inkml:trace contextRef="#ctx0" brushRef="#br1" timeOffset="168362.7293">5082 7556 365 0,'0'0'32'0,"0"0"3"0,0 0 22 0,0 0 8 16,0 0-12-16,-6-50-19 0,8 48-3 15,1 2-12-15,3 0-7 0,3 7-1 16,8 6-1-16,7 9 4 0,2 6 7 16,5 9 3-16,2 3 2 0,0 1-13 15,0 0 0-15,-2 0-4 0,-1-2 0 16,-1-5-3-16,-5-3-3 0,-4-3 0 15,-1-2 0-15,-4-6-3 16,-5-1 2-16,-3-4-2 0,-3-2 1 16,-4-3-1-16,0 0-10 0,-7-3-31 0,0-1-22 15,-6-5-19-15,6-1-55 0,-1-4-82 16</inkml:trace>
  <inkml:trace contextRef="#ctx0" brushRef="#br1" timeOffset="168630.8769">5400 7540 379 0,'0'0'25'0,"0"0"16"15,0 0 25-15,0 0 5 0,0 0-26 16,0 0-15-16,0 0-15 0,0 0-11 16,-50 34 2-16,33 0 6 0,-4 8 0 15,1 5-3-15,-1 1-3 0,-1 0-1 16,-1-1-2-16,2-2 1 0,1-3-1 15,2-5-1-15,3-4 3 0,3-5 2 16,3-9-1-16,2-2 1 0,4-4-3 16,1-8-3-16,2-1 1 0,0-4-2 15,0 0 0-15,5-8-2 0,9-8-16 16,2-7-28-16,6-7-47 0,2-2-114 16</inkml:trace>
  <inkml:trace contextRef="#ctx0" brushRef="#br1" timeOffset="169080.6923">5904 6817 360 0,'0'0'19'0,"0"0"10"0,0 0 0 16,4-50 31-16,-7 47-4 0,-1 0-12 16,-1 3-20-16,-7 0-6 0,-3 6-8 15,-3 5-2-15,-4 8-1 0,-6 6-2 16,0 11-1-16,2 8 0 0,-1 10-1 15,5 8 0-15,1 10 0 0,7 9 1 16,3 0 0-16,5 1 2 0,6-1-2 16,3-6 0-16,11-6-1 0,3-9-1 15,5-5 0-15,5-5-1 0,1-5 0 16,4-6 5-16,5-5 0 0,3-5 3 16,-1-5 6-16,0-6-1 0,-5-7-1 0,-7-4 3 15,-3-4-3-15,-7-3-4 16,-5 0-4-16,-4-3-3 0,-7-4 1 0,-1-2-3 15,-2-2 0-15,-7-1-3 16,-2-6-48-16,-2-5-41 0,-1-4-76 16,6-1-189-16</inkml:trace>
  <inkml:trace contextRef="#ctx0" brushRef="#br1" timeOffset="169697.3546">6091 7175 503 0,'0'0'21'16,"0"0"17"-16,0 0 11 15,0 0 5-15,27-57-11 0,-12 49-15 0,5 1-2 16,0 1-4-16,4 4-1 16,-1 0-4-16,3 2-1 0,-3 3-3 0,-1 4-1 15,-1 4-6-15,-8 4-2 0,-3 1-2 16,-3 4 0-16,-7 3-2 0,-3 3 1 16,-9 3-1-16,-5 0 2 0,-5 2-2 15,-1 0-1-15,5-2-15 0,-1-6-2 16,2-3 7-16,3-6-2 0,1-4 8 15,8-4 5-15,-1-3 0 0,5-3 0 16,1-1 1-16,0-8 0 0,7-6 4 16,1-6-3-16,5-2-2 0,7-4 0 15,5 1 0-15,1-1-2 0,3 3 2 16,2-1 0-16,0 2 2 16,-2-2 1-16,-3 4 3 0,0-2 1 0,-4 4 2 15,-3 0 3-15,-5 3-4 0,-1 4 0 16,-8-1 2-16,-1 6 1 0,-1 0 0 0,-3 2-2 15,-1 2-1-15,-5 0-2 0,1 2-2 16,-5 1-1-16,1 0-2 0,-4 2-1 16,-1 5 1-16,-2 4-1 0,2 6 0 15,-2 3 0-15,1 3 0 0,-2 4 0 16,6 4 0-16,-1 0 0 0,0 6 0 0,6-1 0 16,1 2 0-16,5-4 1 15,0-3 0-15,6-2-1 16,3-2 1-16,1-5-1 0,5-4 0 0,5-6 0 15,4-1-4-15,1-4-37 0,7-3-41 16,2-4-65-16,-4 0-128 0</inkml:trace>
  <inkml:trace contextRef="#ctx0" brushRef="#br1" timeOffset="169997.9701">6692 7556 314 0,'0'0'98'0,"0"0"-18"16,0 0-32-16,0 0 6 0,0 0-28 16,-51 9-10-16,44-9 1 0,7-4 9 15,-1-4 0-15,1-2 3 0,2-2 2 16,7 1-2-16,4 0-7 0,-1 3-6 16,6 4-5-16,0 4-1 0,0 5-3 0,2 2 0 15,-5 5 1-15,0 0 0 16,-5 1-2-16,1 4-2 0,-4-2 2 0,-3 4 1 15,-4 1-2-15,-2 1-1 16,-9 4 1-16,-5 0-3 0,-9 1 0 16,-3 3-1-16,-7 2-1 0,-8-1 0 15,-5 5-1-15,-3-4-19 0,-1 3-37 16,-3-4-62-16,3-8-114 0</inkml:trace>
  <inkml:trace contextRef="#ctx0" brushRef="#br1" timeOffset="171715.8142">7819 6917 310 0,'0'0'42'0,"0"0"2"0,0 0-16 16,0 0 16-16,0 0-5 0,-5 62-14 0,-1-37 1 16,-3 4-8-16,-4-2-5 15,-4 1-3-15,0-2 1 0,-4 0 1 16,-3-3-2-16,2 2-2 0,-7-5-2 16,1-1 1-16,3 0-3 0,-3-8 0 0,8 0 1 15,3-5-4-15,4-5 3 0,5-1-1 16,0 0 3-16,4-7 7 0,1-4 6 15,-2-5-3-15,1 2-5 0,3-7-4 16,1 0-3-16,0-3 1 0,5-2-1 16,3-1-2-16,-2 1-1 0,5 3-1 15,2 5 1-15,-3 5-1 0,3 5 0 16,2 3 0-16,2 5-1 0,1 0 1 0,0 10 1 16,0 3 1-16,3 5 1 15,-4 1 3-15,0 2-1 0,0 3-1 16,-2 1-2-16,-3-2 2 0,4 2-3 15,-2-4 1-15,1 1-2 0,-1-2 0 0,2-4 0 16,0-2 0-16,-1-3 1 16,-1-2 0-16,-1-4 1 0,-1-3-2 15,1-2 3-15,-3-4-1 0,2-2 1 16,-1-4 3-16,-3-2-4 0,2-1 0 16,-5-3 0-16,3-1-1 0,-5-3 1 15,-2-2-1-15,0 0 2 0,-1-9 1 0,-1 1 0 16,-3-6 1-16,-5-4 0 0,0-3-2 15,-3-4 0-15,-5 0-1 0,-3 1 0 16,0 2-1-16,-3 7 0 0,1 9-1 16,-1 8 0-16,2 8-1 0,0 5 0 15,-1 6 0-15,-1-1 0 0,1 2 0 16,1 8 0-16,2 2 1 0,6 6 0 0,4 1-1 16,6 2 0-16,3 1 1 0,3 1-1 15,12 1 1-15,3-1 0 0,9 0 0 16,6 0 2-16,4-4 0 15,3-2-1-15,3-4 1 0,-3-3-1 0,3-4-1 16,-7-4 0-16,0 0-42 16,-2-10-52-16,-3-2-48 0,-4-3-120 15</inkml:trace>
  <inkml:trace contextRef="#ctx0" brushRef="#br1" timeOffset="172067.6258">7982 6411 340 0,'0'0'62'0,"0"0"-21"15,0 0 0-15,65 1 14 0,-32 14 0 16,7 7-16-16,1 6-7 0,3 4-2 0,-1 5-5 16,0 5-5-16,-2 3-3 0,-2 7 3 15,-2 8-5-15,-4 5-9 0,-6 8-2 16,-4 5 4-16,-7 4-1 0,-4 4-5 15,-7-3 1-15,-5-2-3 0,-2-6 1 16,-8-4 1-16,-2-4-1 0,-1-6 0 16,-4-4-1-16,-3-3 1 0,-4-6-1 15,-5-2-2-15,-4-7 2 16,-1-3 1-16,1-6 1 0,3-5 12 16,5-5-5-16,4-4-1 0,5-5-6 0,9-3 0 15,2-5-1-15,4 0 0 0,-1-3-1 16,2 0 0-16,4-5-7 0,4-4-31 15,6-6-38-15,1-6-53 0,2 1-210 16</inkml:trace>
  <inkml:trace contextRef="#ctx0" brushRef="#br1" timeOffset="172998.2527">5536 8179 338 0,'0'0'150'0,"0"0"-122"0,0 0 2 15,0 0 27-15,57 14-5 0,-48 1-12 16,-6 5-11-16,-3 0-2 0,-2 3-8 15,-8 2-2-15,-5 1-1 0,-2-1-5 16,-7 3-6-16,1-3-2 0,-1-3 0 0,5-5-3 16,4-2 1-16,4-6-1 15,4-3-5-15,3-1-36 0,3-5-18 16,1-4-15-16,1-8-29 0,3-3-107 0</inkml:trace>
  <inkml:trace contextRef="#ctx0" brushRef="#br1" timeOffset="173274.002">5516 7671 310 0,'0'0'78'0,"0"0"-17"0,0 0-12 16,0 0 18-16,0 0-14 0,0 0-22 15,0 0-14-15,0 0-13 0,0 0-1 16,18 14 5-16,-4 10 10 0,4 2 4 16,-1-2-3-16,2 3-3 0,-2-4-6 15,2 0-2-15,-2-1-2 0,-3-5-3 16,0 1-1-16,-6-5-1 0,0-1-1 0,-5-1 0 16,-1-3-15-16,1-1-73 0,-2-4-65 15,1-3-103-15</inkml:trace>
  <inkml:trace contextRef="#ctx0" brushRef="#br1" timeOffset="173653.9069">5764 7668 341 0,'0'0'88'0,"0"0"-14"15,0 0-2-15,0 0-15 0,0 0-9 16,0 0-14-16,0 0-11 15,0 0-7-15,0 0-5 0,4-29-8 0,-6 29-1 16,-5 2-2-16,0 6 1 16,-2-3-1-16,1 5 0 0,-1 0 0 15,2-3 0-15,-3 5 0 0,3-1 0 16,-1 1 0-16,0 3 0 0,1 0 0 16,-2 3 0-16,3 1 0 0,-2 0 0 15,5 0 0-15,-3-1 1 0,5 2 1 0,1-2 1 16,0 1 3-16,4 0 2 0,0 0 2 15,5 1-2-15,-1 1 1 0,4 5 4 16,-1 2 1-16,0 0-2 0,3 7 0 16,-4-3 1-16,-4 2-3 0,-1 3-5 15,-5 0-1-15,0 5-2 0,-5-2 0 0,-6 2-1 16,-1 2 0-16,-1-2-1 16,2 1-1-16,4-3-35 0,2-4-41 15,5-4-61-15,0-7-171 0</inkml:trace>
  <inkml:trace contextRef="#ctx0" brushRef="#br1" timeOffset="203481.0745">17860 7358 221 0,'0'0'5'15,"0"0"79"-15,0 0-59 0,0 0 13 16,0 0 10-16,0 0-3 0,0 0-9 15,-24-29-6-15,24 29-5 0,0 0-9 16,5 0-6-16,5 0-2 0,0 0 0 16,6 0 3-16,4 4-1 0,2-4-2 15,2 3-2-15,1 0-3 0,6-1 1 16,3 1-1-16,1-2 1 0,8 0 2 16,4 0 0-16,7-1-1 0,6 0 0 15,6 0-1-15,7-3 1 0,5 0-2 16,5-3 2-16,6 2 1 0,-1 0 0 0,7-3-2 15,-3 3-3-15,2-4 0 16,0 3 0-16,-3 1 3 0,2-1-1 16,-6 1 2-16,-5-1 3 0,-4 3 1 15,-10-3-2-15,-7-1-1 0,-7 2-4 0,-6-1 0 16,-8-2-1-16,-7 2 3 0,-7-2 2 16,-8 1 2-16,-8 1 0 0,-4 0-1 15,-5 1 1-15,-1 0 2 0,-2 1 4 16,-8-3-2-16,-1 3-8 15,-9 1-2-15,-3 0-2 0,-6 2 0 0,-3 0-1 16,-3 0-8-16,-2 0-21 0,-3 0-30 0,-2-2-28 16,-4-7-72-16,6-2-174 15</inkml:trace>
  <inkml:trace contextRef="#ctx0" brushRef="#br1" timeOffset="207217.6721">12520 6974 420 0,'0'0'18'0,"4"70"-16"16,1-28-2-16,-4 4 22 0,1 1 25 15,0-2-10-15,6-11-11 0,7-6-10 16,6-8 0-16,9-12 3 0,11-8 2 16,16-18 10-16,13-15 6 0,14-17-4 15,13-11 1-15,10-9-3 0,9-5-9 16,7 1-4-16,1 0-2 0,1 5 0 16,-3 1-9-16,0 2 2 0,-5-2 0 15,-7 2-1-15,-8 2-2 0,-11-1-1 16,-12 7-3-16,-11 5-2 0,-15 5-6 15,-9 11 6-15,-19 13 0 0,-12 13-1 0,-10 11-22 16,-8 17-37-16,-16 16-44 16,-12 15 7-16,-15 9-98 0,-1-1-134 15</inkml:trace>
  <inkml:trace contextRef="#ctx0" brushRef="#br1" timeOffset="207769.2809">12527 10726 266 0,'0'0'181'0,"0"0"-151"0,0 0-23 15,0 0-5-15,52 36 12 0,-31-2 24 16,-1 2 3-16,-3 6-19 0,-2-1-9 16,0-2 0-16,1-4 2 0,0-12 6 0,11-9 1 15,4-14-3-15,9-12 6 0,14-20 3 16,17-14 0-16,12-15-4 15,10-8-5-15,13-4-3 0,1-3-2 0,5 1-5 16,-3 3 2-16,-3 2-3 16,-9 8-1-16,-12 6-3 0,-15 10 0 15,-12 12-1-15,-19 9-3 0,-13 11 0 16,-16 8 0-16,-10 5-22 0,-16 2-51 0,-17 2-39 16,-4 0-164-16</inkml:trace>
  <inkml:trace contextRef="#ctx0" brushRef="#br1" timeOffset="230743.6688">14770 7422 76 0,'0'0'15'16,"0"0"7"-16,0 0 7 0,0 0-3 15,-55 7 9-15,49-7 2 0,-2 0 0 16,4 1-17-16,1-1 0 0,-1 2-3 0,1-1-2 16,0 2 1-16,1-1 2 0,1-1 4 15,1 1-6-15,0-1-5 16,0 2-2-16,5 0-3 0,4 0-1 15,5 2 5-15,1-4 7 0,6 1-1 0,4 2 0 16,1-2-7-16,3 1-1 0,-1-1-3 16,2-1 2-16,0 0-1 15,0-1 0-15,3 0 1 0,-1 0-2 0,0-1 1 16,-3-2-1-16,-3 0-1 0,2 2 3 16,-6-2 1-16,3 1-5 0,-4 2 0 15,2-1-1-15,1 1-1 0,1 0 0 16,4 0 2-16,3 0 2 0,1 0 3 15,2 0-3-15,-2 1-3 0,5 1-1 16,-2 1-1-16,-2-3 1 0,4 3 1 0,-4-2-2 16,4 1 1-16,-3-2-1 0,1 1 1 15,0 0-1-15,-1 1 1 16,2-1-1-16,-2 2 0 0,2 0 0 16,-1-1 1-16,-2 1 0 0,0 0-1 15,-1-2 1-15,1 1 0 0,-2-1 1 0,0-1-1 16,1 0 2-16,-3 0-1 0,2-1 0 15,-2-2 0-15,0 0-2 0,3-1 2 16,-1 1-2-16,1-1 1 0,1-1-1 16,-1 0 1-16,3 1-1 0,-3 1 0 15,0-1 0-15,3-1 1 0,-2 0-1 16,3 1 1-16,-3 0-1 0,0-1 1 16,1-1 0-16,2-1 1 0,4 2 1 0,-4-4 0 15,2 2-1-15,2-1 0 16,-4 1-1-16,2 2-1 0,0-4 0 15,-3 4 0-15,0 0-1 0,1-1 1 16,1 2 0-16,0-2 0 0,0 2 0 16,3-1 1-16,-3 0-1 0,7-1 0 0,-6-2 0 15,4 0 1-15,-2-1-1 0,0 0 0 16,-2 2 1-16,-5-2-1 0,-1 1 1 16,-1-2 0-16,-1 1 0 0,-5 0 1 15,0 0 0-15,-4 0 0 0,-1-2-1 16,-2 0-1-16,-1 0 1 0,-3-3-1 15,3 1 1-15,-4 0 0 0,0-2 0 16,-1 0-1-16,-2 1 1 0,4-3 0 16,-7-3-1-16,3 2 1 0,-3-1-1 15,-2-4 3-15,-3 4-3 0,0-5 0 16,-3 3 2-16,0-1-1 0,0 3 1 16,-2-2-1-16,-1 1 1 0,-2 2-2 15,-3 0 2-15,0 2-2 0,-3-1 1 0,0-2 0 16,0 5 0-16,-2-3 1 15,-2 1-1-15,-1 2 0 0,-1-2 0 0,1-1-1 16,-1 0 0-16,0-3 1 16,-1 2-1-16,-1 0 0 0,1-2 2 0,-3-1-1 15,1 0-1-15,-1 3-1 16,-5 1 1-16,2 0 0 0,-7 0-1 16,-1 2 0-16,-1-1 1 0,-2 3 0 0,-2 1 0 15,-5-2-1-15,3 3 1 0,-4-1 1 16,1 0 0-16,-2 1-1 0,3 0 0 15,-2 1 0-15,0 0 1 0,-1 0 0 16,0-2 0-16,0 1-1 0,0 0 0 16,-2 1 2-16,1-2-2 0,-1 1 0 15,-2 1 0-15,2 1 0 0,-4 3 0 16,2 1-2-16,-1-1 2 0,0 3 1 16,1-2 0-16,-1 1-1 0,1 1 0 15,1 0 0-15,-1-1 0 0,1 0 1 0,4 2 0 16,-4-1 0-16,5 0 0 0,-1 2-1 15,2-1-1-15,1 2 1 0,-2 0 2 16,1 0-2-16,1 0 0 0,-2 3 0 16,3 2-2-16,-2 0 1 15,2 1 1-15,-2 0 0 0,2 1 0 0,1 3-1 16,-3-2 1-16,5 1 0 0,0-3 0 16,2 3 1-16,0-1-1 0,0 0 0 15,1 0 0-15,-2-2 1 0,3 3-1 16,0 1 0-16,-2-1 0 0,1 4 1 15,-2-2-1-15,0 0 0 0,1 1 0 16,0 1 0-16,2-2 1 0,-1-1-1 16,3 1-1-16,1 2-1 0,0-2 2 15,1 1-1-15,2-1 1 0,-1 3 0 16,3-3 1-16,-1 1-1 0,5-2-1 0,-4 3 1 16,3-1 0-16,1-2 2 0,2 3-2 15,1 0 0-15,-2 0 0 16,3 1 0-16,1-1 0 0,-1 0-1 15,2 0 1-15,1 0 0 0,0 2 0 0,2 0 0 16,-2 1 0-16,2 3-1 0,-1 0 1 16,0 2 0-16,0 0-1 0,0 0 1 15,3 2 0-15,-3-1 0 0,-1 2 0 16,3 0 0-16,-2 3 2 0,2-2-2 16,4 2 1-16,3 3 0 0,-1 1-1 15,3 1 2-15,1 2 0 0,0-3 0 16,5 0 0-16,0 0-1 0,3-2 1 15,1-3 0-15,2-3 0 0,0-1-2 16,1-4 1-16,1-2 0 0,4-2-1 16,2-5 0-16,7-2-1 0,3-2 1 15,2-5-25-15,0-8-74 0,-8-8-200 0</inkml:trace>
  <inkml:trace contextRef="#ctx0" brushRef="#br1" timeOffset="232209.2596">2548 10736 228 0,'0'0'26'15,"0"0"-16"-15,0 0 4 0,0 0 20 16,0 0 2-16,0 0 8 0,57 3-11 15,-37-3-9-15,3-2-8 0,6 2-6 16,0-1-3-16,7 1-2 0,6 0-1 16,6-3-2-16,9 3 3 0,4 0-1 15,7 0-3-15,6 0 0 0,9 0 0 16,6-2 3-16,2 0 0 0,7 1-1 16,2-2 3-16,10 1 1 0,4-3-3 15,6 2 5-15,6 1-1 0,1 0-1 16,3 2-1-16,0 1-2 0,1 1 0 15,2 2-4-15,-1-3 0 0,0 1 0 16,-1 0 1-16,-3 1 0 0,1 1 1 0,-2-1 0 16,4 1-2-16,0 2-5 0,1 0 5 15,0 0 2-15,-5 1-1 0,2-1 0 16,-1-1 1-16,-4 0-2 0,2-2-1 16,-4 0 1-16,0 2 1 0,-4-3-1 15,-2 0 2-15,0-1-1 0,-2 1-1 16,0-1-1-16,-2-1 1 15,-1 0 2-15,-2 0-1 0,-6 0 3 16,-3 0-3-16,-3 0 3 0,-2 0-2 0,1-1-2 16,-5-2 0-16,-2 3 1 15,-2-3 0-15,-7-1 2 0,-4 2-1 0,-8-1 0 16,-6 0 2-16,-8-2-3 0,-10-1 0 16,-9 1-1-16,-10-2 1 0,-8 3-1 0,-9-1 0 15,-4-2 3-15,-4 4-1 0,0-4 0 16,-5 1 0-16,-4-3-2 0,-4 0 0 15,-2 0-29-15,-5-4-32 16,-1 3-37-16,0-3-45 0,2 3-66 16</inkml:trace>
  <inkml:trace contextRef="#ctx0" brushRef="#br1" timeOffset="232512.248">8612 10528 314 0,'0'0'35'0,"0"0"-26"0,0 0 5 16,0 0 10-16,0 0 9 16,0 0 3-16,56 8 2 0,-29-3-6 15,2 0-10-15,3 2-6 0,2-3 1 16,1 0 0-16,0 2-3 0,-1-2 0 16,-1 3-6-16,-1 0 2 0,-4 2 2 15,-5 2-5-15,-4 0-3 0,-5 2-2 0,-5 0 2 16,-4 2-1-16,-4 0-1 0,-1 2 2 15,-5 2 0-15,-5-1-1 0,-5 2-1 16,-3-1 1-16,-2-3-2 0,-5 3 1 16,-4-2 0-16,-6-1 0 15,-3 3-1-15,-9 1-1 0,-2 2 1 0,-8 2 0 16,-5 2-1-16,0 1-3 0,0 0-43 16,1-3-49-16,9-5-122 0</inkml:trace>
  <inkml:trace contextRef="#ctx0" brushRef="#br1" timeOffset="234324.9242">8163 11046 247 0,'0'0'80'0,"0"0"-40"16,0 0 3-16,0 0-3 0,35-8-1 15,-11 14 9-15,7 2-12 0,4 2-6 0,-2 4-4 16,3 1-6-16,-7-1 3 0,-4 1-4 16,-8 2-6-16,-8-1-7 0,-2 2-3 15,-7 3-3-15,-8 1 2 0,-10-1-2 16,-3 2 0-16,-7 3-9 0,-4-4-10 16,0 0-3-16,5-4 1 0,0-4 5 15,8-5 9-15,6-4 7 0,7-3 0 16,2-2 1-16,4 0-1 0,1-6 3 15,7-5 5-15,6-5 2 0,7-1-4 16,7-3 1-16,1 1-3 0,-1 1 1 16,2 2-1-16,-3 0-1 0,-2 1 0 0,2-1 2 15,-4 1 1-15,1 0 5 16,-5 1 2-16,-1 3 0 16,-4 2 3-16,-6-2 0 0,-1 5 5 0,-5-1-2 15,-2 3-5-15,0 1-5 0,-2 0-2 16,-2 2 0-16,-3 0-3 0,-1 1-2 0,-2 1-1 15,1 7 0-15,-2 5-1 0,0 3 1 16,4 4 0-16,-2 1 1 0,5-1 2 16,4 1 1-16,1 0 3 0,13 0-2 15,3-3-2-15,7-3-2 0,9 0 0 16,9-5-1-16,5-4 1 0,7-3 0 16,4-3 0-16,-1 0-1 0,-6-5 2 15,-4-2-3-15,-9-1-1 0,-9-1-4 16,-7 3-3-16,-10 2-16 0,-6 0-11 15,-6 0-16-15,-4 0-23 0,-9-4-86 16,-2 1-174-16</inkml:trace>
  <inkml:trace contextRef="#ctx0" brushRef="#br1" timeOffset="235195.2248">2589 10660 254 0,'0'0'45'16,"0"0"4"-16,1-55 6 0,1 48 10 16,-2 2-14-16,1 4-7 0,0 1-11 15,1 5-14-15,6 8-15 0,-1 7 0 16,1 10 14-16,0 2 6 0,-3 2-3 16,1 2-7-16,-3-4-4 0,-1-1-5 15,-2-2 1-15,0-1-1 0,0-3-2 16,0-1-3-16,0-1 1 0,0-3-1 15,0 0 0-15,2-4-4 0,2-4-44 16,4-3-69-16,-2-5-149 0</inkml:trace>
  <inkml:trace contextRef="#ctx0" brushRef="#br1" timeOffset="236096.4584">2351 11175 319 0,'0'0'108'0,"0"0"-103"16,0 0 1-16,0 0 18 0,0 0 1 0,-60 44-8 16,49-16 3-16,1 4 8 15,-1 4-6-15,4 0-5 0,2-2 2 16,5-2-2-16,0-5 0 0,1-2-1 0,5-3-5 15,5-4-3-15,2-4 0 0,2-1 2 16,4-6-3-16,5 0 1 0,3-6 0 16,2-1-1-16,2-7 0 15,1-5 1-15,-1-5 1 0,0-6 0 0,-3-2-3 16,-5-5-1-16,-3 1 1 0,-8 0 4 16,-6-4 5-16,-6 5-4 0,-5-1-1 15,-7 1-1-15,-6 7-4 0,-3 0-2 16,-1 7-1-16,-2 5-2 0,-2 4 1 15,3 5-1-15,-2 0-2 0,2 3-5 16,6 2-11-16,6 0-20 0,11-1-16 0,7-4-28 16,18-2-83-16,7-8-131 0</inkml:trace>
  <inkml:trace contextRef="#ctx0" brushRef="#br1" timeOffset="236487.411">5261 10530 264 0,'0'0'107'0,"0"0"-48"16,0 0-19-16,0 0 36 0,0 0-8 15,0 0-31-15,0 0-13 0,-1 2-12 16,-1 21-6-16,1 8 10 0,1 6 18 15,0 3 4-15,2 1-11 0,3-4-9 16,2-2-8-16,-1-1-4 0,5-1-3 16,-4-2-2-16,2-2-1 0,-2 0-1 15,1-6-63-15,-5 0-76 0,0-7-270 0</inkml:trace>
  <inkml:trace contextRef="#ctx0" brushRef="#br1" timeOffset="237681.6562">2654 8907 160 0,'0'0'7'0,"0"0"33"0,0 0-14 0,0 0 7 16,0 0 9-16,0 0-8 0,0 0-8 15,-10 46-6-15,10-34-1 16,2 6-4-16,1-1 0 0,0 4-4 16,-1 2-1-16,0 2-1 0,-1 1 4 15,-1 1 4-15,0 4-4 0,0 1-1 0,0 1 3 16,0 0 4-16,0 1 0 0,0-2-5 15,0 0-7-15,0-1-1 16,1-1 0-16,1 0-2 0,-2 4-1 0,2-2 0 16,-1 2 0-16,2 1 0 0,0 1 0 15,0 1-1-15,-2-1 3 0,1 1 0 16,-2 2-3-16,0-2 1 0,0 2-2 16,0-3 2-16,-1 2-2 0,-2-2 0 15,0 1 1-15,-2 1 0 0,2-1 0 16,1 4 2-16,-1-4 0 0,0 2 2 15,3-2 3-15,-1 1 1 0,1 1-2 16,1 1 0-16,1-2-1 0,3 3-4 0,-2-3 2 16,5-1-1-16,-3 2 2 0,-1-4-2 15,2-1 0-15,-1-1-1 0,-1-3 0 16,2-4 0-16,-2-1 2 16,1-4-3-16,-3-1 0 0,1-5-1 0,0-5 1 15,-2-3-2-15,1-4 0 0,-2-1 0 16,0-2-19-16,0-7-32 0,-2-7-35 15,-1-2-150-15</inkml:trace>
  <inkml:trace contextRef="#ctx0" brushRef="#br1" timeOffset="238103.3177">2637 8971 249 0,'0'0'73'0,"0"0"-67"0,0 0 3 15,0 0 36-15,0 0 16 0,0 0-16 16,13-50-13-16,-13 50 3 0,-2 1-9 16,-2 7-12-16,-4 5-8 0,-4 7-1 15,-2 7-2-15,-4 4 1 0,0 5 4 0,0 1 2 16,1-3-5-16,3-1-3 0,1-2 0 15,1-3-2-15,1-4 1 0,2-1 0 16,3-5-1-16,1-4 0 16,5-2-6-16,0-6-44 0,2-6-55 0,5-3-33 15,1-8-44-15</inkml:trace>
  <inkml:trace contextRef="#ctx0" brushRef="#br1" timeOffset="238289.3152">2601 8947 293 0,'0'0'48'0,"0"0"-7"0,0 0 2 0,0 0 1 16,0 0-20-16,0 0 0 15,0 0 10-15,54 58-7 0,-38-29 3 0,-3-2-4 16,2 4 0-16,1-5-8 16,0-1-7-16,3 1-6 0,2-2-2 15,2 2-3-15,-3-5-4 0,-2-5-116 16,-4-7-211-16</inkml:trace>
  <inkml:trace contextRef="#ctx0" brushRef="#br1" timeOffset="238769.8463">1194 9014 493 0,'0'0'20'0,"0"0"-13"15,0 0 35-15,0 0 17 0,0 0-32 16,0 0-18-16,0 0-6 15,0 0 0-15,-20 67 2 0,19-29 5 16,1 3 5-16,0 4 1 0,0 0-5 16,0-2 3-16,0 0 2 0,0-5-5 15,1-2-6-15,-1-6-3 0,0-4-2 0,0-5 0 16,0-4 0-16,0-5 0 0,0-2-12 16,1-5-46-16,4-4-44 0,3-4-89 15,-3-5-135-15</inkml:trace>
  <inkml:trace contextRef="#ctx0" brushRef="#br1" timeOffset="239017.5761">1107 8974 489 0,'0'0'8'0,"0"0"9"0,0 0 40 0,0 0-9 16,0 0-24-16,0 0-15 0,0 0-1 15,0 0 2-15,60-23 0 0,-39 23 5 16,-1 0 1-16,5 2-4 16,-2-1-5-16,3 2-2 0,-1 0-3 0,2-1 0 15,-2 3-2-15,0-3 1 16,0 4-1-16,-4 1-2 0,0-1-33 0,-3 2-40 16,-9-1-56-16,-2 0-93 15</inkml:trace>
  <inkml:trace contextRef="#ctx0" brushRef="#br1" timeOffset="239161.2912">1160 9145 394 0,'0'0'36'15,"0"0"-14"-15,0 0 1 0,0 0 7 16,0 0 2-16,74-1-16 0,-47-4-6 16,1 5-8-16,1 0-2 0,-4 4 0 15,0 6-4-15,-3-1-127 0,-3 1-101 16</inkml:trace>
  <inkml:trace contextRef="#ctx0" brushRef="#br1" timeOffset="239402.5753">1426 9347 490 0,'0'0'17'0,"0"0"19"15,0 0-1-15,0 0-1 0,0 0-18 16,0 0-7-16,0 0 15 0,34 58 6 16,-19-41-10-16,0 0-3 0,0 1-4 15,0 0-4-15,2 0-5 0,-1 1-4 16,0-2 1-16,-2-1-1 0,-1 0 0 16,-2-2 0-16,-2-2-11 0,-1-1-25 0,-2-4-29 15,-1-5-53-15,-2-2-115 0</inkml:trace>
  <inkml:trace contextRef="#ctx0" brushRef="#br1" timeOffset="239623.9681">1652 9231 443 0,'0'0'15'0,"0"0"-10"0,0 0 19 0,0 0 15 16,-48 63 0-16,34-33-10 0,-2 1-11 15,0 2-2-15,-2 0-8 16,1-1-1-16,-1 0-5 0,0 1 2 0,2-1-2 16,-1-2-1-16,5-2-1 15,5-4-1-15,2-3 1 0,5-5-24 16,5-4-79-16,1-7-106 0</inkml:trace>
  <inkml:trace contextRef="#ctx0" brushRef="#br1" timeOffset="239911.8356">1825 8925 407 0,'0'0'81'0,"0"0"-74"16,0 0 26-16,0 0 34 0,0 0-29 0,0 0-23 15,0 0-7-15,0 0-1 0,-52 14-2 16,44 7 2-16,0 1 4 0,1 7 1 16,-2 4-1-16,2 1-1 15,2 2-1-15,-1-2-2 0,2-1-2 16,3-1-4-16,-1-5 0 0,2 0 0 0,0-2-1 16,1-2 1-16,4-4-1 0,4-4-13 15,5 0-40-15,-2-7-29 0,5-4-45 16,-2-4-73-16</inkml:trace>
  <inkml:trace contextRef="#ctx0" brushRef="#br1" timeOffset="240268.6823">1906 9158 294 0,'0'0'109'0,"0"0"-78"0,0 0 3 16,0 0 21-16,0 0-9 0,0 0-25 0,0 0-7 15,0 0 5-15,0 0-4 16,51-13-2-16,-50 25 1 0,-1 1-8 0,0 2-4 15,-6 4 0-15,0-1 1 0,-3-1-1 16,2-1-2-16,-1-1 1 0,2-2-1 16,2-1-3-16,-1-1-7 0,4-2-1 15,1-6 6-15,0-2 3 0,0-1 1 16,1 0 1-16,3-4 1 0,2-6 1 16,-1-3 3-16,6-1-2 0,-3-6-2 15,1 5 3-15,-1 2 1 0,0 0-1 16,-2 4 3-16,-2 4 3 0,0 2 2 0,-2 2 2 15,-1 1-2-15,0 0-5 0,0 2-2 16,3 3 0-16,0 2 3 16,-2 0 1-16,2 2-1 0,-3-2-1 15,3-3-3-15,1 2-3 0,0-2 0 0,3 0 1 16,1-2-2-16,2-1-1 16,3-1-25-16,5 0-34 0,1-7-58 0,-4-3-118 15</inkml:trace>
  <inkml:trace contextRef="#ctx0" brushRef="#br1" timeOffset="240570.5922">2111 8956 338 0,'0'0'26'0,"0"0"6"16,0 0 19-16,0 0 2 0,0 0-34 15,0 0-5-15,0 0 1 0,54 18 1 16,-42 2 5-16,-4 3 6 0,0 2-1 0,-3 0-1 15,1 3-6-15,-3 2-7 16,-1 2-3-16,-2 4-1 0,0 2-4 0,-8 1-1 16,1-1-1-16,-2-2 0 0,-1-2-1 15,-1-2 2-15,-2-6-3 16,-1 0 0-16,4-4 0 0,-2 0 0 16,2-6 0-16,3 0 0 0,2-3 1 0,-1-4-1 15,2-4 0-15,3-1-1 0,0-2-5 16,1-1-16-16,0-1-6 0,-1-1-8 15,1-4-20-15,0-4-60 0,0 2-72 16</inkml:trace>
  <inkml:trace contextRef="#ctx0" brushRef="#br1" timeOffset="257267.2011">16447 5300 110 0,'0'0'151'0,"0"0"-134"0,0 0-6 15,0 0 17-15,-21-50 3 0,8 38-9 16,0 2-1-16,-5 0-4 0,0-4-8 16,-1 5 3-16,-3-1 1 0,0-1 4 15,0-1-5-15,-4 0-2 0,2 2-3 16,-4-1-3-16,2 0 4 0,-1 2 5 16,-4-3-3-16,3 3-5 0,-2 0 0 15,0 0 1-15,-2 1-2 0,0 0-2 16,-1 1 0-16,1 0 2 0,0 1 2 0,0 1-2 15,-1 3-1-15,-1-1 3 16,0 2-1-16,-1-1-3 0,0 2 0 16,-2 0 1-16,0 0 1 0,-1 0-3 0,-2 0 0 15,-1 0 0-15,-1 2 0 0,2 2-1 16,-4-1 0-16,4 3 2 0,-2 1 0 16,2 0-2-16,1 2 1 0,1 2 3 15,1-2 3-15,3 3-5 16,-2-1 2-16,2-1-1 0,0 2 0 0,1-1-3 15,3 2 1-15,-1-1 2 0,4 3 0 16,1-3-1-16,3 3 2 0,0-1 1 16,1 1-1-16,2 1-3 0,1 1 2 15,0-1 1-15,0 1-1 0,1 2-2 0,1-1 0 16,-3 1 2-16,-1 2-3 0,3-3 1 16,2 2 0-16,1-4 2 15,2 2-1-15,3 2-2 0,-2-2 2 16,4 1 1-16,-1 1-1 0,1-1 0 15,0 5 0-15,0-5 2 0,0 4-3 16,1-1 0-16,0 0 3 0,3 0-2 16,0-1-1-16,3 1 1 0,1 0 2 0,0-2 0 15,5 1-3-15,2-1 1 0,1 1 2 16,1 0 0-16,0-1-4 0,3 0 2 16,-1-2 1-16,2 0-1 0,-1 2-2 15,0-5 2-15,4 2 0 0,-4 2 1 16,4-1-2-16,-2 0 2 0,3-1 1 0,-1 0 1 15,1-1-3-15,-1 0 3 16,3-2 2-16,0-2-2 0,-2 0-5 16,2-2 5-16,-2 0-2 0,4-1 0 15,0-1 0-15,1 3 1 0,0-4 1 16,5 1 0-16,-3-1-3 0,3-2 3 16,2 2 0-16,-2-1-1 0,1-1-1 15,2-2 3-15,-3 1-1 0,0 1-4 16,3-3-1-16,0 1 2 0,-1-2-2 15,3-1 0-15,-2 1 0 0,1-1 1 0,2 1 0 16,-1-1-1-16,0 2 0 0,-2 0 0 16,-1 0 0-16,1 0 0 0,-2 0 0 15,-1 0 1-15,-3-2 0 0,-1 0-1 16,2 2 0-16,-1-2 1 0,3 0 0 16,0 0-1-16,-3-2 0 0,6 1 2 15,-2-2 0-15,-1 3-2 0,1-1 0 16,-3-2 0-16,0 2 0 0,-4-2 1 15,4 3-1-15,-4-2 1 0,1 0-1 0,0 2 1 16,-2-4-1-16,1 4 1 0,0-5-1 16,1 1-4-16,-1 1 4 0,-2-3 1 15,2 0-1-15,-1 0 0 16,-1 1 0-16,-1-1 1 0,-1-2 0 0,0 4-1 16,1-2 0-16,-2-1 2 0,1 1-2 15,-1-2 0-15,2 1 0 0,0 1 2 16,3-1-2-16,0 0 0 15,-2-2 0-15,0 2 0 0,0-1 0 0,-2 1 0 16,1 1 0-16,-3-2 2 0,3 2-2 16,-3-2 0-16,0 1 1 0,-2 0 1 15,2-2-1-15,0 0 0 0,1-1 4 16,-4-3 0-16,3-1-3 0,-1 1 1 0,2-2 1 16,-2 1 1-16,1-2-4 15,0 1 2-15,-2-1 2 0,-1 1 1 16,-1-1-4-16,1-1 1 0,-5 0 3 15,1-3 0-15,-1 1-4 0,-1 1 0 16,1-3 2-16,-2 0 0 0,1 0-4 0,-1 0 3 16,-3-1 0-16,2 3-2 0,-2-3 0 15,1-1 0-15,0 2 3 0,0-6-2 16,-1 2 0-16,-2-2-2 0,0-1 1 16,-2 0 0-16,-7-2 0 0,2 4-1 15,-4-2 2-15,2 0-2 0,-4 3 0 16,-1 0 0-16,1 6 1 15,0 2-1-15,-3 1-1 0,2 6 1 0,-6 1 1 16,1 4-1-16,-4-1-1 0,-3 1 1 16,0 2 0-16,-4 2 0 0,5 1-3 15,0 0 1-15,0 0-6 0,2 1-8 16,2 2-9-16,-1 4-7 16,2-3-13-16,4 3-17 0,6 1-14 0,1-3-59 0,8-1-99 15</inkml:trace>
  <inkml:trace contextRef="#ctx0" brushRef="#br1" timeOffset="264093.8917">14104 6707 99 0,'0'0'9'0,"0"0"3"15,0 0 5-15,-10-54 9 0,7 42-2 16,1 4 8-16,2-2-7 0,0 1 4 16,0-1 0-16,-1 0 0 0,1 0-1 0,-2 1 5 15,0 0 6-15,1-1-8 16,-1 3-10-16,-1-1-1 0,-2 3-1 15,1 2-2-15,-2-2-4 0,-5 2-4 16,0 0-2-16,-5 2-2 0,-1 0-3 16,-2 1 1-16,-2 0-1 0,-1 2 1 15,-2 1 0-15,3 5 0 0,-1-2 0 16,-1 4 1-16,1 0-2 0,-2 1 2 16,5 0 1-16,-1 3-4 0,3 0 1 0,-1 2 1 15,0 0 2-15,1 3-1 0,1 0 1 16,0 0 4-16,2 0 1 0,1 2-3 15,4 1 0-15,-3 0 0 16,0-1-1-16,5 0-3 0,-3 1 0 16,6-2 2-16,-1 2 0 0,0-1-4 0,4 4 2 15,1-3-1-15,2 4 2 0,7-1-3 16,3 3 2-16,2-2 2 0,-1 2 0 16,4-3-3-16,0-3 1 0,0-1 1 0,3-1 1 15,-3-4-2-15,3 2 2 16,0-2 0-16,1-3 0 0,4 0-2 15,-2-2 3-15,4-1 1 0,-2-5-1 16,3-1-2-16,2-4 4 0,-2 0-2 0,0-2 2 16,2-7-3-16,-3 1 0 15,-2-3 0-15,-2-2 0 0,-2 0-4 0,0-3 4 16,-1 0 1-16,-1-2-5 0,0-3 0 16,0-1 2-16,-2-4 2 15,0 0 0-15,-3-3 2 0,0-3 2 0,-4 2-1 16,-1-2-1-16,-2 0 0 0,0 1 2 15,-4 0 1-15,-1 4-7 0,-2 1 0 16,0 4 1-16,-2-1 1 0,-3 2-3 16,0 1-1-16,0 0 2 0,-2 2-1 15,1 1-2-15,0 0 0 0,-3 4 2 16,0 0 0-16,-1 1-2 0,-1 0 0 0,3 2 0 16,-3 2 0-16,-2 0-2 15,2 2 2-15,-2 1 2 0,-3 1-2 0,-1 3-2 16,1 0 2-16,-1 1 0 0,2 0 0 15,-2 2-3-15,4 2 2 0,-2 2-6 16,5 5-38-16,-1-1-38 0,2 0-40 16,3-5-167-16</inkml:trace>
  <inkml:trace contextRef="#ctx0" brushRef="#br1" timeOffset="271833.5519">2638 10703 61 0,'0'0'61'15,"0"0"-36"-15,0 0-3 16,0 0 5-16,0 0-1 0,0 5-9 16,-1-5-7-16,1 0 1 0,0 0-3 15,0 0 4-15,0 0 2 0,0 0 4 0,0 0 0 16,0 0-4-16,1 0 1 0,1 0-2 15,1-3 2-15,1 2 1 0,2-4-4 16,1 2 0-16,1 0-6 0,-1-1 2 16,1 1 0-16,0 0-1 0,1 0-3 15,1-3 2-15,-1 0-1 0,2-1 2 16,-1-1-2-16,3 1 1 0,0-4 0 0,0 0 0 16,2 1-5-16,-1 0 1 15,1-1 1-15,0 1 1 0,0 0-2 16,-1-1 3-16,0 0 0 0,-1 0 1 15,0-1-3-15,-1 2 3 0,1-2-1 16,0 2-2-16,0-1-1 0,-2 2 2 16,2 1-1-16,0 0 0 0,2-1-2 15,0 1 3-15,1-2 0 0,2 0-1 0,2-1-1 16,1-1 2-16,-1 1-1 0,0 0-1 16,2 0-1-16,0-1 2 0,0 1 0 15,-1 0-3-15,0 1 2 0,1-2 0 16,-3 0 0-16,-1 1-2 0,0-1 0 15,2 1 2-15,-3-1-2 0,1-1-1 16,1 2 1-16,0-1 1 0,1 1 0 16,-3-1-1-16,1 1 0 0,-1 1 2 15,1-3 1-15,1 2-2 0,-1 0 0 16,-1-1 2-16,1 1-1 0,1 1-2 16,-2-2 0-16,3 3 2 0,-2-4-1 0,2 2-1 15,2 0 0 1,-1-1 2-16,0 1-1 0,3-3 0 0,-1 3-1 15,-2 0 2-15,-2 0 1 0,2 0-2 0,0 0 2 16,-2-1-1-16,1 2 0 16,-1-3 0-16,3 2-1 0,-2 0 1 15,0-1-2-15,1 0 1 0,-1-2-1 0,-1 3 2 16,-2 0-2-16,1-1 0 0,-2 2 1 16,2-2 0-16,-1 3 2 15,1-1-3-15,0-2 4 0,2 2-2 0,1-2 1 16,-2 2-3-16,1-4 4 0,1 2-2 15,2-2 1-15,-3 0-3 0,3 3 0 16,-3-3 3-16,0 4-3 0,-1-2 1 16,-2 0 1-16,0 1 1 15,0-2-3-15,2-1 1 0,1 1 2 0,0 0-1 16,1 1-1-16,0-3 1 0,-1 2 0 16,2 0 0-16,-3-1-1 0,0 2-1 15,-1-3 2-15,0 3-1 0,0-1-1 16,-1 0 2-16,1 0-1 0,-2 0 1 15,0-1 0-15,1 1-2 0,-2 1 0 0,4-1 0 16,-2 0 1-16,3 1-2 16,-1-1 2-16,-1 0-2 0,1 0 1 0,-1 1 0 15,1 0 2-15,0-2-2 16,1 0 0-16,-1 4 0 0,-2-4 1 0,1 3 0 16,-1-2 0-16,-1 2-1 0,1 0 2 15,-1-2 0-15,1 3-2 0,-2-3 1 16,1 3 1-16,-2-2-1 0,0 0 1 15,1 2-1-15,0-2 0 0,0 0-1 16,-1 1 1-16,1 0 2 0,1-1-1 16,0-1 0-16,2 2-2 0,1-1 2 15,3-1-1-15,2 1-1 0,-4-1 1 16,5 1-1-16,-5 4 1 0,-3-3-1 16,-3 5 0-16,-8-1 1 0,0 4 1 15,-6-1-1-15,0 1 2 0,0 2 6 0,-4-1-1 16,0 0-7-16,-3 0-1 15,-2 2-3-15,-2 0-12 0,2 3-29 0,0 1-42 16,3-4-85-16,3 0-126 0</inkml:trace>
  <inkml:trace contextRef="#ctx0" brushRef="#br1" timeOffset="272395.7025">5270 8965 226 0,'0'0'47'0,"0"0"-7"15,0 0 7-15,0 0-4 0,0 0-26 16,-4 7-8-16,4 1 4 0,0 2 5 16,2 5-3-16,1-1-9 0,-2 6-3 15,2-1 0-15,0 5-3 0,3 4 2 16,-4 2-2-16,0 5-10 0,-1 0-39 16,0 1-11-16,1 1-16 0,-2-2-31 15,0-4-80-15</inkml:trace>
  <inkml:trace contextRef="#ctx0" brushRef="#br1" timeOffset="272565.8726">5288 9676 143 0,'0'0'51'0,"0"0"-27"16,-13 52 10-16,10-43 12 0,3 1-4 0,0-2-12 16,0-1-4-16,0 0-11 0,0 0-5 15,0 4-2-15,3-1-6 0,2 3 0 16,3 2-1-16,-3 3 1 15,4 0-2-15,-3 2-40 0,4 0-29 0,-3 0-6 16,0-1-44-16</inkml:trace>
  <inkml:trace contextRef="#ctx0" brushRef="#br1" timeOffset="272681.5059">5338 10188 181 0,'0'0'34'0,"0"0"-7"15,13 65-5-15,-9-49-5 0,-1 0-11 16,0 3-5-16,-2-1-1 15,-1-1-48-15,0-1-53 0</inkml:trace>
  <inkml:trace contextRef="#ctx0" brushRef="#br1" timeOffset="272801.2875">5353 10623 200 0,'0'0'98'0,"0"0"-68"0,0 0-16 16,0 0-14-16,0 0-45 0,0 0-120 15</inkml:trace>
  <inkml:trace contextRef="#ctx0" brushRef="#br1" timeOffset="275702.2844">3487 9518 219 0,'0'0'30'0,"0"0"13"0,9-53 17 15,-7 50 1-15,-2 2-14 0,0 1-17 16,0 5-13-16,0 4-10 0,0 5-1 15,-5 5 7-15,-1 2 2 0,0 5 2 16,-2-1-3-16,-1 2-8 0,-1-1-3 16,1 2-1-16,-1-3-1 0,-3 1-1 15,2-4 1-15,-2-1-1 0,1-3 2 16,0-4-2-16,2-4 0 0,1-4 2 16,3-2-1-16,-1-1-1 0,2-3 2 15,0 0 1-15,-1-7 2 0,2-3-4 16,1-5 1-16,0-3 1 0,0-2-1 15,0-2-1-15,2-1-1 0,1-3 5 16,0 3 1-16,0 1 1 0,5 5 3 0,1 5 1 16,-1 4 2-16,2 6-3 15,1 2-2-15,4 0-1 0,-1 3-2 0,2 6 0 16,0 2 3-16,2 3 0 0,-2 0-1 16,1 5-3-16,0-3 2 0,-2 2 0 15,1 1-3-15,-2-5-3 0,-2 1 1 16,2-2 0-16,-3-2-1 0,3-3-1 15,1-2-3-15,0-1-43 0,2-5-49 16,1-2-91-16,-2-5-184 0</inkml:trace>
  <inkml:trace contextRef="#ctx0" brushRef="#br1" timeOffset="275945.9771">3739 9474 314 0,'0'0'16'0,"0"0"-12"15,0 0 6-15,0 0 44 0,0 0-20 16,0 0-19-16,0 0-11 0,0 0 0 16,4-17-2-16,-4 17-2 0,0 0-1 15,0 1-2-15,0 1 3 0,1-2-8 16,1 0-20-16,-1 0 5 0,2 0-1 15,-1 0-4-15,-1 0-9 0,1 0-11 16,-1 0-8-16,-1 0-22 0</inkml:trace>
  <inkml:trace contextRef="#ctx0" brushRef="#br1" timeOffset="277021.9522">3147 9774 182 0,'0'0'72'0,"0"0"-28"16,0 0 6-16,0 0 8 0,0 0-12 16,-7-59-15-16,11 46-7 0,5 0-3 15,2-2 5-15,3 2-1 0,1 2-5 0,0 0 1 16,2 4-2-16,-1 1-1 16,3 5-4-16,-3 1-3 0,1 1 0 0,-2 6-2 15,-1 5-3-15,-2 1-2 16,-3 0-1-16,-1 5-2 0,-5 0 0 0,-2 3 0 15,-1 0 0-15,-1-1 1 0,-5 1-1 16,-4-1-1-16,3-5-1 0,0 0-4 16,2-4-3-16,0-2 5 15,0-4 3-15,3-3 0 0,0-1 1 16,2-1-1-16,-1-1 2 0,-1-5 0 0,1-2 0 16,1-5 0-16,0-3 0 0,4-1-2 15,5-1 0-15,1-2 0 0,4 0 1 16,2-1-1-16,1 0-2 0,0-2 2 15,3 0 2-15,-2 1-1 0,2 0-1 16,-5 3 5-16,-3 1 2 0,-2 2 2 16,-5 5-1-16,-2-2 4 0,-2 5 1 15,-1 2 0-15,0 1 0 0,0 3 0 0,-2-1-1 16,0 3-1-16,0 0-3 16,0 0-3-16,-1 4-3 0,-2 8-2 0,2 5-1 15,1 4 1-15,1 3 0 0,1 3-1 16,1 0 1-16,6-3 0 15,2 1 0-15,4-4-1 0,3-5 1 0,2-1 1 16,2-2-1-16,4-4 0 16,4-2 2-16,1-4-2 0,-4-2 1 0,-1-1 1 15,-8 0-2-15,-3-1 0 0,-8-1 0 16,-5-1-18-16,0 2-21 0,-10 0-22 16,-5 1-29-16,-9 0-104 0,-1 1-188 15</inkml:trace>
  <inkml:trace contextRef="#ctx0" brushRef="#br2" timeOffset="291538.7451">5181 8951 193 0,'0'0'20'0,"0"0"-5"0,0 0 22 15,0 0 12-15,0 0-15 0,0 0-4 16,0 0-1-16,0 0-4 0,-10 3-5 0,12-3-1 16,2 3 1-16,4-2 7 15,-1 2-1-15,4 0-6 0,0 0-5 0,2 1-4 16,-1-3 0-16,4 2-2 16,0 1-2-16,2-1 3 0,3 0-1 0,3-1-5 15,-1 0 0-15,7 1 0 0,-4-3-1 16,4 2-2-16,0 0 0 0,1 1 1 15,0 0-1-15,0 0 0 16,0-2-1-16,-1 1 1 0,3 0 1 0,-1-2-2 16,2 0 0-16,3 0 1 0,-1 0 1 15,4 0-1-15,5 0 0 0,2 1 0 16,3 0 2-16,2 0 2 0,0 1 1 16,2-2-1-16,1 0 0 0,0 0-2 15,2 0-3-15,2-1 2 0,3-2 1 16,1-1-3-16,-1 0 3 0,3 0 2 15,1-1 0-15,1 1-3 0,-1 1 3 16,2-1 1-16,0-1-1 0,-2-1-1 16,1 3 2-16,-4 1-1 0,1-1-5 0,-1-1-1 15,-1 4 1-15,-5-4 3 0,4 2-3 16,-4 0 0-16,-2-1 2 0,-2 1 0 16,-3 1-2-16,-4-1 1 0,-4 2 0 15,-2-2 1-15,-4 2-2 0,-4 0 0 16,-6 0 1-16,0 0 1 0,-5 0-2 15,-6 0 0-15,-1 0 3 0,-5 0 0 16,-2 0-1-16,-2 0 1 0,0 0 1 16,-4 0 0-16,0 0-4 0,-1 0 0 15,0 0 3-15,0 0-1 0,0 0-2 16,0 0 0-16,0 0 2 0,0 0-2 16,0 0-1-16,-6 0-8 0,-1 0-37 0,-4-5-62 15,-3-5-190-15</inkml:trace>
  <inkml:trace contextRef="#ctx0" brushRef="#br2" timeOffset="292219.6981">6615 8527 50 0,'0'0'303'0,"0"0"-278"16,0 0 0-16,0 0 50 0,0 0-12 16,0 0-18-16,0 0-30 0,0 0-10 15,0 0 4-15,0 45 36 0,0-13-10 16,2-3-9-16,5-1-4 0,-2-4-2 15,4-2-4-15,0-3-5 0,1 0-7 16,-3-2-1-16,2 2-1 0,-5 1-2 16,-4-1-18-16,-4-4-120 0,-6-5-294 0</inkml:trace>
  <inkml:trace contextRef="#ctx0" brushRef="#br2" timeOffset="293322.3336">2741 9142 227 0,'0'0'62'0,"0"0"-46"0,0 0 14 16,0 0 47-16,0 0-23 0,0 0-28 15,0 0-8-15,0 0-2 0,54-28-5 16,-28 26-4-16,4 0-3 0,6 0-1 15,5 1-3-15,6 0-1 0,4 1-58 16,2 0-67-16,-4-1-34 0</inkml:trace>
  <inkml:trace contextRef="#ctx0" brushRef="#br2" timeOffset="293470.1262">3518 9116 386 0,'0'0'10'0,"0"0"-10"0,0 0 44 16,0 0 17-16,0 0-36 0,65-45-22 15,-35 36-1-15,0 2-2 16,3 1-1-16,4 1-37 0,-2 4-17 0,1 0-62 16,-2 1 18-16,-5 0-99 15</inkml:trace>
  <inkml:trace contextRef="#ctx0" brushRef="#br2" timeOffset="293567.8291">4031 9069 108 0,'0'0'124'0,"0"0"-99"15,0 0-2-15,59 6 19 0,-34-6-21 16,6 0-15-16,4-3-4 0,5 0-2 15,2-1-48-15,5-1-39 0,-11 2-126 0</inkml:trace>
  <inkml:trace contextRef="#ctx0" brushRef="#br2" timeOffset="293685.6039">4594 9049 205 0,'0'0'82'0,"0"0"-38"0,0 0 7 0,0 0-18 16,50-13-27-16,-29 10-4 15,6-1-2-15,5 0-34 0,4-2-46 16,7 2-10-16,-5-1-60 0</inkml:trace>
  <inkml:trace contextRef="#ctx0" brushRef="#br2" timeOffset="293763.7205">5076 8982 202 0,'0'0'89'0,"0"0"-24"0,0 0 26 0,0 0-20 15,0 0-16-15,0 0-30 0,0 0-17 16,0 0-8-16,0 0-4 0,70-21-30 16,-43 20-65-16,0-5-64 15</inkml:trace>
  <inkml:trace contextRef="#ctx0" brushRef="#br2" timeOffset="294497.5043">5223 11338 327 0,'0'0'8'15,"0"0"8"-15,0 0 62 0,0 0-12 0,0 0-10 16,0 0 7-16,0 0-13 0,0 0-25 15,0 0-21-15,12-23 1 0,-4 5 0 16,5 0 0-16,-1 1-3 16,-3 2 0-16,1 0 0 0,-3 2 1 15,0 1-1-15,-4 3 7 0,-1 3 3 0,0 1-4 16,-2 4 1-16,1-1 3 0,-1 2 3 16,0 0-3-16,0 0-5 0,0 0-3 15,1 3-3-15,1 7-1 0,3 3 0 16,-1 3 1-16,-2 2 2 15,3 0 1-15,1-1 3 0,-2 0 3 0,0-2-1 16,3 0-5-16,-3 0-1 0,-2 1-2 16,0 0 0-16,0-1-1 0,-1 5 0 15,-1-2 0-15,0 0-38 0,0-1-70 16,-1-7-83-16,-3-3-181 0</inkml:trace>
  <inkml:trace contextRef="#ctx0" brushRef="#br2" timeOffset="294690.1362">5174 11521 477 0,'0'0'21'15,"0"0"31"-15,0 0 26 0,0 0-15 16,0 0-18-16,0 0-4 0,0 0-8 16,0 0-15-16,81-24-8 15,-41 19-4-15,4 0-6 0,6 3 1 0,2 0 0 16,1 2-1-16,5 0-4 0,-1 1-70 15,3-1-69-15,-10 0-177 0</inkml:trace>
  <inkml:trace contextRef="#ctx0" brushRef="#br2" timeOffset="296224.6161">2619 10705 99 0,'0'0'72'15,"0"0"-59"-15,0 0-5 0,0 0 16 16,0 0 0-16,0 0-3 0,0 0 0 16,-51 3 2-16,47-1-2 0,1-2-2 15,0 1 3-15,1-1 3 0,0 0-1 16,0 0-3-16,2 0-6 0,0 0-1 15,0 0-3-15,0 0 1 0,0 0 3 16,0 0-6-16,0 0 1 0,0 0 2 16,0 0 0-16,0 0-1 0,4 0-4 0,2 0 3 15,5-6 1-15,4 0-3 0,5-4 1 16,1 0 2-16,5 0-4 0,0-2-1 16,2-1 0-16,-1-2 1 15,0 2 0-15,2 0 2 0,-2-5 4 0,1 2-2 16,2-3-3-16,1-3-3 0,4 0-1 15,2-4 2-15,3 0 3 0,2-2-6 0,5-1 5 16,3-1-3 0,1-1 0-16,3 1-2 0,-2-1 4 0,-1 0 2 15,1-1 0-15,-1 2-4 0,-1-1-3 16,0 1 4-16,0-1-1 0,-2 2-4 16,0 0 4-16,-4 1 0 0,-2 0-3 15,1 2-2-15,-7 0 1 0,-4 3 0 16,-1 3-1-16,-9 1-1 0,-5 5 1 0,-3 4 2 15,-7 1-2-15,-3 8-2 16,-4 1 2-16,-3 0-1 0,-7 12-40 16,-10 1-12-16,-5 6-44 0,-8 1-58 0,3-4-67 15</inkml:trace>
  <inkml:trace contextRef="#ctx0" brushRef="#br2" timeOffset="296758.5695">2649 10664 218 0,'0'0'26'0,"0"0"-21"0,0 0 38 16,0 0 8-16,0 0-21 0,0 0 4 16,0 0-2-16,0 0-9 0,16-4 3 15,1-5 5-15,4-5-2 0,3-1-5 16,2-2-1-16,3-5 0 0,3 0-4 16,6-5-3-16,2-1 2 0,6-4-3 15,4 0-5-15,6-2 0 0,5-3 0 16,3 1-3-16,5-2-3 0,0 1 2 15,1 2 1-15,-3-1 1 0,-2 2-6 0,-1 0-1 16,-1 2 4-16,1-1 0 0,-5 0-1 16,1 0 2-16,0 1 0 15,-2-3-1-15,0 2 2 0,1-1-2 0,2 0-1 16,-4 0 0-16,3-2-2 16,1 2 2-16,-5 0 1 0,3 1-5 0,-5 0 3 15,-2 0-3-15,-2 2 9 16,-3-1 0-16,-1 2-1 0,-5 1 0 15,-1-1-2-15,-5 4-1 0,-7 1-3 0,-4 3 1 16,-8 2 0-16,-7 6-3 0,-2 3 0 16,-7 3 0-16,0 4 1 0,-2 3-1 15,-9 1-1-15,-1 8-5 0,-7 2-26 16,-1 7-33-16,-9 2-6 0,-1 3-23 16,-8-1-58-16,4-1-65 0</inkml:trace>
  <inkml:trace contextRef="#ctx0" brushRef="#br2" timeOffset="297241.2722">3572 10090 242 0,'0'0'18'0,"0"0"-9"16,0 0 52-16,0 0-9 15,0 0-11-15,0 0-16 0,0 0-5 0,0 0 3 16,48-23 4-16,-30 10 5 0,8 1-5 16,3-5-4-16,3-3-2 0,5-2 1 15,2-4-2-15,5-3-4 0,2-2-5 16,5-3 1-16,4-4 2 0,4-4-4 16,5 1-5-16,0-3 4 0,2 1-1 15,-1 1-2-15,-1 0-1 0,0 3 1 0,-2 0-4 16,-4 2 2-16,0 2 0 0,-8-1 2 15,-5 4 0-15,-5 4-1 0,-5 1 1 16,-4 3 0-16,-5 0 0 16,1 3-1-16,-4 0 0 0,0 5 2 0,-5 0 1 15,0 2-4-15,-3 2 1 16,0 0 1-16,-4 2 0 0,0 1-2 16,0 1 1-16,-4 2 2 0,3-2-3 0,-5 4-3 15,0-1 1-15,0 2-1 16,-3 0-1-16,-1 2 0 0,0 1 0 0,-1-2 2 15,0 2-2-15,1 0 0 0,-1-1 1 16,0 1 0-16,0-1-1 0,0 1-1 16,0 0 1-16,0 0-1 0,0 2-33 0,0 1-45 15,-1 0-40-15,-1-3-102 16</inkml:trace>
  <inkml:trace contextRef="#ctx0" brushRef="#br2" timeOffset="297847.4105">5002 9156 95 0,'0'0'0'16,"-58"25"-2"-16,34-14-7 0,-1-2 9 15,6 0 8-15,6-2 8 0,5-2 2 16,0 0-2-16,5-5-2 0,2 3 4 15,0-2 7-15,1-1 8 0,0 2 1 16,0-2 16-16,0 0 6 0,0 0 4 0,0 0-19 16,5-1-1-16,4-4-8 15,2-1-7-15,9-2-6 0,1-4-1 0,10 1-2 16,6-2-2-16,7-4-3 0,4 0 1 16,-1-2 1-16,5-2-2 0,-6 2 3 15,-3 2-1-15,-4 1-4 0,-9 3-8 16,-5 5 4-16,-13 2-4 15,-4 3-1-15,-7 1 0 0,-1 2 0 0,0 2 0 16,0 4-17-16,-1 2-29 0,-1 0-18 0,-4 0-32 16,3-2-43-16,-1-3-8 15</inkml:trace>
  <inkml:trace contextRef="#ctx0" brushRef="#br2" timeOffset="298348.7894">5198 9010 180 0,'0'0'19'0,"0"0"-15"15,0 0 28-15,0 0 14 0,0 0 1 0,0 0-12 16,0 0 7-16,-50-42-10 0,47 42-9 16,0-1-1-16,2 1 0 0,1 0-4 15,0 0-3-15,0 0 3 0,0-2-3 16,0 2-2-16,4 0-6 0,6 0 3 15,5 2 12-15,3-2 1 0,7 1-8 16,3-1 0-16,3 0-3 0,2 0-3 16,1-3-2-16,6 3 2 0,1-1-3 15,4-1 2-15,0 2-5 0,2-1 2 16,1 0 0-16,1-1-3 0,-1 0-1 16,4 0 1-16,-2-1 0 0,0 2 1 15,1-1-3-15,-5-1 1 0,3 2 2 0,1-1-3 16,0-1 0-16,4 1 2 0,1-2 2 15,1 2-4-15,6-4-4 16,3 0 4-16,3 1 0 0,1-1-1 0,2 1 1 16,3-1 1-16,-2 1 0 0,2 0-1 15,-1-1 1-15,-1 2 1 0,-1-1 0 16,0-1-1-16,-4 0 1 0,-2 0 0 16,-1 1 4-16,-4-1-4 0,-1 1 0 15,-10-1 2-15,-6 1-2 0,-9 3-2 16,-10-1 1-16,-8 1 0 0,-7 1-1 15,-7 1 0-15,-2 0 0 0,-1 0 0 16,-10 0-5-16,-5 0-23 0,-8 2-23 16,-5-1-15-16,-6-1-32 0,0 0-89 15,2-2-138-15</inkml:trace>
  <inkml:trace contextRef="#ctx0" brushRef="#br2" timeOffset="298808.2318">5519 8979 72 0,'0'0'163'0,"-54"10"-154"15,33-6-8-15,2-4 9 0,6 2 37 16,4-1-7-16,4-1-2 0,2 0-1 15,3 0-9-15,0 0-4 0,0 1-5 16,6-1-5-16,3 2-6 0,6 0 4 0,12 2 2 16,5-3 9-16,5 1-5 0,12 0-1 15,4-2-5-15,10-2 2 16,6-3-1-16,9-1-3 0,6-1-3 0,10-3 1 16,7-2 3-16,6 0 4 0,9 0 1 15,7 1-4-15,2-4-8 0,5 3 6 16,0 0-4-16,-7 3 0 0,0-1 3 15,-11 1 1-15,-9 3-3 0,-11-2-2 16,-9 2 1-16,-11 2 0 0,-15 2-4 0,-9 1 5 16,-13 0 0-16,-7 1-3 15,-13 0-2-15,-8 0 0 0,-5 0 0 16,-2 0-2-16,0 0 0 0,-1 0 0 16,-6 0 0-16,-9 2-3 0,-11 0 3 15,-7-2-3-15,-7 0-18 0,-8 0-16 0,-7 0-13 16,-1 0-16-16,-5 0-30 15,3 0-63-15,4 0-77 0</inkml:trace>
  <inkml:trace contextRef="#ctx0" brushRef="#br2" timeOffset="299159.1673">6018 8890 238 0,'0'0'22'0,"-63"4"-22"15,43-4 27-15,5 0 31 0,8 0-7 16,2 0-5-16,4 0-2 0,1 0-11 0,0 0-7 16,6 0-12-16,3 1-8 0,13 1 6 15,8-1 1-15,12-1 3 16,9 1 0-16,6 0 0 0,7 0-2 0,7-1-1 16,6 0 0-16,10-4-4 0,6-1 3 15,9 0 4-15,7-3-5 0,5 1-3 16,1 0 1-16,2-1 1 0,-3 2 0 15,-2-2-4-15,-6 3-4 16,-6-2-2-16,-12 2 4 0,-11 3 1 0,-15-1-3 16,-9 1 0-16,-16 2 1 0,-10 0 0 15,-13 0-3-15,-9-2 0 0,-5 2 2 16,0 0-2-16,-3 0 0 0,-8 2 0 16,-9 0 0-16,-11 2 0 15,-9-3 0-15,-10 2-27 0,-9-3-34 0,-8 0-55 0,1 0-164 16</inkml:trace>
  <inkml:trace contextRef="#ctx0" brushRef="#br2" timeOffset="299792.3836">5306 8993 265 0,'0'0'45'16,"0"0"-43"-16,0 0-1 15,-51-22 32-15,36 22 9 0,2 0-8 0,-4 8-6 16,-3 3-7-16,-6 9-5 0,-3 6-1 16,-8 4-2-16,-1 5-3 0,0 2 0 15,-2-1 0-15,4-2-4 0,4-3 0 16,6-3-2-16,-1-7-2 0,8-4-1 16,3-2 3-16,5-6 1 0,5-2-4 15,4-3-1-15,0-4 1 0,2 3 0 16,0-3-1-16,0 0 1 0,3-7 5 0,5-3 19 15,6-3-16-15,2-5-4 0,9 1-2 16,0-4-1-16,3-1 0 0,4-2-2 16,-1 1 0-16,0-2 4 0,-3 5-4 15,-2 2 1-15,-10 5 2 16,-9 6 7-16,-3 3-1 0,-5 4 2 0,-11 5-1 16,-15 11-6-16,-12 10-3 0,-15 11-1 0,-6 8 0 15,-3 4-2-15,4 1-69 16,3-5-182-16</inkml:trace>
  <inkml:trace contextRef="#ctx0" brushRef="#br2" timeOffset="306425.3886">15824 15288 312 0,'0'0'92'0,"6"-57"-15"0,-5 31 12 16,-1 2-32-16,1-2-11 0,-1 1-9 16,0 3-2-16,0 6-6 0,0 5 2 15,0 5-5-15,0 4-3 0,0 0-3 16,0 2-3-16,0 5-10 0,2 7-3 15,0 6-2-15,0 8 2 0,1 4 4 16,0 5 2-16,1 6-3 0,-3 2-2 16,-1 3 1-16,0 1 1 0,-5-1-1 15,-2 0-1-15,-2 0-1 0,0-3-3 0,-3-4 0 16,4-5-1-16,2-5 0 0,1-7 0 16,5-3 0-16,0-8-11 0,0-2-21 15,0-5-9-15,0-4-26 16,6-2-30-16,1-10-21 0,2-4-80 0,0-3-107 15</inkml:trace>
  <inkml:trace contextRef="#ctx0" brushRef="#br2" timeOffset="306668.0201">15760 15162 390 0,'0'0'17'0,"0"0"35"15,0 0 17-15,0 0-8 0,0 0-13 16,-32-50-9-16,33 50-13 0,5 0-11 15,6 0-4-15,7 3 13 0,10 1 14 16,7-1-7-16,5-1-6 0,5-2-8 16,0 0 0-16,0 0-4 0,-1-2-4 0,0-4-6 15,0 1-2-15,-8-2-1 0,-3 3 1 16,-12 2-1-16,-6 1 1 16,-7 1-1-16,-7 3-17 0,-2 6-19 0,-8 4-30 15,-5 5-11-15,-7 4-29 0,-5 2-48 16,0-3-43-16</inkml:trace>
  <inkml:trace contextRef="#ctx0" brushRef="#br2" timeOffset="306817.1045">15836 15386 47 0,'0'0'273'15,"0"0"-204"-15,0 0 13 16,0 0-1-16,-38 53-34 0,47-48-17 0,7-1 11 16,5-2-6-16,5-2-5 0,7 0 4 15,3-3-4-15,2-2-2 0,-2-3-9 16,-3 3-16-16,-3 0-3 0,-2 1-1 15,1 4-26-15,2-4-63 0,1 2-90 0,0-1-214 16</inkml:trace>
  <inkml:trace contextRef="#ctx0" brushRef="#br2" timeOffset="307157.2123">16411 15546 417 0,'0'0'22'0,"0"0"25"15,0 0 22-15,0 0-14 0,0 0-10 16,0 0-4-16,0 0-14 0,0 0-16 0,0 0-4 15,-8-9 7-15,21 27 16 16,4 2-5-16,-1 2-2 0,1 0-4 16,0 0-7-16,-2-1 0 0,-2-1-6 0,-3 0-4 15,-1-2-2-15,-3-4 1 0,-1 2-2 16,-3-5 1-16,-1 0-3 0,1-4-34 16,0-3-33-16,5-3-16 0,1-1-35 15,3-7-83-15,0-4-40 0</inkml:trace>
  <inkml:trace contextRef="#ctx0" brushRef="#br2" timeOffset="307518.0994">16753 15527 289 0,'0'0'48'0,"0"0"27"0,23-55 8 0,-21 48-9 16,-2 4-16-16,0 0-5 0,-2 3-10 16,-8 0-11-16,-4 3-13 0,-4 7-9 15,-4 2-2-15,0 3-1 0,-1 2 0 16,3 0 1-16,1 0-2 0,3-1 0 15,2 0-2-15,3-1-1 16,1-1 1-16,1 0-1 0,2-2 0 0,2 1-1 16,-2 0 0-16,4-1 0 0,0 0 0 15,-1 5-1-15,0 1 1 0,1 3 2 16,1 2 0-16,0 5 2 0,2 1 3 16,0 2-2-16,0-1 1 0,2-1 0 15,2 1 0-15,0-5 2 0,3-1-2 0,-3-3 0 16,3-1 0-16,-2-1-1 15,-2-2-4-15,0 0-1 0,0-1 1 16,-2 4-3-16,0 0 0 0,-1-1 0 16,0 3 0-16,0-3 1 0,-1-3-1 15,0-6 0-15,1-4-8 0,0-4-30 16,2-2-19-16,7-10-38 0,7-9-11 0,3-7-73 16,0-1-164-16</inkml:trace>
  <inkml:trace contextRef="#ctx0" brushRef="#br2" timeOffset="307802.2205">17154 15200 222 0,'0'0'280'15,"-19"-60"-269"-15,10 46 26 0,2 1 37 16,-2 5-21-16,2 2-13 0,2 2-10 15,0 4 0-15,1 1-6 0,-5 12-9 0,1 6-6 16,-5 9 0-16,3 10 3 16,-1 6 2-16,-1 9 0 0,0 2 1 0,5 1-2 15,-2 4-1-15,2-3-2 0,0-3-1 16,2-2-3-16,2-5-2 0,2-5-1 16,1-4-3-16,0-6 0 0,1-4-2 15,6-4 1-15,3-8 0 0,2-6-19 16,1-3-28-16,2-7-34 0,5-1-46 15,-3-8-122-15</inkml:trace>
  <inkml:trace contextRef="#ctx0" brushRef="#br2" timeOffset="308251.6823">17187 15414 411 0,'1'-57'26'0,"4"36"12"15,4 5 26-15,-5 3 4 16,-2 7-12-16,1 2-10 0,-1 2-8 0,1 2-5 15,-1 2-8-15,3 6-9 16,-2 3 1-16,1 2 5 0,4 4-4 0,-7 0-5 16,1 2-5-16,1-4-3 0,4 3-2 15,2-1-2-15,4-3-1 0,4 2 1 16,2-3 0-16,1-4 0 0,-3-3-1 16,-3-3-9-16,-2-3-2 0,-5 0 1 15,0-4 5-15,-4-3 5 0,-2-5 0 16,0-1 1-16,-1-5 0 0,0-2 0 15,0-2-1-15,1-2 2 0,3 1 2 16,0 0 2-16,2 3 0 0,2 5-2 16,6 0 0-16,8 6 2 0,-1 1-3 15,3 4-1-15,-5 4-1 0,-10 5-1 16,-3 6 2-16,0 4 1 0,-3 2 4 0,2 5 2 16,-5 1 2-16,0 2-1 0,-5-1-3 15,-1 0-1-15,-4 0-2 0,-2 0 0 16,-1 0-2-16,-1 0-1 0,-1-3-1 15,0 1 1-15,-3-4 0 0,3-2-1 16,-2 0 0-16,1-5 0 0,1 0-5 16,0-5-22-16,8 0-9 0,-1-6-9 15,6 0-24-15,1-6-17 16,1-6-18-16,1-4-67 0,4-4-59 0</inkml:trace>
  <inkml:trace contextRef="#ctx0" brushRef="#br2" timeOffset="308535.6033">17666 14893 403 0,'0'0'44'15,"25"-63"6"-15,-11 53 22 0,0 5-10 16,0 5-12-16,1 0-14 0,3 10-12 0,2 9 1 16,-2 5 7-16,8 10 0 0,-3 8-8 15,-5 6-6-15,-2 7 1 16,-4 6-6-16,-9 5-1 0,-2 1-1 0,-2 3-6 15,-10-1-2-15,-4-3-1 0,-3 1 1 16,-4-1 0-16,-3-6-2 0,0 2 1 16,-8-8 1-16,-1 0-3 0,-3-1-1 15,-6-4 0-15,0-4-1 0,-4-1 1 16,-6-6-1-16,-4 0-9 0,-4-3-22 16,-5 3-22-16,-4-6-31 15,-4-6-19-15,-4-4-81 0,5-14-172 0</inkml:trace>
  <inkml:trace contextRef="#ctx0" brushRef="#br2" timeOffset="308935.6756">14908 16023 432 0,'0'0'16'16,"0"0"-12"-16,0 0 6 0,64-22 25 16,-38 20-1-16,4 0-9 0,6 2-2 15,4 3-5-15,6 2-1 0,6 2 5 0,5-1-4 16,12 2 0-16,5-3-3 16,11 0-2-16,7-2-1 0,10-3-2 15,11 0 4-15,8 0-1 0,9-6-1 16,7 0 1-16,8-2 0 0,5 1-5 0,1-1 2 15,0-1 2-15,-1 3 2 0,-4 0 6 16,-2 1 2-16,-7-1-6 0,-7 1-11 16,-9 1 4-16,-9-2 3 0,-11 3-2 15,-16-2-1-15,-10 0 0 0,-18-1-9 16,-12 0-4-16,-15 0 4 0,-13 2 1 16,-11 1 1-16,-6 3-1 0,-4-3 1 15,-10-1-2-15,-12-2-3 0,-11 0-33 16,-11 0-24-16,-11-2-48 0,-11-5-48 15,8-1-166-15</inkml:trace>
  <inkml:trace contextRef="#ctx0" brushRef="#br2" timeOffset="324217.6713">13441 8432 150 0,'0'0'17'15,"0"0"-5"-15,0 0 1 0,0 0 13 16,0 0-2-16,0 0-5 0,0 0-6 16,0 0 6-16,31 19-4 0,-16-19-3 15,4 0-4-15,0 0 0 0,2 0-1 16,5 0 1-16,0 0-2 0,0 0 0 15,4 0-4-15,2 0 1 0,1 3 1 16,1-1 0-16,2-1 6 0,0 1 1 16,5-1 0-16,-1 0 0 0,1 1-1 15,1-1-3-15,3 0-2 0,0 0 0 16,3 0-1-16,-2 1-1 0,4-2 1 16,0 2-2-16,3-1-1 0,1-1-1 0,0 0 0 15,5 2 2-15,-1-2-2 16,5 1 0-16,-3-1 0 0,3 0 0 15,1 1 1-15,-1-1-1 0,0 3 0 0,-2 0 2 16,0 0-1-16,-1 0 0 16,0-1-1-16,-1 2 1 0,3-2-1 15,-3 3 0-15,5-2 1 0,1 0 5 0,2 1 0 16,0-2-1-16,3-1-1 0,2 2-1 16,-1-1-1-16,1 1 1 0,0 0-1 15,-2-1 0-15,2 1 0 0,-3-1-2 16,1 1-2-16,-1 1 2 0,-1-1 0 15,-1 1 0-15,-1-1 1 0,3 0-1 16,-3-1 1-16,2 0-1 0,1 0 1 0,-1 0-1 16,3-1 1-16,3-1 0 15,-1 0-1-15,5 3 0 0,-5-3-1 16,5 0 1-16,-2 0-1 0,-1 0 1 16,2 0 1-16,-1-1-1 0,2 1 0 0,3-2 1 15,-1-1 1-15,0 3-1 0,0-2-1 16,0 0-3-16,1 1 3 15,1-2 0-15,-2-1 0 0,0 1 0 0,-1-1 2 16,-2 0-2-16,3-2 1 16,-2 1-1-16,-1 0 2 0,1 0-2 0,2 1 0 15,1-2-1-15,0 1 0 0,-2-2 1 16,-2 2 0-16,1-5 0 0,-1 2 1 16,-3-1-1-16,1-1 1 0,-3-1 0 15,-1-2 0-15,-3 2-1 0,2-3-2 16,-4 1 2-16,2-1 0 0,-5-2-1 15,-2 0 1-15,-4-2 0 0,-4-2 1 16,-3 2 0-16,-7-3-1 0,-3 1 1 0,-5-1-1 16,-4-2 1-16,-1 1 0 0,-6-1 1 15,-2 2 2-15,-6-4-1 0,-2 3 0 16,-3-4-1-16,-2 0 0 16,-4-1-2-16,-4 0 0 0,-1-2 1 15,-9 1-1-15,-1-1 0 0,-6 0 0 0,-4 1 0 16,-5 0 0-16,-4 5 2 0,-5-2-2 15,-2 2-2-15,-5 2 0 16,-3 1 2-16,-2 0 0 0,-4 2 0 0,-4 2 2 16,-6-1-2-16,1 2 0 0,-6 3-1 15,-2-3 1-15,-1 3 1 0,-3 2-1 16,2-1 2-16,-2 1-1 0,-3 1-1 16,1 1 1-16,-3 1-1 0,2-1-1 0,-3 3 0 15,3-4 1-15,-4 3-2 0,2 3 2 16,0-3 0-16,-1 2 2 15,-1 0-1-15,3 0-1 0,-5-2 1 16,2 0-1-16,2 4 0 0,-2-2-4 16,4 2 4-16,-1 0 0 0,-1 1 2 15,3 1-2-15,1 0 2 0,1 0-2 16,2-1 0-16,1 0 2 0,0-2-2 0,2 1 1 16,0-2-1-16,2 1 0 0,2 0-2 15,0 0 2-15,0 1 0 0,0-1-1 16,0 1 2-16,4 0-1 0,-4 1 0 15,4-1 1-15,-2 0-1 0,3 2 0 16,0-2 1-16,0 0-1 0,-2 1 0 16,4 1 0-16,-3-1-2 0,3 1 2 0,2 0-1 15,-4 0 1-15,0 0 0 16,0 0 1-16,0 0-1 0,-2 0 0 16,5 0 1-16,-1 2-1 0,-1 0 0 0,2 2 1 15,1-1-1-15,0 3 1 16,-1-2-1-16,-1 0 0 0,3 2 0 15,-1-3-1-15,1 2 0 0,-1 0 1 0,0 1 0 16,0 0 0-16,2 1 0 0,0-3 0 16,1 3 0-16,0-2 0 0,4 4 1 15,-1-2-1-15,2-1 0 16,1 1 1-16,-2-1-1 0,2 1 1 0,-1 1-1 16,3-1 0-16,1 2-1 0,1-3 1 15,3 3 1-15,-3-2-1 0,3 0 1 16,0 0-1-16,0-2 1 0,-1 1-1 15,1 1 1-15,-1-2-1 0,3 1 0 16,-2-1 0-16,2 2 0 0,1 0 1 0,0 2-1 16,0-2 0-16,-1-1 1 15,2 2-1-15,0 0 0 0,0-3 0 0,1 1 1 16,-1 3-1-16,1-1 2 16,0 0-2-16,2 1 0 0,1 1 1 15,0 0-1-15,1 0 0 0,1-2 0 16,2 4 1-16,-5-1-1 0,4 1 0 15,-1 0 1-15,-2-2-1 0,5 2 0 0,0 1 1 16,2-3-1-16,2 0 0 0,0-2 1 16,5 2-1-16,-1-1 1 0,1 0-1 15,2-2 0-15,4-2 1 0,0 3-1 16,2-2 1-16,-2 4-1 0,3-1 1 16,-3 0 1-16,5 0-1 0,-1 0 2 15,-2-1 0-15,3 2-1 0,1-2 0 16,0 1 1-16,1-3-1 0,-1 2-1 15,2 1 0-15,0-1-1 0,0 3 2 16,-1-4-2-16,1 2 0 0,-1 0 1 16,-3 1-1-16,1 0 0 0,-1-1 1 0,0 2-1 15,-2 0 2-15,2-2-1 0,2 1-1 16,-2-1 1-16,3 1 0 0,1 2 0 16,1-3 0-16,0 4 0 15,1-2-1-15,4 3 1 0,0-1 2 0,-1 0-1 16,3 2-1-16,-1 1 0 0,3 2 0 15,0 1 2-15,3-3-2 0,4 3-1 16,3 1 0-16,15-2-1 0,13-5-5 16,6-13-35-16,-1-12-192 0</inkml:trace>
  <inkml:trace contextRef="#ctx0" brushRef="#br2" timeOffset="369396.6709">4957 16384 201 0,'0'0'126'0,"0"0"-95"15,0 0-14-15,0 0 7 0,0 0 9 16,0 0-3-16,58-9-5 0,-45 9-5 16,4 0-3-16,0 1-1 0,5 3 2 15,3 2 2-15,5 1-1 16,3 1-6-16,5 0 4 0,7 0 0 0,5-3-6 15,4-1-1-15,10-1-4 0,5-2 0 16,8-1 0-16,7 0 2 0,-1-1 0 16,10-4-1-16,0 3 2 0,3-1 0 15,4-2-1-15,0 0 0 0,6 0-1 16,0-1-6-16,4 0-1 0,2 0 1 16,1-2 2-16,1 3-2 0,0 0 1 15,-1 0 0-15,-3 1 0 0,1-1-2 16,2 2-5-16,-2 1 5 0,2-2 0 15,-4 3 0-15,-1 0 2 0,-4 1 1 0,0-2-1 16,-3 2-2-16,2 0-4 16,-5 0 4-16,0 0 0 0,-6 2 0 15,0-1 2-15,-5 2-1 0,-2 0 0 16,-1-2 1-16,-3 0-2 0,0 1-4 0,-1 0 4 16,-3-1 0-16,1 3 0 0,-2-3 0 15,-1 0 0-15,-1 0 2 0,-3-1-2 16,0 0 2-16,-1 0-1 0,-3 0-1 15,0 0 0-15,1-4-1 0,-3 0 0 16,0 0 0-16,-3 1 2 0,0-2-2 16,-1 1 2-16,1-2-1 15,-3 1 0-15,2-1 1 0,-3 2 1 0,2-3-1 16,1 0 1-16,-5 2-2 0,5-2 0 16,-4 0-3-16,2-1 2 0,-1 2 1 15,1-1 0-15,-1-1 1 0,1 1 0 16,1 1-1-16,-4-1 2 0,0 1-1 15,2 1 1-15,-4-1-1 0,-1-1 1 16,2 3 0-16,-2-3-1 0,0 2 1 0,2 0-2 16,0-1 0-16,-1 0-1 0,1-2 1 15,1 0 0-15,-2 1 0 0,-1 1 1 16,1 1-1-16,1-1 0 0,-2 0 1 16,0 1 0-16,4-2-1 0,-1-1 2 15,4 1-1-15,0 0 0 0,3-1 1 16,3 0-2-16,1 0-3 0,1-1 2 15,5 3 1-15,-4-1 1 0,0 0-1 16,-1-1 1-16,-1 0-1 0,0 3 0 16,0-3 1-16,-1 1 0 0,1 1 2 15,-1 1-1-15,2 2-2 0,0 0 0 0,0 0 0 16,1 1-2-16,-2 0 2 16,1 2-1-16,-2 0 1 0,0-1 1 15,-1-1-1-15,-1 2 2 0,-2-2-2 16,-2-2 0-16,-1 1 1 0,-2 0 0 15,-4 0-1-15,0 0-1 0,-4-2-3 16,-3 0 4-16,-2 0 0 0,-2-3 0 0,0-1 1 16,-3-2-1-16,1 0 0 0,-4-2 2 15,-1-5-2-15,1 2 0 0,-7-3 1 16,-2-1-1-16,-2 0 0 0,-3-3 1 16,-6 4-1-16,-4-1 0 0,-5-1 0 15,-5 2 1-15,-2-4-1 0,-1 3 0 16,-8-2 0-16,0 1-1 0,-6-3 1 15,-1 2-1-15,-4-3 0 0,-4 1-2 16,-1-2-1-16,-5 1 3 0,-5-2 0 16,-4 0 0-16,-6 0-2 0,-3 0 3 0,-7-3-1 15,-3 3 0-15,-3-1 1 16,-5 0-1-16,-2 2 1 0,-3-3 2 16,-5 2-2-16,-5 1 0 0,0-2 0 0,-3 0-1 15,-5 2 0-15,-2 1 0 0,0-2 1 16,-5 5-2-16,-1 1 2 15,-2 0 3-15,-5 4-2 0,-4 1 0 0,0 1-1 16,-4 2 0-16,-4-1-6 0,0 4 6 16,1 0 0-16,-3 1 1 0,2 4 0 15,-1-5 2-15,1 5-1 0,-1 2-2 16,-2-2-5-16,-1 2 5 0,1 0 0 16,0 2 0-16,-1 1 2 0,-3 0-1 15,1 0-1-15,-5-1-6 0,5 1 6 16,-5 0 0-16,5 0 2 0,-1 2-1 15,2 1 2-15,2 1-3 0,-4 1-2 0,1 0 1 16,0 1 0-16,-2 3 1 0,1-3 1 16,1 3 1-16,0-3-1 15,0 2-1-15,1 0-6 0,0 0 6 0,2-1 0 16,0 0 1-16,3 0 1 0,2 0 0 16,1 0-2-16,0-3 0 0,-1 1-2 15,2 0 1-15,3-1 1 0,2 0 1 16,1-1 1-16,2 1 0 0,2-1-2 15,-2 3 0-15,5-2-8 0,-3 0 8 16,2 1 2-16,4 1-2 0,3-1 2 16,3 0 0-16,-2-3 0 0,5 3-1 0,1 0-1 15,-1 1-4-15,3-2 4 16,-2-1-1-16,4 2 1 0,1-1 0 16,3 0 2-16,0 1-1 0,3-2 0 15,3 1 0-15,3-1-1 0,3 1 0 16,0 1-6-16,0 1 5 0,2-1 1 15,3 1 1-15,3 0-1 0,1 2 1 16,4-1 0-16,5-1-1 0,3 1 0 0,1 1 0 16,4 0 1-16,0 1 0 0,5 0-1 15,1-1 1-15,3 1 0 16,2 2-1-16,2-1-2 0,1 1 2 0,4 1 0 16,3-2-1-16,2 4 1 0,3-4 1 15,1 1 0-15,4 1 0 0,2 1-1 16,3 0 0-16,-3-1 1 0,3 3-1 15,1 1 1-15,2-3-1 0,0 2 0 16,1 0 2-16,0 4-1 0,0 0 0 0,0 4 0 16,0 4 3-16,0 1-2 0,0 2 0 15,-2 1 1-15,1 2 0 0,-2 1-1 16,0-2-1-16,1 4 0 16,-1-1 3-16,1 0-1 0,0 0-1 0,-4 1 0 15,4 2 1-15,-1-3-1 16,1 1 3-16,1 1-1 0,0-2-1 0,1-1 2 15,0-3-2-15,0-1 0 0,3-4-1 16,3 1 1-16,2 0-2 0,-4-5 1 16,5 2-1-16,-4-5 1 0,-1-1-2 15,4-1 1-15,-5-1-1 0,-1-3 0 16,-2 3 0-16,0-2-17 0,0-2-42 16,0-10-57-16,-2-2-143 0</inkml:trace>
  <inkml:trace contextRef="#ctx0" brushRef="#br2" timeOffset="370098.9458">2271 13142 209 0,'0'0'15'16,"-17"68"39"-16,10-19-8 0,-2 7 12 0,3 1-4 15,4-1-14-15,2-6-11 0,6-7 3 16,5-7-2-16,4-13-2 0,4-8-6 16,7-10 2-16,8-8 6 0,6-17 4 15,9-12-1-15,7-9-5 16,3-8 3-16,1-3-10 0,-5 0 0 0,0 4-1 16,-4 3 1-16,-6-1 1 0,-1 7-6 15,-7 1-2-15,-7 4-5 0,-10 8-4 16,-8 6-3-16,-7 6 0 0,-5 5-1 15,-1 4-1-15,-9 3-15 0,-7 2-14 16,-7 10-27-16,-8 11-33 0,-3 10-7 0,-3 5-18 16,2 3-6-16,3 6-32 15,8-6-25-15</inkml:trace>
  <inkml:trace contextRef="#ctx0" brushRef="#br2" timeOffset="370464.9587">2130 14561 512 0,'0'0'26'0,"0"0"-18"15,0 0 13-15,-1-56 23 0,4 49-6 16,-1 4-11-16,2 3-8 0,4 0-2 15,-1 7-9-15,4 4-4 0,4 2 2 16,0 1 0-16,2 2 1 0,0-3 1 16,3 0 2-16,1-8 1 0,3-5 11 15,7-4 1-15,10-15 6 0,8-9-2 16,10-13-8-16,10-8-4 0,6-7-7 0,7-3-6 16,2-2 2-16,0 2-1 15,-3 4 2-15,-6 5 6 0,-11 5 3 0,-9 6-7 16,-11 10 0-16,-14 6-5 0,-11 10-1 15,-12 6-1-15,-6 5 0 0,-4 2-29 16,-13 9-22-16,-14 2-81 16,-8 3-146-16</inkml:trace>
  <inkml:trace contextRef="#ctx0" brushRef="#br2" timeOffset="374902.7694">2142 8657 281 0,'0'0'31'15,"0"0"-24"-15,0 0 12 0,-52-62 18 16,31 50-16-16,-4 1-7 0,-5 0-5 16,-7 3 1-16,-6-2-9 0,-7 3 8 0,1 1-6 15,-5-2 2-15,1 6-2 16,0 1 25-16,-1 1-4 15,1 3-17-15,-5 5-3 0,2 1 8 0,4 4 1 0,-1 0-5 16,5 4-8-16,3 1 2 0,2 4-2 16,5 2 0-16,0 1 0 0,-1 7 0 15,2 0 0-15,3 7 2 0,1 2-2 16,3 2 2-16,6 6 0 0,0-2-1 16,3 6 1-16,3 1 0 0,3-3 0 15,5 0-2-15,0-3 0 0,4-2 2 0,0-2-2 16,4-3-1-16,0-2 1 15,1 1 0-15,0-1 0 0,1 0 0 16,2 0-1-16,3 2-1 0,6-3 0 16,5 2 2-16,0-2 0 0,6-4 1 15,6-2 2-15,3-3-3 0,6-6 1 16,6 0 4-16,1-3-1 0,4 0-2 16,-2-3 2-16,3-2-1 0,-1-2-1 15,4-2-1-15,1-3 3 0,5-4-2 16,0-1-2-16,2-3 3 0,-2 0 3 15,1-5-5-15,-6-2 1 0,0-2-2 0,-2 0 5 16,-3 0 1-16,-3 0-3 0,-5-2 1 16,-1-1-2-16,-8-2 2 0,-2 0-2 15,-1-3 2-15,-2-1 0 0,-3-1 2 16,0-1-3-16,1 1 2 0,-5-3 0 16,2 1 2-16,-2 2-3 0,-1-4 2 15,-1 2-1-15,-5 0 1 0,3-1-3 16,-3-1 1-16,1 2 0 0,-1-1-1 15,-2-1-2-15,0-1 0 0,-1-1 1 16,1-3 1-16,-2 0-2 0,2-3 3 16,-3-1-1-16,-1 1 1 0,-2-2 0 15,-1 2 3-15,-2-1 0 0,-1 3 0 16,0 0-3-16,-6 2 3 0,-3 0-1 16,-2 2-2-16,-3-2-2 0,-3 4 3 0,-3-4 2 15,-4 4-5-15,1 1 0 0,0 1 2 16,0 3 5-16,-3 1-7 0,4 2 1 15,0 0-3-15,0 2 4 0,1 3-2 16,2-1-1-16,-1 3 2 0,-4-1-3 16,3 3-1-16,-2 2 0 0,-3 2 1 15,2 2-1-15,-2-1 1 0,4 1-1 16,-1 0 0-16,0 4-1 0,1 4-25 16,1 2-5-16,-1 3-21 15,3 2-19-15,1-3-54 0,3-1-93 0</inkml:trace>
  <inkml:trace contextRef="#ctx0" brushRef="#br2" timeOffset="377940.2154">1318 10026 88 0,'3'-12'19'0,"-2"5"105"16,0-2-62-16,2 0-10 0,-3 0 0 16,1-2 9-16,0 0-9 0,0 1-9 15,-1 2-9-15,2 0-6 0,-2 1-3 16,0 3-4-16,0 0 1 0,0 3-5 0,0 0-2 16,0 1-2-16,0 0-2 0,0 0-4 15,1 6-7-15,1 8-1 0,-1 6 0 16,2 11 1-16,1 6 2 0,-1 7 3 15,2 2 6-15,-1 4 2 0,-1 3-3 16,-1-2-3-16,-1-1-4 0,0-6-3 16,2-1-1-16,0 0 1 0,-1-1 0 15,2-2 0-15,-1-5 0 0,2-6 0 16,-1-3 1-16,-1-4-1 0,1-5 1 16,2-3-1-16,-1-3 1 0,-3-3 1 15,0-3-2-15,-1-1 2 0,-1-3-1 16,0 1-1-16,-1 0-9 0,-6-2-34 15,-4 2-35-15,-2-2-54 0,-1-2-130 0</inkml:trace>
  <inkml:trace contextRef="#ctx0" brushRef="#br2" timeOffset="378288.7732">1118 10540 175 0,'0'0'116'0,"0"0"-79"0,0 0-6 15,0 0 16-15,0 0 6 0,0 0-8 16,59 34 3-16,-45-25-13 0,-1 2-7 16,-4 0-7-16,4 1-5 0,-1 0-1 15,-1 3-4-15,-1 1-2 0,3-2-3 0,-1 1 1 16,-3 0 4-16,3-1-5 16,0-1-1-16,-3 2-4 0,3-4 2 15,0-1 0-15,0-3 3 0,3-3 4 16,1-4 11-16,6-7 8 0,-1-6-4 15,1-4-5-15,3-5-1 0,-2-1 0 0,-2-1-6 16,-1-2 1-16,0-1-1 16,-5-1 1-16,-3-1-4 0,-2 2-3 15,-4 2 4-15,0 0-1 0,-2 3-3 0,-4 2-4 16,0 5 0-16,0 0-1 16,0 4-2-16,0 3-2 0,0 0-13 0,0 5-20 15,2-1-26-15,1 1-62 0,4 0-85 16,0-1-327-16</inkml:trace>
  <inkml:trace contextRef="#ctx0" brushRef="#br2" timeOffset="380008.0011">952 11126 137 0,'0'0'213'0,"0"0"-158"16,0 0-27-16,0 0 11 0,0 0 14 16,0 0-17-16,0 0-14 0,0 0-7 15,1-20-4-15,-1 19-2 0,0 1-2 16,0 0-5-16,0 0 0 0,0 0 3 15,0 0-1-15,0 0-2 0,0 0 2 16,0 0-2-16,0 0 2 0,0 0-3 16,0 0 0-16,0 0 2 0,0 0-1 15,0 0-2-15,0 0 1 0,0 0 1 0,0 0 2 16,0 0-1-16,0 0 3 0,0 0 2 16,0 0-1-16,0-1-2 15,0 0-1-15,0 1 3 0,0 0 1 0,0 0-3 16,0 0 2-16,0 0 0 15,0 0 0-15,0 0-2 0,0 0 1 16,0 0-1-16,0-1 0 0,0 1-3 0,0-1 0 16,0 1 0-16,0 0 0 15,0-1-2-15,0 1 1 0,0 0 0 0,0 0-1 16,0 0 0-16,0-2 1 0,0 1-1 16,0-3 1-16,0 3-1 0,0-2 1 15,1-3 0-15,0 4-1 0,-1-1 0 16,1 0 1-16,-1-1-1 0,1 1 0 15,-1 0 0-15,0-1 1 0,0 1 0 16,0-1-1-16,0-1 1 0,0 2 2 16,0-2 2-16,0 0 2 0,-1 0-3 15,-1 0 0-15,1 0 1 0,0 1-2 16,0 1 1-16,1-1-1 0,-2 4-1 0,1-2-1 16,1 2-1-16,0-1 2 0,0 1-2 15,0 0 1-15,0 0-2 16,0 0 2-16,0 0-2 0,0 0 0 0,0 0 0 15,0 0 1-15,0 0 0 0,0 0 0 16,0 0 0-16,0 0 1 0,0 0-1 16,0 0 0-16,0 0 0 0,0 0 1 15,0 0-1-15,0 0-1 0,0 0 1 16,0 0 1-16,0 0-1 0,0 0-1 16,0-2 1-16,0 2 0 0,-1 0 0 15,0 0 1-15,0 0 0 0,-1 0 1 16,1-1-2-16,-4 1 0 0,2-3 2 15,-2 3-2-15,1-4 0 0,1 1 0 16,-4 2 1-16,2-1-1 0,-3 2-1 16,-2 0-1-16,-3 0 2 0,0 0-1 15,0 3 1-15,-2 2-1 0,2-3 1 16,-2 4 0-16,2-1 0 0,5 1-1 16,-4 6 1-16,1 0 0 0,3 7-3 0,-4 5 0 15,6-1 1-15,-1 5 2 0,3-2-1 16,4-1 1-16,0-2-1 0,1-4 1 15,6-2-4-15,0-5 3 16,1-1 1-16,1-5 0 0,2-3-3 16,-1-2 3-16,5-1 2 0,3-6-1 0,3-5 0 15,0-4 3-15,-3-3-1 16,1-3-1-16,-5 3-2 0,-1-1 2 0,-6-2-1 16,1 2 0-16,-2-2 0 0,-3-2-1 15,-3-3 3-15,0 0-1 0,0-6-2 16,-4-3 3-16,-3 2 0 0,1 1 1 15,3 7-2-15,0 5 1 0,0 8 1 16,2 6-3-16,-1 3 1 0,1 3 0 16,0 1-2-16,1 7-3 0,0 10-3 0,1 6 4 15,2 7 2-15,-1 6 1 0,1 0 0 16,-1 0 0-16,1 0-1 16,1-3 0-16,4-1 0 0,-3-5 1 15,5 2 0-15,-2-5-1 0,6-2 0 0,0-5-1 16,0-1 0-16,1-6 0 0,1-3 0 15,0-4-6-15,2-4-4 0,-2-4 5 16,1-5 5-16,-2-4 1 16,1-4 0-16,-4-1 0 0,1-3 1 0,-2-2 1 15,-5-5 0-15,1-1-2 16,-3-3 2-16,-3-1 0 0,-1 5 1 0,0 2 7 16,-1 7 4-16,-3 7 0 0,1 5 0 15,1 6-4-15,1 1 1 0,0 0-3 16,1 2-8-16,-3 7-7 0,1 6 6 15,-2 1 1-15,0 3 2 0,2 0 0 16,2-1 0-16,0-2 1 0,0 2-1 16,6-2-2-16,1 1 0 0,3-2 1 15,1 2-1-15,3-1-15 0,2-1-48 0,1 1-44 16,0-8-74-16,-1-1-178 0</inkml:trace>
  <inkml:trace contextRef="#ctx0" brushRef="#br2" timeOffset="380147.5038">1178 10910 307 0,'0'0'125'0,"-8"-63"-101"0,8 53 1 16,-1 2-6-16,1 5-14 0,3 3-5 16,1 6-33-16,9 3-113 0,-3-1-110 15</inkml:trace>
  <inkml:trace contextRef="#ctx0" brushRef="#br2" timeOffset="380574.4091">1502 10880 543 0,'0'0'18'0,"0"0"9"15,0 0 21-15,-15-50 9 0,13 46-22 0,1 2-17 16,-1-1-5-16,-3 0 0 16,1 2-4-16,-1 1-1 0,-5-2-4 15,1 2-1-15,-5 3-3 0,-1 3 0 16,0 1 2-16,0 3-2 0,2 2 0 16,0 6 1-16,2 7 0 0,1 4 0 15,3 7 0-15,5 2-1 0,2 1 1 16,0-1-1-16,8-3 0 0,4-2 0 15,3-4 0-15,4-6 0 0,1-2 0 0,-1-8-1 16,2-4 1-16,-2-6-2 0,-3-3-5 16,-4-2-7-16,-2-4 4 15,-5 0-2-15,-5 0-14 0,0-2-16 0,-7 0 2 16,-6 1 8-16,-2 4 9 0,-1 1 10 16,2 2 8-16,0 4 2 0,1 5 2 15,1 3-2-15,0 0 2 0,6 0 0 16,0 0-1-16,2-1 1 0,3-4-2 15,1 0-2-15,0-1 0 0,6-1-3 16,-1-3-42-16,-1-2-109 0</inkml:trace>
  <inkml:trace contextRef="#ctx0" brushRef="#br2" timeOffset="380716.016">1326 11126 391 0,'0'0'34'0,"32"-71"4"0,-12 45-3 16,5 2-13-16,-1 4-17 0,6 4-5 16,0 5-5-16,-1 4-98 0,-6 2-70 0</inkml:trace>
  <inkml:trace contextRef="#ctx0" brushRef="#br2" timeOffset="380957.831">1631 10864 117 0,'0'0'310'0,"0"0"-251"15,0 0 24-15,0 0 0 16,0 0-20-16,-11-52-13 0,11 52-10 0,0 5-17 16,0 4-19-16,0 14-4 15,3 3 4-15,1 7 16 0,3 6 7 0,-2 1-7 16,3 1-1-16,2 1-5 0,1 3-4 16,-3 1-3-16,4-2-2 0,-3-5-5 15,-3-4 0-15,-2-2-1 0,2-5 1 16,-5-3 0-16,-1-5-12 0,0-3-27 15,-4-4-25-15,-4-4-37 16,1-3-24-16,-3-6-58 0,-2 0-51 0</inkml:trace>
  <inkml:trace contextRef="#ctx0" brushRef="#br2" timeOffset="381086.6961">1480 11314 119 0,'0'0'173'16,"-26"-61"-101"-16,23 44 5 0,2 3-13 0,1 0-4 15,8 3-14-15,7-2-25 0,4-3-13 16,8 0-6-16,0 0 0 15,0-3 1-15,-1 3-3 0,-5 1-1 0,-2 3 1 16,0 2-32-16,-4 3-52 16,0-1-31-16,-6 5-58 0</inkml:trace>
  <inkml:trace contextRef="#ctx0" brushRef="#br2" timeOffset="381660.9272">2071 10786 293 0,'0'0'189'0,"0"0"-145"0,0 0 8 15,0 0 21-15,-14-53-9 16,12 50-18-16,1 3-2 0,-1 5-17 16,-3 8-13-16,-4 8-10 0,1 9-4 15,-3 3 5-15,-1 0 10 0,7-4 2 16,3-4-8-16,2-4-4 0,1-4 0 15,3-3-2-15,6-2-3 0,1-4 1 16,1-5 0-16,5-3-1 0,1-3-1 16,3-6-5-16,-3-2 0 0,-3 2 2 0,-1 4 1 15,-4 2 3-15,0 3 0 0,-2 4-2 16,3 3-2-16,-3 4 1 0,1-1 1 16,2 0 1-16,-5-2-1 0,1-2 2 15,-2-1 2-15,-2-3-2 0,-2-2 0 16,1 0 1-16,2-3 7 0,1-6 16 15,2-4-2-15,1-4-3 0,-1-2-6 16,-3 2 2-16,-1 0-2 0,-3 0-1 16,0 3-1-16,0-2-5 0,-4 3-6 15,-1 0 0-15,-2 2 0 0,5 1 0 16,0 5-13-16,2 1-19 0,1 3-15 16,8 1-15-16,6 3-54 0,6 2 6 15,3 2-28-15,2 1-32 0,-5-3 18 16</inkml:trace>
  <inkml:trace contextRef="#ctx0" brushRef="#br2" timeOffset="381741.9771">2390 10885 253 0,'0'0'204'0,"0"0"-84"0,0 0-13 0,0 0-23 16,0 0-13-16,0 0-34 0,0 0-33 15,0 0-4-15,2-27-70 0,9 15-77 16,6-2-196-16</inkml:trace>
  <inkml:trace contextRef="#ctx0" brushRef="#br2" timeOffset="382141.9161">2594 10646 394 0,'0'0'119'0,"0"0"-29"16,0 0-11-16,49 52-15 0,-43-33 2 0,-2 0-25 16,-1 3-13-16,0-2-7 0,-3 1-3 15,1-5 0-15,1-2-3 0,1-1-8 16,1-5-5-16,-4-2 0 0,2-4 0 15,-1-2-1-15,1 0-1 0,1-3 1 16,2-6 0-16,5-6-1 0,3-2-25 16,1-3-11-16,4-1-16 0,3-5-22 15,0-2-3-15,1-4-10 0,-2-1-16 16,-6 0 11-16,-5 1 15 0,1 4 66 16,4 1 11-16,10 5 39 0,7 2 34 15,-1 4 2-15,-9 7-46 0,-13 3 27 16,-4 3 39-16,0 2-10 0,2 1-33 15,6 0-33-15,-3 1-1 0,3 9 3 0,2 1-3 16,0 4-6-16,2 7-2 16,-6 1 0-16,1 6-3 0,-1-1-6 15,-4 0 2-15,-1 1-2 0,-3-2 0 16,-2 0-1-16,0-4-15 0,-2 2-32 16,-5-1-26-16,-4 1-25 0,-7-3-15 15,0-4-145-15</inkml:trace>
  <inkml:trace contextRef="#ctx0" brushRef="#br2" timeOffset="382251.2563">2899 10862 336 0,'0'0'114'16,"0"0"-51"-16,19-63 39 0,0 37-21 16,4-1-23-16,7-1-18 0,3 2-30 15,1 0-6-15,1 2-4 0,-2 0 0 16,3 3-49-16,3-4-77 0,-2 0-227 0</inkml:trace>
  <inkml:trace contextRef="#ctx0" brushRef="#br2" timeOffset="382832.8274">3984 10551 556 0,'0'0'29'15,"52"-52"-6"-15,-27 42 24 0,-4 6 4 16,1 4-17-16,3 3-1 0,-6 6-9 16,-3 9-10-16,-8 2-8 0,-3 6-3 0,-2 2-1 15,-3 3 1-15,-8 2-2 16,-3-3-1-16,-3-1 1 0,-1 0-1 15,4-7-4-15,0-4-2 0,3-3 1 16,4-9 2-16,4-2 3 0,0-4 0 0,0 0 2 16,3-9 4-16,9-5-2 15,3-6-4-15,4-6 1 0,2 1 2 0,4-4-3 16,-1-3 0-16,1 0 0 16,-4-5 3-16,0 1-1 0,-3 0 4 0,-3 4 5 15,-1 3 6-15,-3 5-5 0,-6 10 3 16,-2 3 1-16,-1 7 1 0,-2 4-5 15,-1 4-7-15,-5 11-5 0,-5 6 0 16,-2 6 0-16,2 4 0 0,0 1 1 16,5 0 2-16,1-2-3 0,5-1 1 15,3-4 1-15,8-1 4 0,8-4-3 16,6-2-1-16,6-8 1 0,3-3 0 16,7-5-2-16,3-2 3 0,4-4-2 15,-3-4 0-15,-6-2-1 0,-6-2 1 16,-7 2 0-16,-12-1 0 0,-6 4-2 0,-7 3 1 15,-1-2 0-15,0 2-1 0,-6 1-15 16,-8 1-24-16,-2 1-41 16,-6 1-55-16,0-5-87 0</inkml:trace>
  <inkml:trace contextRef="#ctx0" brushRef="#br2" timeOffset="393339.1112">3153 16615 88 0,'0'0'18'15,"0"0"-18"-15,0 0 88 0,-3-52-44 16,0 45 7-16,1 1 4 0,0 1 15 15,1 2-15-15,0 1-11 0,1 2-2 16,0 0-8-16,0 0-8 0,0 0-10 16,0 0-8-16,0 0-5 0,2 10-3 15,2 5 3-15,1 6 8 0,-1 5-7 16,-1-1 1-16,0 3 6 0,-2 4 0 16,0 1-2-16,0 9-5 0,-1 2 0 15,0 5 0-15,0 4-1 0,0 4-1 16,0 6 1-16,0 1-1 0,0 4 2 0,3 0 0 15,1-4-1-15,1 3 0 0,1-4-2 16,1 3 2-16,-2 1-1 0,1 3 2 16,-1 3 1-16,-1-1 5 0,1 2-1 15,0-4 0-15,-2-2-3 0,-1-4-3 16,1-5 2-16,-1-7 2 0,1-8-2 16,0-8 1-16,0-7-1 0,-2-8-2 15,2-5 0-15,-2-5-2 0,1-4 0 16,-1-3 0-16,-1-2-1 0,0-2 0 15,0-3-16-15,-3-5-23 0,-3-3-23 16,-3-5-39-16,-5-3-87 0,1-1-99 0</inkml:trace>
  <inkml:trace contextRef="#ctx0" brushRef="#br2" timeOffset="393854.3989">2500 18221 215 0,'0'0'52'0,"0"0"-39"16,0 0-7-16,0 0-1 0,0 0 18 16,0 0 8-16,65 22-5 0,-40-20-3 15,4 0-4-15,4-1 1 0,5-1 0 0,4 1-2 16,5 1-5-16,5 1-5 15,9-2-5-15,5 2 2 0,8-3-2 16,7 0-1-16,6 0-1 0,17 0 2 16,6-4-2-16,7-2 0 0,3-1 2 15,-7 0-2-15,7-1 10 0,1 2 2 0,5-1 0 16,-3 2-2-16,3 1-2 0,1-2-1 16,-1 0-1-16,4 1-5 15,2-3 1-15,2 1 0 0,4-1 1 16,-1 0-1-16,1 1 1 0,4-2-4 0,1 1-5 15,2-1 5-15,0-1 2 0,0 7-1 16,-5-3 3-16,0 1-4 0,-2 2 0 16,-3 0 0-16,-1 1 0 0,-2-1 0 15,-2 0 1-15,-4 2 2 0,-2-3-3 16,-2 3 2-16,-3-2 0 0,-4 0 3 16,-19 0 1-16,-4-1-2 0,-8 0 2 15,-3 0-1-15,8-4-1 0,-6 1-4 16,-7-1 2-16,-7 0 0 0,-10 0-2 0,-8 1 2 15,-8 3-2-15,-8-2 1 16,-8 1-1-16,-8 0-20 0,-9-1-31 0,-7 0-38 16,-6-9-52-16,-9 1-63 15</inkml:trace>
  <inkml:trace contextRef="#ctx0" brushRef="#br2" timeOffset="396393.5431">3195 17075 136 0,'0'0'30'0,"-14"4"-15"0,6-1 7 15,-2-1 6-15,1 1-6 0,-1 0-3 16,0 0-4-16,-1 2-2 0,2-2-5 16,0 0-1-16,0 1 1 0,1-1 2 15,4 1 1-15,3 0 0 0,1 0-3 16,1-1-4-16,6 0 2 0,6 1 2 15,3-2 7-15,6 0 1 0,6-1 3 16,5-1-1-16,1 0 0 0,3 0 2 16,2 0-3-16,2-2-3 0,-2-1 1 15,6 1-1-15,-2 0-4 0,4 2-2 0,-1-2 1 16,3 1-3-16,-3 1 0 0,2 0-3 16,-5 0-1-16,1 3-1 0,-3-3 1 15,-2 2-1-15,-2 2 0 0,1-2 1 16,-2 2-1-16,-1-2 0 0,0 3 0 15,-2-4 1-15,4 2 2 0,-2 0 0 16,5-2 2-16,-4 1-1 0,2 1 1 16,2 0-1-16,1 0 0 0,3-1-3 15,0-2 1-15,-1 0-2 0,2 0 1 16,-1 0 0-16,-1-3-1 0,2 1 0 16,-4-1 0-16,2 0 1 0,-2 0-1 15,0 0 0-15,-4 2 1 0,0-2-1 16,-3 0-1-16,-2 1 2 0,-3 0-1 15,-1 1 1-15,-6-2 0 0,-2 2-1 0,-6 1 1 16,-1 0 0-16,-6 0 0 16,-2 0 0-16,-2 0 1 0,-2 1-2 0,-1-1 1 15,0 0 0-15,0 0-2 16,0 1 1-16,2-1-1 0,0 0 0 0,2 2 0 16,-1-1 1-16,2 0-1 0,-2-1 1 15,0 0 0-15,2 0 0 0,1 0-1 16,-3 0 3-16,4 0-3 0,0 0 1 15,-4-1 1-15,3 0-2 0,0 1 0 16,-1-3 0-16,1 1 0 0,0-1 1 16,-2 1-1-16,0 1 0 0,-1-2 0 0,0 2 0 15,-3 0 0-15,0 0-1 16,0 1-26-16,0 0-25 0,-5 0-89 16,1-6-148-16</inkml:trace>
  <inkml:trace contextRef="#ctx0" brushRef="#br2" timeOffset="397226.4097">5150 17118 194 0,'0'0'61'0,"0"0"-4"0,0 0-19 16,0 0 11-16,0 0 14 0,0 0-20 15,0 0-10-15,3-44-10 0,-2 42-6 16,0 2-1-16,-1 0-1 0,1 0-3 16,-1 0-6-16,1 4-2 0,0 3-1 15,3 3 0-15,-1 5-1 0,1 2 0 16,-2 3 2-16,-1 5-1 0,0-2 2 15,-1 1 2-15,2-3-2 0,0-1-1 16,0 3 1-16,2-3-1 0,-1 2 1 16,1-1 0-16,-2 1 1 0,0 0-2 15,1-1 2-15,0 0-1 0,-1-1 1 0,-1 3 0 16,0-1 1-16,0 3 1 0,-1-2 0 16,2 2-1-16,0-2-1 0,1 1 0 15,1-1-1-15,1 4 1 0,-3-4-1 16,1 2-1-16,1-3-1 15,0 1-2-15,-2-2 4 0,-1 3-3 0,0-3 0 16,-1 3 0-16,0-2-2 16,0 1 0-16,0-1 0 0,0 1 3 0,0-1-1 15,0 1 1-15,0-2-1 0,0 1 0 16,0-2 1-16,1 0-1 0,-1 2-1 16,0-2 1-16,0 0 0 0,1 0 0 15,-1 3 1-15,0-2-2 0,0-2 1 16,0 1 0-16,0-2 0 0,0 1 0 15,0-3-1-15,2-2 0 0,0-1 0 0,1-1 1 16,0-4-1-16,-1-1 0 16,0-2-1-16,-1-3 2 0,-1-1-1 15,0 1 1-15,0-1-2 0,0 0 1 0,0 1-1 16,0 1 1-16,0 1-1 0,0 1 1 16,0 2-1-16,0 0 1 0,-1-1 0 15,-1 1-1-15,0-1 0 0,1-2 0 16,1-1 1-16,0-2-2 0,0 0 2 15,0-1-1-15,0 0 1 0,0 0 1 16,0 0 1-16,-2-1-3 0,-1-1-2 16,-2 0-31-16,0-1-45 0,-7-1-47 15,-2-3-136-15</inkml:trace>
  <inkml:trace contextRef="#ctx0" brushRef="#br2" timeOffset="398016.6146">4036 16550 133 0,'0'0'188'16,"0"0"-160"-16,0 0 19 0,0 0 20 15,-2-56-1-15,1 52-15 0,1 1-16 16,-1 2-5-16,1 1-5 16,0 0 1-16,0 6-11 0,0 6-13 0,2 6-2 15,4 6 5-15,0 5 9 0,2 3 7 16,-1-3 6-16,-2 2 0 0,0-1-5 16,0-1-10-16,-1 3-3 0,1-4-6 15,0-3 2-15,0-3-4 0,-2-3 4 16,1-3-3-16,0-1 3 0,0-3 4 15,-1-2-3-15,-1-3 0 0,-2-2-2 16,1-2 0-16,0-1 0 0,-1-1-1 16,0-1-2-16,0 0 2 0,0 0 2 0,0-3-2 15,0 0 2-15,0-3-3 0,0-1-2 16,0 0 0-16,-2 1-25 0,0 1-47 16,-2-7-74-16,1 0-186 15</inkml:trace>
  <inkml:trace contextRef="#ctx0" brushRef="#br2" timeOffset="400561.1708">2617 17920 126 0,'0'0'349'16,"0"0"-337"-16,0 0-4 0,0 0 38 16,0 0-2-16,0 0-30 0,0 0-10 15,-46 21-1-15,36 2 0 0,0 5 4 16,3 3-1-16,1 2 0 0,3-1 1 0,3-1-3 16,0-3 2-16,3-3-1 0,4-6-1 15,0-2 0-15,2-3 2 0,0-6-1 16,4-2 0-16,0-4 3 0,3-2 1 15,2 0 0-15,1-5-3 0,3-5-1 16,-4-4-2-16,-1-2 1 0,-5-1-1 16,-1-3 2-16,-5-1-2 0,-6-4 3 15,0 0 6-15,-7-2 5 16,-6 2-5-16,-2 1-6 0,-6 3-2 0,-1 9-3 16,1 3-1-16,-1 5 0 0,1 4-2 15,-2 6-2-15,3 6-4 0,3 2-22 16,7 1-14-16,8 1-20 0,8-11-89 15,12-5-90-15</inkml:trace>
  <inkml:trace contextRef="#ctx0" brushRef="#br2" timeOffset="400968.8271">4690 17701 274 0,'0'0'184'0,"0"0"-154"0,0 0 6 16,0 0 20-16,0 0-11 0,0 0-32 15,0 0-5-15,0 0 7 0,33 73 9 16,-27-36 1-16,2 1-1 0,-2 0 1 15,1-3-11-15,0-1-9 0,-1 0-2 16,1-2-1-16,-3 0-2 0,1-1-10 16,2-5-64-16,-2-2-58 0,-2-9-146 15</inkml:trace>
  <inkml:trace contextRef="#ctx0" brushRef="#br2" timeOffset="401877.8768">2068 16511 203 0,'0'0'41'0,"0"0"-5"0,0 0-4 16,-47-17 16-16,33 17 14 0,5 2-21 16,-1 7-11-16,1 1-8 0,1 8-6 15,1 3-2-15,-2 6 2 0,5 10 2 16,2-1-2-16,2 7-1 0,0 5-3 16,1 5 0-16,3 7-4 0,2 2 1 15,-1 3-4-15,-2-6-1 0,-2-2-3 16,-1-3 2-16,-1-5-1 0,-4-6 1 0,-5-5 2 15,-2-7 1-15,1-3-1 16,-6-2 1-16,-1-4 0 0,-4-2 0 0,2-4-3 16,-2-2 0-16,-2-2-1 15,3-3-2-15,0-3-6 0,2-3-28 16,-1-2-15-16,2-1-26 0,2-7-56 16,5-5-51-16</inkml:trace>
  <inkml:trace contextRef="#ctx0" brushRef="#br2" timeOffset="402066.5064">1472 16978 450 0,'0'0'27'0,"0"0"-9"0,0 0-7 16,0 0 27-16,0 0 3 0,53-19-25 15,-29 14-6-15,2 1-6 0,2 0-2 16,3 4-2-16,3 0 0 0,0 5 0 0,6 3-47 15,4 1-67-15,-5-3-104 0</inkml:trace>
  <inkml:trace contextRef="#ctx0" brushRef="#br2" timeOffset="402292.477">2031 16947 469 0,'0'0'13'16,"0"0"-7"-16,0 0 11 0,0 0 18 16,0 0-12-16,68 75 1 0,-43-45 0 15,-1 4-2-15,-4 0-1 0,-3 0-1 16,-3-3-11-16,0-5-3 0,-4-2-2 16,-3-4-3-16,1-3-1 0,0-2 0 15,-4-3-1-15,0-2-52 0,-1-4-36 16,2-6-71-16,1 0-50 0</inkml:trace>
  <inkml:trace contextRef="#ctx0" brushRef="#br2" timeOffset="402512.9476">2250 16923 375 0,'0'0'17'0,"0"0"-3"0,0 0 38 15,0 0 30-15,0 0-32 0,0 0-37 16,0 0-7-16,0 0 5 0,0 0 14 15,-49 74 4-15,42-35-10 0,-3 2-6 16,1 1 0-16,-3 0-2 0,-3-1-2 16,0-3-3-16,1-4-3 0,-1-4-2 15,4-2 0-15,1-5-1 0,2-1 0 16,1-4-9-16,4-1-42 0,2-5-33 0,1-6-91 16,4-5-105-16</inkml:trace>
  <inkml:trace contextRef="#ctx0" brushRef="#br2" timeOffset="402798.0669">2422 16623 138 0,'0'0'307'0,"0"0"-289"0,0 0-2 15,0 0 25-15,0 0 0 0,0 0-25 16,-33 52-3-16,23-23-1 0,1 5 10 16,-1 7-4-16,-3 2 0 0,5-1-2 15,0 0-2-15,3-4-4 0,1-3-4 16,4-2 0-16,0-4-4 0,6-3 0 16,3-1 0-16,1-5 0 0,4-2-2 15,1-3 0-15,3-6-24 0,1-3-53 16,4-6-51-16,-3-6-90 0</inkml:trace>
  <inkml:trace contextRef="#ctx0" brushRef="#br2" timeOffset="403181.2669">2478 16841 434 0,'0'0'6'0,"0"0"13"0,0 0 25 15,0 0 11-15,0 0-24 0,0 0-10 16,0 0 0-16,0 0-5 0,0 0-5 15,53 14-4-15,-49-2-4 0,-2 1-2 0,-1 3 0 16,-1 0 0-16,0 1 2 16,-1 0-2-16,-3-1-1 0,0 1 2 15,1-3-2-15,0-5 1 0,2-1 0 0,0-3 0 16,-1-3-1-16,2-1 0 16,0-1 1-16,0 0 4 0,0-6 2 0,0-4-2 15,3-4 1-15,1-4 0 0,0-2-4 16,1 1 0-16,3-1 0 0,-4 2 0 15,0 2 0-15,0 6 7 0,-1 2 1 16,-1 4-1-16,-1 3 3 0,0-1 3 16,1 2 0-16,0 0-8 0,2 0-4 15,3 4 0-15,-1 3 2 0,2 0-2 16,-1 3 1-16,2 2-4 0,-2-2 1 16,1 0-1-16,1 0 0 0,3-1 0 15,0-2-23-15,2-1-35 0,-1-4-23 16,-1-2-42-16,0-6-84 0,-5-6-94 15</inkml:trace>
  <inkml:trace contextRef="#ctx0" brushRef="#br2" timeOffset="403366.7068">2677 16705 346 0,'0'0'32'16,"0"0"22"-16,7-56 14 0,1 51 6 16,2 2-32-16,3 3-15 0,4 3 0 15,4 5-6-15,-2 2 1 0,1 3 4 16,-1 7 5-16,-1 5-1 0,1 6-5 15,-4 4-2-15,-5 6-3 0,-6 2-12 16,-4 5-5-16,-5 4-2 0,-8 5 0 16,-9 3-1-16,-8 4-4 0,-10-1-61 15,-19 3-76-15,-2-14-165 0</inkml:trace>
  <inkml:trace contextRef="#ctx0" brushRef="#br2" timeOffset="404498.7322">14928 16494 157 0,'0'0'29'0,"-8"-72"19"0,6 47-22 0,-1 3 16 16,0 1 12-16,2 7 3 16,0-1-8-16,1 6-7 0,0 0-3 15,0 7-6-15,0 1-2 0,-1 1-4 16,1 0-11-16,0 2-11 0,0 10-5 15,0 4-4-15,0 11 4 0,0 4 1 0,2 6 0 16,3 4-1-16,2 3 2 16,-3 3 0-16,-1-1 2 0,-1-2 4 0,-2 2 1 15,0 2-1-15,0 3-1 0,-3 7-1 16,-1 3 0-16,-2 7 0 0,1 3-3 16,0 6 0-16,-1-3 1 0,1 1 2 15,1-9 1-15,-1-2-2 0,1-4-1 0,0-4-2 16,0-2 0-16,0-3 3 15,0-1 2-15,0-3-2 0,1-5-1 16,-1-3-2-16,2-6-2 0,1-6 0 16,-1-4-2-16,0-6 2 0,-1-4-1 15,0-4-22-15,0-3-18 0,-4-5-20 16,-3-1-33-16,-5-2-82 0,-3-8-78 0</inkml:trace>
  <inkml:trace contextRef="#ctx0" brushRef="#br2" timeOffset="404882.5274">13906 17842 312 0,'0'0'74'15,"0"0"-69"-15,51-9 0 0,-24 6-1 16,1 0 17-16,9 3-4 0,3-1-7 15,11 1-2-15,6 0-2 0,2 0-3 0,10 0-1 16,3 0-2-16,11 2 1 16,16 2 0-16,14 1 2 0,7-1 11 15,10 0 14-15,-6-1-14 0,3 0-5 16,7 0 2-16,0 2 5 0,3-2-4 16,5 0-6-16,1-1 1 0,3 0-1 15,3-1 1-15,2-1 1 0,4 0-1 16,2 2-7-16,-2-2 7 0,2 0 1 15,-4 0 1-15,-2 0-2 0,-3-2-3 0,-2-2-3 16,-10 0 1-16,-4 0 1 0,-9-3 2 16,-23-1-2-16,-8 2-3 0,-13-3-6 15,-10 1 6-15,-2-4-21 0,-14-3-24 16,-13-4-45-16,-18-7-72 0,-17-2-56 16</inkml:trace>
  <inkml:trace contextRef="#ctx0" brushRef="#br2" timeOffset="405415.4232">14844 16697 141 0,'0'0'65'16,"0"0"-49"-16,0 0 13 0,64-6 18 16,-33 3-5-16,7 0 12 15,4 2-11-15,4-2-12 0,5 2-1 0,5 0-2 16,3 1-4-16,5 0-5 0,3 0-5 15,4 0-5-15,6 0-6 0,-9 1-1 16,4 2-1-16,1 0-1 0,1-1 1 16,10 1 0-16,0 0 0 0,1-3 0 15,1 0-1-15,0 0 0 0,-2 0-15 16,5-3-4-16,-5 0 7 0,-8-1-12 16,-10-1-15-16,-18 1-18 0,-9 1-20 0,-12-1 11 15,-9-2 8-15,-10 0-26 0,-7 1-45 16</inkml:trace>
  <inkml:trace contextRef="#ctx0" brushRef="#br2" timeOffset="405682.3848">16632 16635 135 0,'0'0'9'0,"0"0"14"15,0 0 6-15,0 0 6 0,0 0-7 16,0 0-3-16,0 0 1 0,0 0 4 16,0 0 2-16,-3 35 10 0,8-22-5 15,4 2-7-15,0 5-2 0,0 6-6 16,0 4-1-16,0 8-4 0,-3 5 0 15,-1 6-2-15,-3 6 4 0,-2 4-4 0,0 6-4 16,-8 0-2-16,0-2-1 16,-3 0-3-16,0-5 0 0,-1-2-3 0,-1-2 1 15,4-4 3-15,1 1-1 16,5-3 1-16,2-1 0 0,1 2 1 0,0-1 0 16,0 0-2-16,2-1-2 0,0 0 0 15,-2-1-3-15,0-2-4 0,0-2 4 16,-2-1-5-16,-7-6-56 0,-10-7-88 15,0-12-303-15</inkml:trace>
  <inkml:trace contextRef="#ctx0" brushRef="#br2" timeOffset="406759.3636">15728 16384 227 0,'0'0'126'0,"0"0"-81"15,0 0 9-15,0 0 17 0,0 0-4 16,8-37-17-16,-8 37-20 0,0 7-14 16,1 7-12-16,2 5 5 0,4 6 18 15,1 1-10-15,-1 4-4 0,1 0-7 16,-1 1-4-16,3-1-1 0,-6 1-1 16,-2-1-42-16,-2-4-128 15</inkml:trace>
  <inkml:trace contextRef="#ctx0" brushRef="#br2" timeOffset="407300.9663">14834 18108 284 0,'0'0'158'0,"0"0"-148"0,0 0-7 0,-57 59 7 16,35-29 34-16,6 2-12 16,3-2-11-16,4-1-7 0,5-3-4 0,3-7-1 15,1 0 4-15,0-3-1 0,5 0-1 16,5 1-4-16,3-2-4 0,2-3 1 15,5-3 1-15,1-5-1 0,6-1 0 16,0-3 5-16,3-6-3 16,-1-4-4-16,-3-3 1 0,-2-6-2 0,-9-3 2 15,-9-2 0-15,-6 0 2 0,-8 0 5 16,-8 1-1-16,-9-2-6 0,-3 1-3 16,-4 2 0-16,-2 4 0 0,3 4 0 15,3 2-2-15,7 6-20 0,9 3-12 16,10 3-23-16,9-2-74 0,11-4-121 15</inkml:trace>
  <inkml:trace contextRef="#ctx0" brushRef="#br2" timeOffset="407562.0115">16411 18209 380 0,'0'0'142'0,"0"0"-118"0,0 0 22 16,0 0 18-16,0 0-22 0,0 0-24 16,0 0-4-16,0 0-1 0,-7 59 0 15,15-32-3-15,-1-1-5 0,1-4-3 16,-1 3 0-16,-1 1-2 0,-2 3-25 15,-2 6-64-15,-4 5-88 0,-7-7-276 16</inkml:trace>
  <inkml:trace contextRef="#ctx0" brushRef="#br2" timeOffset="408111.2907">12982 16205 301 0,'0'0'95'0,"0"0"-69"16,-69 38-23-16,47-24 39 16,-1 8 22-16,2 1-13 0,6 7-14 15,0 4-8-15,8 1-4 0,3 8-1 16,3-1-2-16,1 2-3 0,6 3 7 0,1-7-1 16,5 4-4-16,-2 2-4 15,-1 2-4-15,3 6-7 0,-6 0 1 0,1 0-2 16,-6-4-2-16,-1-4-1 0,-1-1-1 15,-7-5 0-15,-1-3-1 0,-3-2 1 16,-3-6 0-16,-5-1-1 0,-6-6-3 16,0-4-28-16,-6-4-27 0,0-5-15 15,-2-6-26-15,-2-3-48 0,-5-14-31 16</inkml:trace>
  <inkml:trace contextRef="#ctx0" brushRef="#br2" timeOffset="408238.4624">12329 16760 350 0,'0'0'20'0,"48"-56"24"0,-7 47-11 16,5 4-4-16,1 3-3 16,5 2-16-16,-2 2-10 0,15 3-29 15,-9-2-138-15</inkml:trace>
  <inkml:trace contextRef="#ctx0" brushRef="#br2" timeOffset="408430.0401">13046 16680 198 0,'0'0'315'16,"0"0"-283"-16,0 0-9 0,0 0 13 15,0 0-11-15,0 0-5 0,56 44-1 0,-30-23-7 16,2 4-4-16,0 0-3 16,-1-3-3-16,-2-1-1 0,-4-4 1 15,-3 0-2-15,-2-2 0 16,-6-2-5-16,-2-1-34 0,-4-2-14 0,-1-4-38 15,-3-6-75-15,0-3-136 0</inkml:trace>
  <inkml:trace contextRef="#ctx0" brushRef="#br2" timeOffset="408702.9463">13375 16612 192 0,'0'0'241'0,"0"0"-218"0,0 0 9 0,0 0 27 16,0 0-15-16,-51-15-19 0,40 20-4 15,5 2-5-15,-3-1-1 0,4 2 4 16,3 3-2-16,2 3-3 16,0 3-5-16,0 1-2 0,0 6 7 0,3 4 2 15,0 7 1-15,0 5-1 0,-3 4-2 0,0 2-7 16,-6 2-2-16,-4 0-2 16,-1 1-3-16,-1 1 0 0,-2-2 0 0,5 2 0 15,-3-3 1-15,3-4 0 0,2-3-1 16,4-1 0-16,1-6-26 0,2-3-14 15,0-4-13-15,1-5-53 16,4-11-109-16</inkml:trace>
  <inkml:trace contextRef="#ctx0" brushRef="#br2" timeOffset="408987.7922">13619 16144 470 0,'0'0'13'0,"0"0"-10"0,-10-50 0 16,7 50 51-16,2 2 0 0,1 10-26 16,-3 7-20-16,0 11-1 0,-4 10 8 15,4 6 10-15,3 6 3 0,0 3-6 16,3 1 0-16,-1-1-7 0,4-4-2 15,-1-4-3-15,-2-4-5 0,1-8-3 16,1 0-1-16,-1-5-1 16,2-4-2-16,5 1-2 0,0-9-43 0,2-6-8 15,3-7-20-15,4-5-34 16,-2-15-63-16,-1-2-112 0</inkml:trace>
  <inkml:trace contextRef="#ctx0" brushRef="#br2" timeOffset="409305.5473">13704 16286 312 0,'0'0'23'0,"0"0"29"0,0 0 20 16,0 0-28-16,0 0-27 0,0 0 28 15,0 0-11-15,0 0-2 0,22 58 4 16,-13-38-7-16,-1-5-7 16,6 0-7-16,0-5-8 0,3 0-4 15,3-4 0-15,2-2-2 0,1-3 1 0,-1-1-1 16,-6-5 1-16,1-2-1 0,-6 0 0 15,-5 2 0-15,-1 1 3 0,-4 2-4 16,-1 2 17-16,0 0 1 0,-1 6-7 16,-5 2-7-16,0 3 3 0,-4 3 8 15,-3 1 3-15,1 2-5 0,-4 0-6 16,0-1-6-16,-4 2 0 0,1-5 0 16,3 0 0-16,-4 0 0 0,4-4-1 0,-3 0-1 15,0-2-12-15,1-1-18 16,-1-3-31-16,3-3-30 0,2-4-77 0,6-7-115 15</inkml:trace>
  <inkml:trace contextRef="#ctx0" brushRef="#br2" timeOffset="409521.5193">13809 16048 316 0,'0'0'147'0,"56"-11"-130"0,-24 15 15 0,2 10 37 15,3 10-16-15,1 8-9 0,1 7-5 16,-5 7-7-16,-7 5-8 0,-6 2-4 16,-9 4-1-16,-2 3 0 0,-10 0-10 15,-3 6-6-15,-9-5-3 0,-6 2 3 16,-3 2-3-16,-8 4 0 0,-12 10-4 0,-8 2-17 16,-7 1-34-16,-6-5-13 15,-16-4-45-15,6-16-144 0</inkml:trace>
  <inkml:trace contextRef="#ctx0" brushRef="#br2" timeOffset="410120.5349">18255 17636 388 0,'0'0'50'0,"0"0"-41"16,61 51-1-16,-41-21 34 0,5 3 24 15,-2-1-25-15,3 0-12 0,-2-4-12 16,0-5-10-16,-1-3-4 0,-1-6 4 0,3-4-2 16,-5-3-2-16,-2-3-2 0,-3-4 1 15,-4 0 0-15,-6 0 4 0,-5 0 6 16,-3 6 1-16,-9 3 0 0,-5 5-8 15,-7 7-3-15,-9 7 2 0,-7 5 2 16,1 1-4-16,-1 0-2 0,7-1 1 16,3-4-1-16,4-3 1 0,9-5-1 15,2-5 0-15,10-4 0 0,3-5-23 0,3-2-30 16,10-5-40-16,9-6-127 16</inkml:trace>
  <inkml:trace contextRef="#ctx0" brushRef="#br2" timeOffset="410871.2517">19005 17848 297 0,'0'0'40'15,"19"-51"1"-15,-10 31 19 0,2 6-3 16,2 4-5-16,0 4-5 0,0 6-12 0,2 0-7 16,0 9-4-16,-2 4-7 15,0 3 4-15,0 3-3 0,-2 0-4 16,1 1-1-16,-4-2-3 0,1-3-5 16,0-1-1-16,2-5-3 0,2 0 1 0,3-7 2 15,2-2-2-15,3-4-1 16,3-5-1-16,-4-3 0 0,-2-3-6 0,-2-1 1 15,-6-1 4-15,-3-3 1 0,-3 0 0 16,0-4 0-16,-2 1 1 0,-1 1 1 16,-1 4-2-16,0 5 0 0,-1 4 0 15,-1 6 0-15,0 3 0 0,2 2 0 16,-1 11-5-16,1 5 5 0,0 11 0 16,0 3 2-16,5 6 2 0,1 5 3 0,-1 1-4 15,2 0-1-15,-3 0 5 16,-4 1 0-16,0 0 0 0,-9-1-3 15,-6-4 2-15,-6-1 1 0,-9-4-2 0,-6-5-3 16,-4-7 1-16,-4-1-2 0,-3-7 0 16,5-4 0-16,-1-4 0 15,3-4-1-15,2-3-10 0,4 0-25 16,0-7-23-16,-8-7-40 0,1-4-117 0</inkml:trace>
  <inkml:trace contextRef="#ctx0" brushRef="#br2" timeOffset="411556.2183">8492 17715 331 0,'0'0'83'15,"0"0"-77"-15,22 73 27 0,-9-45 34 16,3 3-10-16,5-1-26 0,7 1-12 16,2-1 0-16,0-1-1 0,2-2-1 15,0-3-5-15,1-1-3 0,-1-4-1 16,-3-1-1-16,-3-5-2 0,-4-4 0 15,-7-1-5-15,-6-6-1 0,-3 3 1 16,-5-3 1-16,-1 5 1 0,-9 1-1 16,-4 5 2-16,-9 3 0 0,-4 6-2 15,-7-1 1-15,-5 1-1 0,0 0 2 16,-2 0 0-16,2 0 5 0,4 0-3 16,7-6-2-16,7-2-1 0,3-2-1 0,5-1 0 15,1 0-1-15,0 1 0 0,7-3-26 16,4 0-53-16,13-8-54 0,9-1-134 15</inkml:trace>
  <inkml:trace contextRef="#ctx0" brushRef="#br2" timeOffset="411987.9534">9111 18270 400 0,'0'0'115'16,"0"0"-107"-16,0 0 1 0,62-23 53 15,-40 23-20-15,2 1-12 0,1 4-8 0,-1 3-5 16,-4 4 1-16,-6 0-6 16,-2 5-1-16,-3-1-7 0,-5-1-2 0,-3 1-2 15,-2 2 2-15,-6 2-1 0,-5 5 0 16,-2-2 2-16,-3 1-3 0,-2-4 0 16,1-2 1-16,1-4 0 0,3-3 0 15,5-5 0-15,3-3-1 0,4-2 6 16,2-1 14-16,7-5 1 0,3-5-14 15,6-2-3-15,4-5-4 0,5 0 0 16,3-4 0-16,3 3 0 0,8-5 0 16,6-2 0-16,-2 2 4 0,-3-2 1 15,-8 5 11-15,-11 3 1 0,-8 6-2 16,-5 3-2-16,-6 2-6 0,-2 5 5 0,0 0-1 16,-4 1 0-16,-5 4-6 15,-2 5-3-15,-3 5 0 0,0 1 3 16,3 1 4-16,2-1-1 0,3 2-1 0,1 2-2 15,3 2-1-15,2-1-1 16,1-2-1-16,9 1 1 0,3-4-2 0,4 1-1 16,4-3 0-16,1-2-33 15,6-2-36-15,20-6-68 0,-2-3-150 16</inkml:trace>
  <inkml:trace contextRef="#ctx0" brushRef="#br2" timeOffset="548341.813">9154 8545 262 0,'0'0'185'16,"0"0"-163"-16,-63 6-13 0,47-6-4 15,3 0 7-15,4 0 0 16,4 0-4-16,2 1-5 0,3 1-2 16,11 2-1-16,8 3 0 0,16 2-1 0,9 3 2 15,13 3-1-15,10-1 1 0,10 3-1 16,10 3-1-16,8 2-8 16,6 4-9-16,10-1 5 0,6 0 3 0,9 1 8 15,7-3-13-15,5-3 14 0,7-1 1 16,1-5 2-16,5-1 13 0,1-6 1 15,2 1 0-15,3-8-3 0,-2 0 2 16,-3-4-3-16,-4-7-1 0,-1-1-3 16,-3-4-2-16,-7-7-6 0,-2 1 5 0,-9-10-2 15,-5-4 0-15,-8-8-1 0,-6-6-2 16,-3-4 1-16,-13-8-1 16,-6-2 1-16,-9-5 1 0,-10-4-1 0,-13 1 2 15,-6-6-3-15,-13 3 1 16,-9-2 0-16,-11 1 0 0,-5-1 1 0,-9 0 5 15,-11 2 1-15,-5-2 1 0,-6 2 0 16,-5 0-4-16,-3 3 0 0,-5 1-2 16,-5 3-3-16,-7 1 2 15,-6 1 1-15,-9 0-2 0,-6 5 0 0,-9 1-1 16,-8 3 2-16,-6 6-1 0,-5 1 1 16,-6 5-1-16,-1 3 1 15,-2 4-1-15,1 3-1 0,-1 4-1 0,0 5 1 16,1 2 0-16,1 5 0 0,2 2 0 15,-4 2 1-15,3 5 0 0,1 1 0 16,-1 5-1-16,-1 2-3 0,-4 2 3 16,5 3 2-16,1 4 0 0,3 3 0 15,3-1 0-15,5 4 2 0,-2 0-2 0,6 2-2 16,3 1-1-16,0 2 0 0,3 2 1 16,-2 5 1-16,4 3-1 0,1 3 0 15,4 4 1-15,2 2 1 16,4 4-2-16,1-1 0 0,3 3-1 15,0 3-2-15,3 1 2 0,2 2-1 16,2 0 2-16,6 3 2 0,4-2-1 0,7 3-1 0,8 1 0 16,3 0 0-1,6 2 1-15,2 3-1 0,2-1 0 0,2 2 2 16,1-4-2-16,4 3 1 0,-1-2-1 16,5 1-1-16,1 0 1 0,1-3 0 15,3 0 0-15,2-1 0 0,0-3 1 16,4 0 0-16,4-3-1 0,4-1 1 15,2 2 1-15,6-2-2 0,2 2 3 0,2-2-2 16,5 0 1-16,3-1 3 0,1-3-2 16,2-1-1-16,2-2 1 0,1-4-1 15,-1 0-1-15,0-4 0 16,1-1 2-16,0-5 1 0,0 2-1 0,-4-6 2 16,2 1-2-16,-4-6 0 0,-1 1-1 15,0-5 2-15,-3-2 0 0,-4-2-1 16,0-2-1-16,-2-1-1 0,-2-1 0 15,0-4-2-15,-1-1 1 0,1 0-18 16,-2-8-32-16,-1-9-38 0,-6-3-124 0</inkml:trace>
  <inkml:trace contextRef="#ctx0" brushRef="#br2" timeOffset="549095.4227">10630 8813 353 0,'0'0'47'16,"0"0"-22"-16,0 0 15 0,0 0-2 15,0 0 1-15,0 0-8 0,0 0-9 16,0 0-8-16,-2-26-7 0,3 38-3 15,0 8 1-15,-1 10-1 16,0 9 2-16,-2 6 1 0,-4 7-1 0,-2 7 0 16,0 4-3-16,-2 6 0 0,1 4-2 15,0-3 2-15,2-2-3 0,2-5 2 16,2-5-1-16,2-4 1 0,0-5-1 16,1-2 1-16,0-4 1 0,0-1 2 15,0-6-1-15,1-5 2 0,-1-8 0 0,1-5 0 16,1-4-2-16,-1-6-2 15,0-5-1-15,0-1 0 0,-1-2-1 16,0 0-1-16,0-7-12 0,-2-4-17 0,-2-2-29 16,-5-6-59-16,0 3-87 15</inkml:trace>
  <inkml:trace contextRef="#ctx0" brushRef="#br2" timeOffset="549543.5637">10246 9447 262 0,'0'0'26'0,"0"0"-21"16,0 0 14-16,0 0 18 16,0 0 10-16,0 0-10 0,0 0-12 15,0 0-7-15,-8-16-12 0,11 18-1 16,1 5-3-16,2 9 1 0,3 2 15 15,-2 3 0-15,4 9-3 0,-3 0-6 0,3 0-4 16,2 2 0-16,-4-3-3 16,3-1 1-16,2-1-1 0,1-4 5 0,1-1-2 15,-3-7-1-15,1 0-1 16,-1-1 1-16,1-3 0 0,-1 1 1 0,-3-4 0 16,3-1 0-16,0-4 3 0,1-2 1 15,3-1 3-15,3-8 1 0,5-6 4 16,0-8-2-16,4-6-2 0,4-4 0 15,-3-4-1-15,-3-2 4 0,1-1 4 16,0 2-2-16,-5-3 0 0,3 5-5 16,-3 1-2-16,-4 3 1 0,1 5-1 15,-5 3-1-15,-3 8-3 0,-6 3-2 0,-4 4-1 16,0 3-1-16,-2 1-1 0,-4 2 0 16,-2 1-2-16,-9 1-3 15,1 0-32-15,-6 7-42 0,0 4-27 0,1-6-65 16,-2 1-182-16</inkml:trace>
  <inkml:trace contextRef="#ctx0" brushRef="#br2" timeOffset="550076.7991">10284 10124 219 0,'0'0'125'16,"0"0"-120"-16,-47-62 4 15,27 54 19-15,-2 4 7 0,-2 4-4 0,2 0-13 16,-4 6-6-16,1 3-3 0,4 5 4 16,-3 1-1-16,7 4 0 0,1 4 0 15,3 4 0-15,4 7-1 0,0 5-3 16,5 7 3-16,4 7 1 0,0 5 6 15,2 7-3-15,6 2-2 0,-3-1 1 16,3 0 3-16,0-4-4 0,1-5-2 0,-2 0-1 16,-3-3-1-16,-4-6-2 0,-1-3 0 15,-6-4-6-15,-8-4 11 0,1-3-1 16,-4-2-8-16,-4-3-2 0,-2-2 2 16,-2-2-3-16,-2-1 1 0,-5-5-1 15,0 0 0-15,0-8 0 0,-1-7 0 16,2-4-1-16,1-4-21 0,5-12-12 15,1-7-20-15,-1-8-25 0,5-4-35 16,3-2-65-16</inkml:trace>
  <inkml:trace contextRef="#ctx0" brushRef="#br2" timeOffset="550259.5396">9511 10625 221 0,'0'0'25'0,"0"0"-4"16,0 0 25-16,0 0 7 0,0 0 0 15,0 0-3-15,0 0-7 0,0 0 1 0,67 22-3 16,-33-21-3-16,3-1-7 0,2-1-13 16,3-7-8-16,-1-1-9 0,3 1-1 15,-2 0-1-15,1-2 0 0,0 0-50 16,-2-3-65-16,-5 0-133 0</inkml:trace>
  <inkml:trace contextRef="#ctx0" brushRef="#br2" timeOffset="550644.3437">10184 10843 265 0,'0'0'98'16,"0"0"-77"-16,-1-54 25 0,1 44 4 16,0 6-2-16,0 0-13 0,1 4-12 15,2 0-9-15,4 3-6 0,2 6-5 0,5 4 3 16,4 6 10-16,2 7-1 0,2 2 1 15,-2 6-3-15,1 0-3 16,3-1-3-16,-4 0-1 0,1-3 0 16,1-2-2-16,-3-3-1 0,-2-3-1 15,-6-4-1-15,0-4-1 0,-7-4 0 16,-2-2 0-16,-2-2-1 0,0 1-18 16,-4-5-25-16,-2-1-20 0,-7-1-40 0,4-6-53 15,1-4-85-15</inkml:trace>
  <inkml:trace contextRef="#ctx0" brushRef="#br2" timeOffset="550911.2387">10411 10735 338 0,'0'0'6'0,"0"0"38"15,0 0 15-15,0 0-8 0,0 0-5 0,0 0-21 16,0 0-15-16,0 0 2 15,0 0 9-15,-49 70-6 0,27-24 0 0,-3 3-3 16,2-1-2-16,-5-2-2 0,5-1 1 16,-3-3-1-16,-1 0 0 0,5-5 1 15,2-4-2-15,4-3-3 16,1-6-2-16,5-3-2 0,4-8 0 16,2-3-1-16,4-5 1 0,1-5-19 15,8 0-37-15,7-11-36 0,0-6-56 0,2-4-110 16</inkml:trace>
  <inkml:trace contextRef="#ctx0" brushRef="#br2" timeOffset="551149.2465">10649 11039 400 0,'0'0'34'0,"0"0"-6"0,0 0 1 16,0 0 24-16,0 0-7 15,0 0-14-15,0 0-12 0,0 0-5 0,-25 60-2 16,24-44-4-16,-2 4-2 0,0 0 0 16,-1 1-4-16,-1 4 0 15,-4 0-2-15,2 0 0 0,-7 3-1 0,2-3 0 16,-2 0 0-16,-2-6-4 0,2-5-40 16,1-2-18-16,1-7-40 0,6-4-53 15,0-1-73-15</inkml:trace>
  <inkml:trace contextRef="#ctx0" brushRef="#br2" timeOffset="551409.4191">10846 10726 266 0,'0'0'121'0,"0"0"-117"0,0 0 12 15,0 0 30-15,0 0-10 0,0 0-6 0,0 0 12 16,0 0-15-16,0 0 1 0,58 64-6 16,-41-43 0-16,-2 3-6 15,-4-2-3-15,2 1-6 0,-2-2-5 0,-5 0-1 16,0-3 0-16,0-4-1 0,-3 1 0 16,0-5 0-16,1-1-28 0,0-1-23 15,-1-6-31-15,2-2-41 0,-1 0-67 0</inkml:trace>
  <inkml:trace contextRef="#ctx0" brushRef="#br2" timeOffset="551789.0876">11362 10669 247 0,'0'0'17'0,"0"0"18"15,0 0 15-15,0 0 3 0,0 0-16 16,0 0-14-16,0 0-4 0,0 0-2 15,-55-12-2-15,44 13 2 0,4 3-1 16,-4-2 0-16,4 1-3 0,-1 0 1 16,2 1-5-16,0 0 1 0,-2-1-5 0,4 2 0 15,1 0-2-15,-3 0-1 16,1 0 2-16,2-1-2 0,0 2 2 16,-1 0-2-16,0 1 2 0,2 4-1 15,0 1 1-15,1 2-1 0,-1 1 2 16,1 5-1-16,1 2 1 0,-1 3-1 15,1 7 0-15,-1 3-2 0,-2 4 1 0,-1 3-1 16,0 0 0-16,3-2 1 16,1-2 2-16,0-3-2 0,0-1 0 0,0-6 0 15,1 4-2-15,2-1-1 0,0-2 0 16,-1 1 0-16,-1-3 0 0,2-4 0 16,-3-1 0-16,0-5 0 0,0-1 0 15,0-7-2-15,0-1-22 0,0-6-35 16,-3-6-50-16,1-7-100 0</inkml:trace>
  <inkml:trace contextRef="#ctx0" brushRef="#br2" timeOffset="552262.7159">11295 10004 139 0,'0'0'29'0,"0"-51"23"16,-3 31-8-16,1 4 1 15,1 3 1-15,-3 2 3 0,0 5-11 16,0 2-3-16,1 4-7 0,1 0-4 0,-3 0-3 16,-3 7-8-16,-3 7-2 0,1 7 2 15,-7 10 0-15,-1 6 2 0,0 9-1 16,1 4 4-16,2 1 0 0,1 3-5 15,2-5-2-15,7-2-1 0,1-4-4 16,4-5-3-16,2-7-3 0,5-5 1 16,6-8-1-16,0-3 0 0,4-5-1 15,-1-7-11-15,5-3-19 16,2-6-19-16,1-6-22 0,-2-5-39 0,-2-4-48 16,-3 1-114-16</inkml:trace>
  <inkml:trace contextRef="#ctx0" brushRef="#br2" timeOffset="552704.2019">10798 10694 305 0,'0'0'28'0,"0"0"11"15,33-53 10-15,-22 44 2 0,0 6-6 0,-3 2-10 16,1 1-11-16,-2 9-14 16,2 8-2-16,-2 4-1 0,-1 6 2 0,1 0-1 15,-2 2 1-15,4-2-4 0,-1-4-4 16,5-2 1-16,5-4-2 0,6-2 1 15,1-5-1-15,4-2-2 0,0-3-36 16,-1-5-30-16,0-1-49 0,-6-9-93 16</inkml:trace>
  <inkml:trace contextRef="#ctx0" brushRef="#br2" timeOffset="553263.8756">11335 10023 423 0,'0'0'1'0,"0"0"16"0,0 0 25 16,56-27 4-16,-43 27-8 0,-4 4-19 15,0 3-5-15,-3 1-2 0,-2 5-5 16,-1 1-2-16,-3 2-1 0,0 2-1 16,-1 0-1-16,-7 3-1 0,2 2-1 0,-7 1 0 15,2 0 0-15,-1-2-14 0,-2 1-12 16,1-6-9-16,1-5 7 16,5-2 15-16,2-5 13 0,0-4 0 0,3-1 0 15,1-1 2-15,1-8 6 0,0-4-3 16,9-4 8-16,-2-2 2 0,7-2 2 15,1-1-5-15,1 1-1 0,2 0 1 16,-1 1-3-16,0 2 1 16,0 0-1-16,-1-1 6 0,1 1 4 0,0-2-5 15,-1 4 0-15,-1-1-1 0,-3 0-3 16,-1 2-3-16,0 0 0 0,-4 2-2 16,-2 3 1-16,-3 2-2 0,-1 4 2 15,-1 0-1-15,0 3 1 0,0 0-2 16,0 1-1-16,0 5-1 0,-4 4-2 15,-4 11 0-15,2 3 1 0,-5 3 0 16,6 1-1-16,0-2 0 0,3-2 0 16,2-3 0-16,0-2 0 0,1-1 0 0,3-3-2 15,1 0-1-15,0-3-43 16,4-3-13-16,-3 3-31 0,1-7-48 0,-1-2-91 16</inkml:trace>
  <inkml:trace contextRef="#ctx0" brushRef="#br2" timeOffset="553454.126">11711 10163 275 0,'0'0'51'15,"0"0"1"-15,0 0 11 0,0 0-16 16,0 0-13-16,0 0-9 0,0 0-3 16,0 0-4-16,14 57-2 0,-20-39-3 15,-6 1-6-15,3-2-3 0,-3-3-3 16,2-1 2-16,2-1-3 0,0-2 0 0,1-3 0 15,5-2 0-15,-1-3-25 0,2-2-42 16,-1 0-48-16,2-6-80 0</inkml:trace>
  <inkml:trace contextRef="#ctx0" brushRef="#br2" timeOffset="553879.6011">11825 9999 330 0,'0'0'0'0,"0"0"36"16,0 0 29-16,0 0-19 0,0 0-19 16,0 0-8-16,0 0 6 0,0 0 0 15,0 0-7-15,31 15-5 0,-28-3-2 16,1-5-6-16,0 0-3 0,-1-3-1 0,3-1 1 16,2-1 0-16,-3-2-2 0,7 0 0 15,1-3 1-15,-3-4-1 0,4 0-7 16,-1-2-1-16,-3-2 6 0,-2 3 2 15,2-2 0-15,-4-1 1 16,3 0 0-16,1 0 1 0,3-2 4 16,3 1 4-16,-3 2 1 0,-7 4-3 0,1 4-3 15,-3 2 1-15,-1 1 6 0,1 8-6 16,0 5 0-16,2 4 3 0,-3 2-1 16,-2 1 3-16,1 1 2 0,-1 1-6 15,1-1 1-15,-2-1-1 0,0 0-1 16,0 0 1-16,0-2 2 15,-5 0-6-15,-1 0 0 0,-4-1-2 0,-2-1 0 16,1-2 0-16,-1-2 0 0,-3 0-1 0,4-3-4 16,1-3-18-16,-2-3-13 15,6-2-8-15,0-2-15 0,4-4-36 16,2-5-27-16,0-5-18 0,0-2-125 16</inkml:trace>
  <inkml:trace contextRef="#ctx0" brushRef="#br2" timeOffset="554151.8891">12007 9725 248 0,'0'0'25'0,"0"0"18"15,0 0 4-15,0 0 6 0,70-46 0 16,-47 52-13-16,2 6-8 0,4 6-5 16,0 3-1-16,2 9-2 0,-2 1-3 15,-6 7 0-15,-1 3-9 0,-5 2-1 16,-6 5-1-16,-5 3 2 0,-3 2-3 15,-3 4-3-15,-9-4-3 0,2 1-2 16,-6-1 1-16,-2-2-2 0,-4-3 0 0,-3-4-2 16,-1-4 1-16,-3-7 1 0,1-6 0 15,-3-4 0-15,3-7 0 16,-1-4-2-16,3-6-17 0,3-6-16 0,4-1-21 16,3-12-40-16,4-7-59 0,5-3-62 15</inkml:trace>
  <inkml:trace contextRef="#ctx0" brushRef="#br2" timeOffset="554798.1778">12382 9550 288 0,'-36'-72'0'16,"-11"41"-6"-16,-5 6 2 15,-11 2 4-15,-6 4 1 0,-8 4 4 16,-5 3-1-16,-5 3-3 0,-1 5 1 15,-7 3-2-15,3 1 0 0,-1 5 6 0,-3 6 5 16,-2 3-4-16,-2 5 2 16,-1 3 1-16,-6 2 2 0,1 6 5 0,-4 1-5 15,5 6 7-15,2 3-6 0,5 6 2 16,7 5 2-16,8 4 7 0,8 6-12 16,3 4-8-16,4 2-2 0,5 6 1 15,5 2 2-15,5 4-2 0,7 2 3 16,7 4-1-16,6 1-2 0,4 1 1 0,10 1 1 15,6-5-3-15,9-1 0 16,4-4-1-16,7-6 3 0,11-4-2 16,6-6 0-16,6-2-1 0,6-5-1 15,6-7 1-15,7-3 2 0,4-8 0 16,7-6-2-16,3-3 2 0,6-9-1 0,5-3 10 16,6-3 1-16,6-3-4 15,7-1 1-15,8 1-4 0,7 4 2 0,-1-3-5 16,2 0-3-16,-1-2 0 15,0-2 1-15,0-1 2 0,-1-1-1 0,-3-4-1 16,-3-1 2-16,0-4-1 0,-2-9-2 16,-1-1-3-16,-3-4 3 0,-2-5 1 15,-3-2-1-15,-3-4 1 0,-6-3 1 16,-9-4-1-16,-12-5 0 0,-7-3-1 16,-10-5 0-16,-1-4 0 0,-6-5 0 15,-9-3 2-15,-1-3 14 0,-8-4-5 0,-5-6 2 16,-6-5 4-16,-3-3-7 0,-4-2-1 15,-7-1-2-15,-9 2 1 0,-2 1-1 16,-9 6-1-16,-2 4 0 16,-4 3-2-16,-5 8-4 0,0 5 1 0,-6 9 0 15,-5 8-1-15,-7 9 1 16,-5 8 2-16,1 6 1 0,-2 6-1 16,2 6-3-16,3 4 1 0,2 5 0 0,3 6-2 15,8-1 1-15,0 5-2 0,8-4-43 16,-6-9-67-16,7-2-190 0</inkml:trace>
  <inkml:trace contextRef="#ctx0" brushRef="#br2" timeOffset="582559.0088">8652 7925 363 0,'0'0'50'0,"2"-60"-20"0,-3 40 6 15,-7 5 10-15,-4 5-3 0,0 4-16 16,-6 3-11-16,-3 3-8 0,-3 6-4 16,-4 5 0-16,1 6 0 15,3 0-1-15,5 3 0 0,0 0 0 16,6 2-1-16,2 0-1 0,6-3 0 0,4 2 2 16,1-4-3-16,6 1 2 0,7-3-1 15,3-2 1-15,4-4 0 0,4-4 0 16,3-5 2-16,4 0 5 0,1-9-4 15,2-3 3-15,-5-8 1 0,-6-2 4 16,-4-4 1-16,-10-6 2 0,-4-2 6 16,-5-5-3-16,-5-5-5 0,-7-1-4 0,-9-4-5 15,-4 2-1-15,-5 7-2 16,-3 4-1-16,0 10 0 0,0 7-1 16,5 8-1-16,2 5 1 0,4 5-2 0,2 1 2 15,3 7-1-15,2 3 1 16,2 6-5-16,7 7-41 0,3 4-15 0,3 5-11 15,7 1-48-15,0-5-69 0</inkml:trace>
  <inkml:trace contextRef="#ctx0" brushRef="#br2" timeOffset="582876.3592">7909 8188 364 0,'0'0'106'16,"0"0"-103"-16,0 0-3 16,0 0 25-16,0 0 31 0,0 0-16 15,0 0-16-15,0 0-15 0,0 0-3 0,65-19-2 16,-21 19 5-16,8-2 6 0,10 2 0 16,5 0-7-16,9 0-1 0,3-2 1 15,4 0-1-15,3 0 2 0,-3 0-5 16,-4 0 1-16,-7-1-1 0,-9 0 0 15,-9 2-2-15,-15 0 0 0,-10 0-2 16,-12 1-3-16,-12 0 2 0,-5 0 1 16,-1 0 0-16,-9 2-4 0,-8 2-28 15,-10 3-30-15,-4-1-47 0,-6-1-76 16,5-3-102-16</inkml:trace>
  <inkml:trace contextRef="#ctx0" brushRef="#br2" timeOffset="583209.7371">8012 8400 421 0,'0'0'6'0,"0"0"-6"16,-62 64 2-16,47-43 19 16,2 0 19-16,6-3-16 0,4-3 16 0,3 3-20 15,0-3-14-15,3 2 0 0,5-2 2 16,4-4-1-16,1 1 6 0,4-2-4 15,1-2-1-15,4-4 3 0,1-4 1 16,-1-2 3-16,1-8 3 0,2-3 0 16,-4-7 3-16,-3-3-7 15,-2-2-2-15,-5-4 1 0,-6-2 1 0,-3-2 0 16,-6-3-6-16,-7-1-3 0,-7-3-2 16,-4 5-1-16,-6-1-2 0,-4 7-1 15,3 8 0-15,-1 3 1 0,3 11 0 16,4 5 0-16,4 2-3 0,7 4-19 0,7 1-10 15,5 4-16-15,13 0-22 16,14-3-38-16,6-1-35 0,4-2-65 0</inkml:trace>
  <inkml:trace contextRef="#ctx0" brushRef="#br2" timeOffset="583678.0885">8371 8353 355 0,'0'0'13'15,"0"0"23"-15,0 0 38 0,57 43-7 16,-43-35-21-16,-1 5-17 15,-4-1-16-15,-1 5-11 0,-2 2 1 16,-5 1-2-16,-1 3-1 0,-4 0 2 16,-7 0-2-16,-3-1 0 0,-2-2 1 15,0-3 0-15,2-4-1 0,4-4 0 16,2-4 1-16,2-2-1 0,6-1 1 16,0-2 1-16,0-3-1 0,2-4 4 0,3-4 2 15,5-2-4-15,3-2-1 16,5-1-1-16,0 0 0 0,1-3-1 0,5 1 1 15,-1-1-1-15,1-4 1 0,2 1-1 16,0-4 1-16,0 3-1 0,-6 1 4 16,-1 4 9-16,-7 3 3 15,-2 5 4-15,-5 4-2 0,-3 3 0 0,-2 2-3 16,0 1 1-16,-6 5-11 0,-5 5-3 16,-3 6 0-16,-3 2 0 0,1 3 1 15,0 3-1-15,4 2 0 0,3-2-1 16,4 4 1-16,5-6-1 0,3 3 1 15,8-1-1-15,4-2 0 0,4-2 1 16,2-6-1-16,1 0 0 0,5-3 1 0,-2-3-1 16,0 0 1-16,-1-4-1 15,-5-2 1-15,-1-2-2 0,-4 0 2 16,-4 0-2-16,-4-1 0 0,-4-1-1 0,-2 1 1 16,0-3 3-16,0 1 0 15,-6-1-1-15,-3 0-2 0,-3 0-2 0,-3-1-3 16,-1 2-42-16,-3-4-34 0,2-1-80 15,1-1-203-15</inkml:trace>
  <inkml:trace contextRef="#ctx0" brushRef="#br2" timeOffset="586079.3906">7246 7732 168 0,'0'0'73'16,"0"0"-66"-16,0 0 11 0,0 0 33 15,-51-20-11-15,37 22-5 0,-2 8-3 16,-3 1-10-16,0 8-8 0,2 3-2 16,1 3 3-16,4 0-2 0,5 2 2 15,-1-2 9-15,4 0-2 0,4-1-9 16,2-2-4-16,8-4-1 0,1-1-3 16,0-4-2-16,7-3 2 0,3-5 2 15,1-2 0-15,4-3-1 0,0-5 4 16,3-5-1-16,0-4 0 0,-3-4-1 0,-1-4 2 15,-4-3-3-15,-3 0 1 16,-5-4 2-16,-4-2 0 0,-2-1-1 0,-6-3 3 16,-1-5-5-16,-5-3 1 15,-6 4-4-15,-5-2 0 0,-3 6-1 16,-6 5-1-16,1 10 0 0,-4 3 2 16,-4 4-4-16,2 8 1 0,0 5-1 15,-1 2-1-15,2 6 1 0,1 5 0 16,6 2 0-16,6 4-1 0,4 3-37 0,8 3-12 15,4 3-18-15,1 1-34 0,7-2-69 16,-1-5-60-16</inkml:trace>
  <inkml:trace contextRef="#ctx0" brushRef="#br2" timeOffset="586317.9881">6705 8060 423 0,'0'0'26'0,"0"0"-19"15,0 0 12-15,0 0 34 0,0 0-20 16,0 0 3-16,0 0 2 0,0 0-22 16,27 21-1-16,4-19 2 0,5 0 1 0,8-1-5 15,5-1-5-15,1 0-1 16,5-3-1-16,1-3-1 0,0 0 1 0,0-1 3 16,-2-1-5-16,-1 2 0 0,-4-1-2 15,-5 0 0-15,-9 4-1 0,-9 1-1 16,-9 0 1-16,-9 2-1 0,-8 2-8 15,-7 3-56-15,-10 2-35 16,-5 1-44-16,-4-2-93 0</inkml:trace>
  <inkml:trace contextRef="#ctx0" brushRef="#br2" timeOffset="586632.5744">6773 8270 413 0,'0'0'9'0,"0"0"1"15,-60 55 20-15,41-36 17 0,5 2-1 16,0-2-7-16,6 1-13 0,-1 2-11 16,4-1-10-16,3 2 1 0,1-3 1 15,1 1 0-15,4-5-1 0,5-1-3 16,0-3-1-16,1-2 0 0,-2-5-1 16,3-4 1-16,-3-1 3 0,2-7 5 15,-5-6 8-15,3-4 1 0,-5-5 0 16,-3-4 1-16,0-1-3 0,-8-4-3 15,0-3-3-15,-6-1-3 0,-2-3-4 16,0-2-4-16,-2 6 0 0,1 5-1 16,2 5 1-16,2 10-1 0,7 5 0 0,3 3-9 15,3 6-26-15,3 0-10 16,7 0-23-16,10 1-56 0,5 3-26 0,3-3-32 16</inkml:trace>
  <inkml:trace contextRef="#ctx0" brushRef="#br2" timeOffset="587031.9245">6970 8257 356 0,'0'0'12'0,"0"0"16"0,9 56 24 16,-6-43 5-16,5 1-15 0,-3-4-9 15,4 2-11-15,-1-2-9 0,2-1-4 16,-2-2 2-16,4-2-3 0,-5-3-3 16,2-2 0-16,2 0-2 0,0-6 4 15,1-4 0-15,3-1 0 16,-2-4-1-16,1 0-1 0,-2-1 2 0,3-4 1 15,-2 1 2-15,0 1-3 0,-3-4 0 16,1 4-1-16,-3 2-1 0,-3 7 3 16,-2 4-1-16,-3 2 1 0,0 3 4 15,0 3-3-15,0 6-6 0,0 7-3 0,-4 4 7 16,0 5 0-16,0 3 3 0,2 3-3 16,2 6 2-16,0 0 0 0,0 7 1 15,0-1 1-15,0-1-5 0,-2 3-5 16,-4-4 1-16,-3-1 1 0,-5-4-3 15,-2-4 4-15,-3-3 4 0,-3-7 1 16,1-2 5-16,-2-4-5 0,-1-5 2 16,-1-1-1-16,5-4 0 0,0-4-1 15,0-2-2-15,3 0-3 0,1-5-1 16,2-1-2-16,0 2-1 0,-1-3 0 16,-1 2-1-16,1 2-27 0,-1-4-44 15,4-4-89-15,2-6-171 0</inkml:trace>
  <inkml:trace contextRef="#ctx0" brushRef="#br2" timeOffset="596806.72">10125 6770 157 0,'0'0'29'0,"0"0"1"15,-72-12-7-15,48 12 17 16,-3 0-2-16,4 6-14 0,-5 0-12 0,1 2-6 15,-1 3 0-15,-3 2 0 0,-1 3-4 16,-2 2 0-16,-1 3 1 0,1 2-3 16,-2 6 0-16,1 0 1 0,-2 1-1 15,0 4 2-15,1-1-1 0,-1 0 0 16,1 6-1-16,-2-4 3 0,2 2-1 16,-1-2 2-16,2 0 9 0,4 0 21 15,3-2-21-15,6-1-5 0,4-2-1 16,2 0 2-16,5 0 1 0,-2-2-1 0,5 0 0 15,1 1 0-15,2 1-3 0,2 2 3 16,0 0 2-16,3 0 2 0,0-1-7 16,1-2-1-16,3 0 1 15,0-3-2-15,4 2 0 0,0-2-1 16,0-3-1-16,1 2 1 0,0-2-2 16,3-2 1-16,-1 2-1 0,0-4 0 0,2 3 0 15,-1-1 0-15,2 0 1 16,-3 1-2-16,1-1 0 0,3 1 0 0,-1 0 0 15,3 1 0-15,-2-1 2 16,2 1 1-16,-1 2 0 0,0-1 1 0,0-2-1 16,-1-2 0-16,-2-3-3 0,0-1 3 15,1 0-1-15,1 0 1 0,3-1 0 16,2 1 1-16,2 1 0 0,0 1 0 16,6 0-2-16,-1-1 0 0,4 1 0 0,3 0-2 15,2-2 0-15,1 0 0 0,-1-2 1 16,4 1-1-16,3-1 2 0,1 0 1 15,5-1 7-15,0 1-1 16,2-2-1-16,-1 2-3 0,3-2-2 0,1-3 6 16,4 0-3-16,-2-1-3 0,6-2 2 15,2 1 0-15,2-1-3 0,0-1 0 16,2-2-2-16,0-1-1 0,0-2 0 16,0 0 1-16,-3 0 1 0,2-3-1 15,0-2 1-15,3-1 0 0,2-3 0 16,-3-2 0-16,3 3 1 0,4-3-1 15,-2-2 1-15,4-2-2 0,1 0 0 16,-3 1-1-16,-2-1 1 0,-4-2 0 0,-5-1 0 16,-1-4 0-16,-1 2 1 15,-3-2 0-15,0-2 3 0,0-2 7 0,-5-2-3 16,-3-4-5-16,-2-2 0 16,-4-1-3-16,-9-5-3 0,-3-3 3 0,-3-2 0 15,-5-2 1-15,-5-1 0 0,-6 1 0 16,-9-2 1-16,0 1-2 0,-6 1 2 15,0-3 2-15,-5-1 2 16,-5-1 0-16,-2 1-1 0,-4-1-1 0,-4 0 0 16,-5-1 1-16,-1 4-1 0,-3 0-2 15,-4 4-1-15,-1 0 2 0,-4 3 1 16,-4-2-1-16,-4 0 1 0,-3-1 0 16,-2 1 0-16,-2 1-4 0,-2 1 3 15,-2 1 2-15,1 0 0 0,-6 5 1 16,-4 1-4-16,-2 2-1 0,1 4 2 15,-5 0-1-15,-2 3 0 0,3 1 2 16,-4 1 0-16,0 2 0 0,-4 0-1 16,-1 4-3-16,1-1 1 0,1 3-1 0,-2 3 3 15,-2 1 1-15,1 3 0 16,0 1 1-16,4 3-1 0,1 5 3 0,0 0-3 16,4 4-1-16,2 4-3 15,5 5 0-15,2 5-2 0,1 5 1 0,5 8-1 16,-4 5-45-16,0-2-73 0,7-6-69 15</inkml:trace>
  <inkml:trace contextRef="#ctx0" brushRef="#br2" timeOffset="599209.2491">11466 9324 295 0,'0'0'107'0,"0"0"-103"0,-78-32 4 16,45 23 35-16,-3 2-5 0,-6 1-15 15,4 3-6-15,-5 0-8 0,3 0-2 16,-2 3-2-16,3 0 1 0,-3 3 5 15,0 0-2-15,-2 2 0 0,-2 2-1 16,-1 2 2-16,-1 2-3 0,-3 4-1 0,-1 1 0 16,2 4 2-16,0 4 1 15,-1 3-1-15,-2 5-3 0,-2 1-2 0,-1 2 0 16,1 3-3-16,0 3-4 16,0 1 4-16,-2 5 0 0,-1 2 0 15,0 2 0-15,0 2 1 0,2 0 1 16,5 1-1-16,1-1 0 0,8-2 1 15,2-1 0-15,7 0 1 0,1 1-2 0,3-1 1 16,2 2-1-16,-1 1 0 0,2-2 0 16,3 2-1-16,3 0-1 0,3-2-1 15,5 1 1-15,5-5 2 0,4-1 0 16,3-2 0-16,7 1 2 0,3-1 0 16,5-1-1-16,5-1 1 15,0-1 3-15,3-1-3 0,6-1 0 0,3 0 0 16,5-1 6-16,5-2-4 0,2-1-3 15,6-3 5-15,2 0 1 0,2-2-4 16,3-2-2-16,4 1 3 0,2-5 0 16,4-1-2-16,2-3-1 0,4-1 2 0,5-1 1 15,0-3-1-15,4 1 0 0,-3-4 0 16,1-3 2-16,3-1-5 0,-3-3-1 16,0-2 1-16,-2-3 1 0,1-3 4 15,-3-3-3-15,3-5-2 0,-1-1 3 16,-4-2-2-16,5-5 1 0,-4 0-1 15,1-4-1-15,5-2 0 0,-3-2-1 16,-4-1 3-16,4-5 0 0,-5 0-1 16,3-1 0-16,-3-5-1 0,1 0 1 15,-4-3 1-15,0 0-3 0,0 0 0 16,-1-2-2-16,-2 0-3 0,0 0 4 16,-9-2 1-16,3 0 0 0,-9-3 2 15,-2 1-1-15,-5-2 1 0,-7 0-2 16,-2 1 3-16,-6-2-3 0,-4-1 3 15,-2 1 6-15,-5 0 0 0,-2-2-4 0,-3 0 0 16,-1-1-1-16,1 0-1 16,-7-2-1-16,1 2 3 0,-4 3 2 15,-4 1-2-15,0 4-1 0,-10 1-1 0,1 2 1 16,-8 2-1-16,0 4 1 0,-6 0-3 16,-1 2 0-16,-6 3 0 0,-2 1 0 15,-3 3-1-15,-3 3 1 0,-8-2-1 16,-2 6 0-16,-7-1 0 0,-6 4 0 15,-5 6-5-15,-6-3-15 0,-4 10-16 16,-6 2-25-16,-2 3-25 0,-8 2-86 16,-6-1-170-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8:51:36.155"/>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2060"/>
    </inkml:brush>
  </inkml:definitions>
  <inkml:trace contextRef="#ctx0" brushRef="#br0">19852 1973 433 0,'0'0'65'0,"0"-60"-8"0,0 45 3 15,-1 2-2-15,-2 4-17 0,2 4-4 16,0 1-11-16,-1 3-2 0,1 1-6 16,0 0-5-16,1 0-3 0,0 4-8 15,0 9-2-15,0 8 0 0,1 10 0 16,3 7 4-16,-1 6 2 0,-1 2 3 15,-1 0-5-15,0-3-1 0,-1-2-1 16,0-3 0-16,0-2-2 0,0-4-1 16,0-5-1-16,0-4 2 0,0-5 0 0,0-4 1 15,0-3-1-15,0-5-1 16,0-2-1-16,0-2-21 0,0 0-26 0,0-2-21 16,0-5 6-16,1-4-11 15,0-5-98-15,2 0-54 0</inkml:trace>
  <inkml:trace contextRef="#ctx0" brushRef="#br0" timeOffset="298.9823">19780 1844 330 0,'0'0'22'16,"0"0"23"-16,-6-52 17 0,6 50 2 16,0 1-9-16,4 1-20 0,4-1-12 15,3 1-5-15,5 1 6 0,7 2-3 16,5 6 6-16,1-1 4 0,3 2-9 15,-1 2-4-15,-2 3-2 0,-2 1-6 16,-3-2-5-16,-6 2-2 0,-4 1-2 16,-8-1 1-16,-5 3-1 0,-1-6-1 0,-7 3 1 15,-6-1 2-15,-6-2-1 0,-5-4 0 16,-7-2 0-16,-6-3 1 0,-3-4 0 16,1-1-2-16,1-5 2 0,6-3-2 15,6-2 1-15,7 2-1 0,6-3 0 16,3 2 0-16,7 1-1 0,3 1-9 15,5 0-23-15,9 5-45 0,10-1-52 16,-3 1-126-16</inkml:trace>
  <inkml:trace contextRef="#ctx0" brushRef="#br0" timeOffset="1268.157">16479 1807 73 0,'0'0'235'15,"0"0"-223"-15,0 0 11 0,-7-58 31 16,1 46 11-16,2 3-18 0,0 2-12 15,-3 3-4-15,3 0-11 0,-1 1-4 0,-1 3-3 16,1 2-3-16,-4 6-5 0,0 11-4 16,-4 4-1-16,0 10 1 0,3 7-1 15,-2 8 9-15,6 7 5 0,-1 5 2 16,2 4-5-16,2 2 0 0,-4 2 2 16,3 2-2-16,-1 1 0 0,-3 2-3 15,1-2 0-15,-5-2-6 16,0-3 9-16,1-6-3 0,-3-6 10 0,0-7 4 15,0-4-10-15,1-6 5 0,-4-4-5 16,3-7-5-16,-3-3-1 0,0-5 0 16,-1-5-2-16,-1-1-2 0,2-5-1 15,0-3 1-15,0-4 0 0,-1 0-1 16,0-10-1-16,0-5-1 0,0-5-18 16,1-8-11-16,0-6-17 0,0-7-14 15,0-6-7-15,1-6-12 0,1-7-35 16,1 0-28-16,0 6-37 0</inkml:trace>
  <inkml:trace contextRef="#ctx0" brushRef="#br0" timeOffset="1432.3877">15783 2298 209 0,'0'0'93'0,"0"0"-52"16,0 0 13-16,0 0 2 0,0 0 4 0,0 0-30 16,0 0-5-16,0 0-3 0,12 0 15 15,10 8 2-15,4-2-6 0,12-3-5 16,0 2-2-16,7-4-12 15,4-1-8-15,2 2-3 0,1 0-3 0,6-2-5 16,3 0-56-16,2 0-68 0,-7-6-135 16</inkml:trace>
  <inkml:trace contextRef="#ctx0" brushRef="#br0" timeOffset="1805.2435">16428 2717 443 0,'0'0'14'0,"-2"-51"18"15,2 41 14-15,0 5 18 0,0 4-12 16,1 1-19-16,5 4-18 0,5 5-12 16,1 6 4-16,9 9 2 0,-1 2 9 0,3 6 3 15,4 2 1-15,2-3-2 0,-1 1-10 16,-3-1-5-16,3-3 6 0,-5-1-7 16,-2-2-1-16,3 0 1 0,-6-5-2 15,-2-1-1-15,-1-2 0 0,-7-4-1 16,-1-2 1-16,-5-4-1 0,-2-2-5 15,-1-1-21-15,-5-4-29 0,0 0-23 16,-1-3-28-16,-3-7-68 0,3-3-74 16</inkml:trace>
  <inkml:trace contextRef="#ctx0" brushRef="#br0" timeOffset="2049.8676">16660 2620 366 0,'0'0'84'15,"0"0"-62"-15,0 0 10 16,0 0 14-16,0 0-7 0,0 0-26 0,-3 60-2 16,-5-24 4-16,0 4 5 0,-5 2 0 15,-1 0-1-15,0 0-5 0,-3 0-3 16,1 0-4-16,-5-1-3 0,3-4 2 16,-1-4 2-16,-1-4-1 0,7-4-3 15,-1-6-3-15,3-1-1 0,5-8 1 16,1 0-1-16,5-5 0 0,0-4 0 15,4-1-32-15,3-7-44 0,7-7-19 16,5-10-69-16,-1-2-122 0</inkml:trace>
  <inkml:trace contextRef="#ctx0" brushRef="#br0" timeOffset="2442.5896">17124 1915 414 0,'0'0'5'0,"0"0"10"15,0 0 26-15,0 0 2 0,0 0-5 16,0 0-14-16,-60-17-8 0,45 27-6 15,-3 2-1-15,0 6 1 0,2 1 3 16,-1 7 1-16,1 1-3 0,1 11 0 16,3 1 0-16,0 6 0 0,1 1-1 15,5 4 3-15,-2 2-1 0,3-1-2 0,1 1 1 16,3-2-1-16,1-3 0 16,0-2-3-16,5-4-1 0,5-6-2 15,0-4 0-15,5-6-2 0,2-4-1 16,3-3 0-16,4-6 0 0,1-4 0 15,0-4-1-15,1-4-18 0,-1 0-37 16,-3-6-44-16,-3-3-94 0,-4-2-174 0</inkml:trace>
  <inkml:trace contextRef="#ctx0" brushRef="#br0" timeOffset="2920.2439">17140 2289 483 0,'0'0'5'0,"0"0"2"0,0 0 33 16,0 0 16-16,65-52-15 0,-49 49-13 0,2 3-6 16,-5 0-9-16,-4 3-4 15,3 4-2-15,-7 2-5 0,3 6-1 0,-5 2 0 16,-3 2-1-16,0 5 0 0,-3 2 1 16,-7 2-1-16,-1 0 0 0,-3-4 1 15,-1 2 0-15,-6-5-1 16,3-3 0-16,0-4 1 0,0-3-1 0,6-5 1 15,3-3 0-15,2-2-1 0,5-1 1 16,2-3 0-16,0-3 3 0,2-6 0 16,7-2-1-16,3-4-2 0,4-1 0 15,3-2-1-15,0 0-1 0,2 2 1 16,3-1 1-16,-3-1-1 0,1 2 1 16,-3 1 0-16,3 0 2 0,-7 2 2 15,-3 2 4-15,-3-1 3 0,-3 5 2 0,1 1-1 16,-7 2-2-16,1 3-1 0,-1-1 0 15,-3 2 2-15,-2-1-2 16,0 3-2-16,2 1-4 0,-4 0-3 16,0 7-1-16,-3 2 0 0,1 7 0 15,0 3 0-15,2 3 0 0,0 2 0 0,7 1 0 16,0 0 2-16,3-1 1 16,4 0-2-16,4-3 1 0,1-3-1 0,4-1 0 15,1-3-1-15,5-5 1 0,-2-2-1 16,1-3 0-16,5-4-12 0,-1 0-29 15,1-4-29-15,-4-4-29 0,-4-4-63 16,-4 1-116-16</inkml:trace>
  <inkml:trace contextRef="#ctx0" brushRef="#br0" timeOffset="3201.6044">17398 1964 327 0,'0'0'139'0,"0"0"-134"15,0 0 19-15,0 0 16 0,0 0-10 16,0 0-16-16,65 5 14 0,-37 18 0 16,3 6-3-16,1 5 2 0,-3 6-3 15,-4 3-2-15,-1 4-1 0,-8 3-6 16,-7 6-4-16,-7 5-1 0,-3 4 1 16,-11-1-4-16,-5-1-5 0,-5 0 2 15,-5-1-2-15,-1-5-1 16,-4-5 0-16,0-6 1 0,0-4-1 0,1-7 3 15,2-4 4-15,5-7-1 0,4-7-5 16,6-5-1-16,4-4 0 0,6-8-1 16,4-4-6-16,4-12-54 0,10-8-37 0,12-12-97 15,2-3-229-15</inkml:trace>
  <inkml:trace contextRef="#ctx0" brushRef="#br0" timeOffset="3472.222">17873 2410 568 0,'0'0'26'0,"0"0"-13"16,0 0 19-16,0 0 23 0,0 0-11 15,0 0-20-15,0 0-8 0,67-33-2 16,-48 31-4-16,3 2-1 0,-1 0-2 15,0-2-2-15,2 2-3 0,-2-1-2 16,-2 1 1-16,0 0 0 0,-2 0-2 16,-1 0 1-16,-4 0-5 0,1 1-38 15,-7 4-9-15,-1 0-9 0,-4 4-21 0,-3 0-23 16,-8 2-52-16,-5-2 12 0</inkml:trace>
  <inkml:trace contextRef="#ctx0" brushRef="#br0" timeOffset="3622.7072">17931 2485 184 0,'0'0'100'0,"0"0"-53"0,-62 27 8 15,57-23 26-15,4-1-26 16,1-1-18-16,6 0-15 0,7-2 8 0,5 0 7 16,7 0-3-16,5 0-14 0,3-4-6 15,0 1-1-15,-2-3-1 0,-2 2-4 16,-6 3-7-16,1-2-1 0,-3 3 0 16,-1 0-5-16,-4-3-63 0,-2 0-93 15,-10 2-187-15</inkml:trace>
  <inkml:trace contextRef="#ctx0" brushRef="#br0" timeOffset="4087.133">11549 1819 424 0,'0'0'71'0,"0"0"-63"15,0 0-1-15,0 0 15 0,0 0 15 16,0 0-23-16,65-4 0 0,-43 28 1 16,3 6 6-16,2 4 3 0,2 2 4 15,0 0-5-15,-4-1-5 16,4 1 1-16,-2-1-1 0,-2-3-1 0,3-1-5 15,-7-6-7-15,-3-3 5 0,-2-4-7 16,-4-2-1-16,-5-4-1 0,-3-1-1 16,0-3 0-16,-4 1 0 0,0-2-2 15,-5-1-57-15,-1-4-37 0,-3-2-65 0,2-6-67 16</inkml:trace>
  <inkml:trace contextRef="#ctx0" brushRef="#br0" timeOffset="4310.3983">11930 1801 421 0,'0'0'60'0,"0"0"-19"0,0 0 10 15,0 0-16-15,0 0-16 0,0 0 5 16,-41 54 7-16,20-20 2 0,1 5 1 16,-4 2-5-16,2 4-6 0,-6 1-8 15,4 2-4-15,-1-3-5 0,4 0-1 16,7-6-2-16,1-3-3 0,4-5 0 15,-1-3 0-15,4-2 0 0,2-4-11 16,1-4-40-16,3-2-34 0,-1-7-54 16,-2-4-122-16</inkml:trace>
  <inkml:trace contextRef="#ctx0" brushRef="#br0" timeOffset="4553.4916">11338 2517 522 0,'0'0'43'16,"0"0"-11"-16,0 0 29 0,79-7-14 16,-42 7-9-16,5 0 3 0,3 0-12 15,5 0-11-15,4 0-10 0,3-4 14 16,1 0-12-16,1-2-6 16,-1 2 13-16,0-3-9 0,-6 2-4 0,-2 1 0 15,-5-1-1-15,-10 2-3 0,-4 2 1 0,-10 0 0 16,-6 1-1-16,-10 0 0 0,-4 0-13 15,-1 2-40-15,-7 3-43 16,-10 2-28-16,-9-3-32 0,2 0-129 0</inkml:trace>
  <inkml:trace contextRef="#ctx0" brushRef="#br0" timeOffset="4769.478">11300 2623 326 0,'0'0'115'0,"0"0"-111"0,0 0 19 15,0 0 46-15,56 27 6 0,-11-32-16 16,7-3-8-16,10-3-14 0,7-2 1 0,2-1-1 16,7-2-8-16,-8 0-8 15,-2 2-9-15,-4 2-5 0,-11 1-3 16,-6 2-3-16,-9 1 0 0,-10 2 0 16,-11 4-1-16,-6 2 0 0,-8 0 0 15,-3 0-2-15,-3 0-27 0,-9 5-37 0,-4-2-33 16,-8 1-86-16</inkml:trace>
  <inkml:trace contextRef="#ctx0" brushRef="#br0" timeOffset="9324.5059">20874 1760 225 0,'0'0'41'0,"0"0"-7"0,0 0 12 16,0 0 29-16,-6-51-17 16,0 49-13-16,1 0-11 0,-6 2-17 0,-3 4-9 15,-2 6-5-15,-5 5-2 0,1 8 1 16,-4 7 1-16,2 7-1 0,-1 6-1 15,0 9 1-15,0 9 1 0,-3 4 7 16,1 4-2-16,1 4-1 0,6-1 4 16,5-3-3-16,9-2-7 0,5-3 2 15,12-4 1-15,9-4 4 0,8-5-1 16,8-2-4-16,6-4 4 0,5-3 7 16,3-6-7-16,1-6 7 0,-2-2 5 15,-3-4-6-15,-4-6 2 0,-7-4 0 16,-4-3-6-16,-8-3-2 0,-7-2-5 0,-7-5 0 15,-6 1-1-15,-5-2-1 0,0 0 1 16,-5-1-2-16,-5-6 1 0,2-2-43 16,0-5-18-16,1-4-54 15,6-2-128-15</inkml:trace>
  <inkml:trace contextRef="#ctx0" brushRef="#br0" timeOffset="9774.231">23540 2042 423 0,'0'0'11'0,"0"0"-6"0,0 0 23 15,5-50 31-15,-5 49-6 0,0 1-23 16,6 4-19-16,2 8-9 0,9 12-2 15,9 7 7-15,4 9 7 0,8 4 8 16,-3 2-4-16,0-3 2 0,3-2-3 16,-2-2-1-16,1-2 5 0,-2-3-14 0,-2-4 1 15,-1-5 9-15,-3-3-16 16,-2-4 1-16,-3-4 0 0,-5-4 1 0,-7-5-2 16,-4 1-1-16,-5-3 1 0,-3-3-1 15,-1 0-39-15,-6 0-10 16,-6-3-31-16,-4-3-96 0,1-1-119 0</inkml:trace>
  <inkml:trace contextRef="#ctx0" brushRef="#br0" timeOffset="9991.708">24019 1963 238 0,'0'0'173'0,"0"0"-122"0,0 0-26 16,0 0 0-16,0 0 19 0,0 0-3 15,-51 64-11-15,30-33-6 16,-6 1-2-16,-4 2-5 0,-1-1-2 16,-5 1 1-16,0 0-6 0,-4 0-4 15,4 0-4-15,3 0 0 0,1-3 0 0,3 0 2 16,5-3-4-16,1-4-5 16,4-1-40-16,-4-7-61 0,2-6-170 0</inkml:trace>
  <inkml:trace contextRef="#ctx0" brushRef="#br0" timeOffset="10476.1661">22770 2098 399 0,'0'0'24'15,"0"0"-2"-15,0 0 15 0,0 0 45 16,0 0-30-16,0 0-36 0,0 0-14 15,0 0 4-15,-70 43 0 0,35-16 5 16,0-2 4-16,0 2-3 0,0-3-2 0,2 2-2 16,8-3-1-16,6-3-1 15,4-3-1-15,7-4-3 0,2-5 0 0,4-4 5 16,2 1 3-16,1-5-2 16,6 5 2-16,2-1 2 0,9 2 1 0,8-3 0 15,3 2-2-15,5 1-3 0,-4-3-3 16,-1 0-1-16,0 0-4 0,-5-3 2 15,-2 1 0-15,-3 1-2 0,-5-1 1 16,-2 0 0-16,-5 0-1 0,-4 2 0 16,-2-1-1-16,-1 1-1 0,-1 4-29 15,-5 1-54-15,-7 4-7 0,-5-2-96 16,0 0-58-16</inkml:trace>
  <inkml:trace contextRef="#ctx0" brushRef="#br0" timeOffset="10683.8071">22353 2564 422 0,'0'0'14'0,"0"0"7"16,0 0 17-16,0 0-5 15,0 0 16-15,0 0-2 0,62 16-11 0,-33-16-3 16,5 0-4-16,2 0-3 0,-1-2 5 16,4 0-10-16,-1-1-6 15,-4 1-4-15,-2 0-2 0,-7 0-6 16,0 2-2-16,-9 0 0 0,-6 0 0 0,-1 0-1 15,-9 0 0-15,0 3-2 0,0 1-14 0,-8 0-57 16,-3-1-9-16,-10-2-70 16,0-1-163-16</inkml:trace>
  <inkml:trace contextRef="#ctx0" brushRef="#br0" timeOffset="11428.2453">21109 2321 518 0,'0'0'18'0,"0"0"8"15,0 0 31-15,0 0-2 0,0 0-21 16,0 0-15-16,59-43-8 0,-44 43-2 0,1 0-1 15,2 4-1-15,-2 2 3 16,-2 2-4-16,-3 2-3 0,0 3-2 0,-4 0-1 16,-3 3 1-16,-3 3-1 0,-3 2-2 15,-7 3 2-15,-8-2 1 0,-3 2-1 16,-3-4-3-16,2-2 0 0,0-4 2 16,3-3-2-16,4-5 3 0,3-3 1 15,6-3 1-15,2 0-1 0,2 0-1 16,1-4 4-16,0-6 2 0,6-1 0 15,5-5-5-15,5-2 1 0,4 2-2 16,3-3-1-16,4 3 1 0,-1-1 0 16,1 0 2-16,1 1-1 0,-4-2-1 15,-2 4 1-15,-3-1 4 0,-7 1 6 0,-1 4 9 16,-5 2 4-16,-4 4-5 0,-2 0-7 16,0 3 1-16,0 0-1 15,-1 1-5-15,-3 0-4 0,-3 2-2 0,-2 6-1 16,-1 6 0-16,0 2-1 0,3 4 1 15,4 3 0-15,3-2-2 0,4 2 1 16,6-3 1-16,5 5 1 0,5-4-1 16,6-2 2-16,5 1-2 0,2-7 0 15,3-3-2-15,-1-2 2 0,-4-2 2 16,-5-3 0-16,-6-3 0 0,-6 0-2 16,-6 0 3-16,-6 0-1 0,0 0-1 15,-2-3 0-15,0 3 3 16,-4-1 0-16,-6-4-4 0,-6 3 0 15,-2 1-2-15,-3 1-8 0,-2 0-38 0,1 0-35 16,1-3-60-16,4-2-116 0</inkml:trace>
  <inkml:trace contextRef="#ctx0" brushRef="#br0" timeOffset="12061.0199">25069 1965 338 0,'0'0'68'0,"0"0"-60"0,0 0 8 15,0 0 55-15,0 0-15 0,0 0-28 0,0 0-17 16,25-2-6-16,-37 21-2 16,-2 4 1-16,-7 4 4 0,-7 3 1 15,-6 3 2-15,-4-1 1 0,-6-2-3 0,3-1-5 16,3-6-4-16,7-2 3 0,6-7 0 15,9-3 0-15,8-4-1 16,2-2 5-16,6-3 1 0,0-2-1 0,0 0-1 16,2 0 11-16,2 0 2 15,6-2 1-15,5-1-7 0,8 2-8 16,1 1-3-16,5 0-1 16,1 0 0-16,-2 3 2 0,3 1 2 0,2-1-2 15,-1 0 2-15,2 1 8 0,-3-2-1 0,-4 1-6 16,-5-1-5-16,-5 2 2 0,-3 0-3 15,-3 0 0-15,-6 3-1 16,-5 1 0-16,0 1-21 0,-4 3-41 0,-8 1-19 16,-2-1-61-16,-3-3-71 0</inkml:trace>
  <inkml:trace contextRef="#ctx0" brushRef="#br0" timeOffset="12269.2421">24773 2420 368 0,'0'0'48'15,"0"0"-6"-15,0 0-2 0,0 0-5 16,0 0 11-16,50 6 2 0,-22-4-9 16,6-2-8-16,0 0 0 0,-1 0 0 15,-4 0-3-15,-2 0-5 0,-5 0-12 16,-5 0-4-16,-3 0-7 0,-7 0 0 16,-2 2 0-16,-3-1 1 0,-2-1 0 15,0 0-1-15,0 0-24 0,0 0-49 16,2-4-42-16,1-4-144 0</inkml:trace>
  <inkml:trace contextRef="#ctx0" brushRef="#br0" timeOffset="12828.3068">25902 2045 317 0,'0'0'206'15,"51"-24"-198"-15,-21 18 4 0,-3 4 43 16,4-1-24-16,-4 3 1 0,-5 4-5 0,-4 2-15 15,-8 2-7-15,-3 3 0 0,-3 1-4 16,-4 2 0-16,-5 7-1 0,-7-1 1 16,-4 2 1-16,-5-1-2 15,0-1 0-15,-2-2 0 0,1-2 0 16,3-3 0-16,4-5 1 0,5-2-1 0,4-4 0 16,4-1 1-16,2-1-1 0,0 0 2 15,1-5 3-15,6-2-3 16,2-5 0-16,6-2 0 0,2-1-2 0,2-2-1 15,4 0 1-15,-3-2 1 0,1-1-1 16,-2 0 0-16,-1 3 0 0,-2 0 0 16,-6 6 2-16,-4 0 2 0,-1 5 13 15,-4 1 2-15,-1 2-1 0,0 1-4 16,0 2 2-16,-5 0-6 0,1 5-9 0,-2 5 1 16,-4 2-2-16,0 3 2 0,0 4-1 15,5-1 3-15,3-2 2 16,2 1 0-16,0 0-3 0,6-1 0 15,4 1-2-15,3-3 1 0,4-2-1 0,8 2-1 16,5-3 0-16,5 0-3 0,6-1-27 16,1-4-48-16,0-2-59 0,-4-4-125 15</inkml:trace>
  <inkml:trace contextRef="#ctx0" brushRef="#br0" timeOffset="13078.0575">26687 1891 462 0,'0'0'28'0,"0"0"11"16,0 0 35-16,0 0-19 0,0 0-30 15,0 0-18-15,0 0 9 16,0 0 16-16,7 51 7 0,-5-28-5 0,0 3-6 16,0-3-6-16,0 2-8 15,0-4-2-15,1 5-5 0,1-3-2 0,-2-1-4 16,3-1 1-16,-2 0 0 15,0-5-2-15,0 0-2 0,-1 0 2 16,-1 0-1-16,-1-1-32 0,0-3-35 0,-4-3-14 16,-3-4-9-16,-4-2-29 0,-1-3-38 15,-2 0-14-15</inkml:trace>
  <inkml:trace contextRef="#ctx0" brushRef="#br0" timeOffset="13236.9649">26507 2213 255 0,'0'0'78'0,"0"0"-9"0,0 0 19 16,0 0-3-16,-17-51-25 15,24 45-23-15,3 1-1 0,3-1-13 16,5 1-6-16,5-2 2 0,1 1 0 16,5 2-1-16,1-2-8 0,0 2-1 0,0 0-1 15,-1 1-4-15,-2 3-4 0,-1-1-1 16,4 1-4-16,4 0-70 16,6-4-52-16,-3-1-137 0</inkml:trace>
  <inkml:trace contextRef="#ctx0" brushRef="#br0" timeOffset="13711.4047">27515 1921 460 0,'0'0'33'0,"0"0"-11"0,0 0-14 16,0 0 7-16,-75 44-7 15,43-21 14-15,0-3 2 0,3 2-4 16,7-4-5-16,5-2 1 0,8-2 1 0,8-2-5 15,1-3-6-15,6 0-3 0,5-2 1 16,5 2 4-16,8-2-1 0,4 1 7 16,6-1-4-16,-2 3-2 0,-2 0-7 15,-2 1 4-15,-6-3 3 0,0 0-1 0,-5-2-1 16,-1-2 0-16,-7-1 4 16,-2-3 0-16,-3 0 5 0,-2-1 11 15,0-6 9-15,-1-6-2 0,-1-4-13 16,0-5-8-16,-3-3-4 0,-3 0-3 15,-3-2-3-15,0-1-2 0,0-3 0 0,-2 2 0 16,3-1-1-16,-1 3 0 0,3 6 1 16,2 5-26-16,3 6-11 0,1 5-28 15,5 3-23-15,5 2-49 0,2 0-92 16</inkml:trace>
  <inkml:trace contextRef="#ctx0" brushRef="#br0" timeOffset="14128.8758">27829 1912 312 0,'0'0'109'16,"0"0"-84"-16,60 4 27 0,-40 0 19 16,-1 2-28-16,-3 1-11 0,-4 2-11 15,-3 2-15-15,-8 1-4 0,-1 6 0 16,-6-1-1-16,-7 3 1 0,-7 4-2 16,-4-4 1-16,-5 2 0 0,3-6 0 0,-1-1 0 15,2-2 1-15,3-5-1 16,6-2-1-16,7-4 1 0,4-2-1 0,5 0 2 15,0 0 3-15,3-4 10 0,6-5-3 16,6-4 0-16,3-2-6 0,8 0-3 16,2 1-3-16,2-3 1 0,4 0-1 15,-1-2 0-15,-1-2 0 0,0-1 3 16,-3-1 3-16,-3 1 7 0,0-1 1 16,-8 3 5-16,-4 5 2 0,-6 1 0 15,-3 6-2-15,-4 2-4 0,-1 2-2 16,0 1-2-16,0 3-1 0,-2 0-3 0,-2 2-5 15,-1 4-2-15,-1 3 1 16,-2 5-2-16,0 2 2 0,4 3-1 0,1-1 1 16,3 4 0-16,1-3 0 15,5 3-1-15,2-3 2 0,1 3-2 0,3-7 0 16,3 0-1-16,1-2-1 16,3-3-17-16,1-1-23 0,0-5-36 0,-1-1-28 15,2-3-48-15,-6-5-154 0</inkml:trace>
  <inkml:trace contextRef="#ctx0" brushRef="#br0" timeOffset="14406.2183">28237 1537 364 0,'0'0'3'0,"0"0"10"0,74 5 36 0,-39 15-1 16,8 6-15-16,1 7 4 0,2 6-8 15,-3 4-2-15,0-1-5 0,-1 2 3 16,-2-2 4-16,-3 1-4 0,-8 1-6 16,-9 2-14-16,-7 3-1 15,-5 0 13-15,-8-1-10 0,-3-1-3 0,-15-1-1 16,-4-4-2-16,-8 0-1 0,-5-4 0 16,-5-5 4-16,-6-4-1 0,-2-2-3 15,-6-7-2-15,0-1-1 0,0-5-33 16,-6-5-39-16,0-5-98 0,5-4-192 15</inkml:trace>
  <inkml:trace contextRef="#ctx0" brushRef="#br0" timeOffset="15081.7828">19747 2999 388 0,'0'0'12'0,"0"0"-12"0,0 0 0 16,0 0-1-16,53 21 1 0,-28-13 1 16,9 1 2-16,10-2 4 0,11 1 3 15,10 1-1-15,14-3-5 0,11 1 6 16,16-4 5-16,11 0-1 0,11-2 2 16,13 0 3-16,12 0-2 0,12-1-6 15,14 0-2-15,10 0 4 0,13 0 0 0,16-1-4 16,12-3-2-16,11 2-5 15,5 0 5-15,7 0 0 0,-3-1 0 16,4 1-7-16,2-1 8 0,-5 2 2 0,-2 0-8 16,1 1 8-16,-1 0 4 15,1 4 0-15,5 3-12 0,0 0 4 0,3 1 2 16,-4-1-8-16,1 0 1 0,-10 0-1 16,-5-2 1-16,-5 1 0 0,-6-3-1 15,-9-1 4-15,-8-2-4 0,-12 0 3 16,-12 0 2-16,-11 0 7 0,-18 0-2 15,-13 0-9-15,-19 0-1 0,-23 0 3 16,-21 0-1-16,-24 0-2 0,-21-2 0 16,-20 0-5-16,-18 0-36 0,-17-1-32 15,-25-1-86-15,-9-1-163 0</inkml:trace>
  <inkml:trace contextRef="#ctx0" brushRef="#br0" timeOffset="15729.9836">23257 3640 448 0,'0'0'7'0,"0"0"0"0,0 0 34 16,0 0 27-16,0 0-42 0,0 0-23 15,0 0-2-15,0 0 0 0,-62 58 1 16,41-35 6-16,-3 1 1 0,2-2 4 16,1-1-3-16,4-3-1 0,2-5 1 15,4-3 1-15,5-1 3 0,4-6-5 0,1-2 0 16,1 0-1-16,0-1 1 15,5 0-4-15,8 2 3 0,5 1 2 16,7 0 3-16,2 2-7 0,6 0-1 16,-4 0-2-16,-3-2 0 0,0-1-3 15,-5 0 0-15,0 0 0 0,-5-2 0 0,1 0 0 16,-7 0 7-16,-1-1 6 0,-4 0 1 16,-4-4 1-16,1 0 2 0,0-3 7 15,-2-2-9-15,0-5-5 16,-3-1-2-16,0-2-1 0,-3-4 0 0,-1-1-7 15,2 1 3-15,-6-4-1 0,5 4-2 16,-5 0 1-16,4 2-1 16,-4 5 0-16,2 2 0 0,2 5-2 0,4 3 2 15,-3 0-1-15,6 5-19 0,0 0-27 16,9 5-43-16,7 0-68 0,2-1-112 16</inkml:trace>
  <inkml:trace contextRef="#ctx0" brushRef="#br0" timeOffset="16284.9397">23804 3677 603 0,'0'0'7'0,"0"0"-4"0,0 0 4 15,0 0 28-15,50-36-9 0,-34 37-13 16,1 7 1-16,-3-1-6 0,-4 5-6 16,1 0 0-16,-5 7 0 0,-2 3-2 15,-4 1 0-15,-7 5 0 0,-8 1 0 16,-4-2 0-16,-2 0-7 0,-5-3-10 16,3-3 1-16,5-6 1 0,-1-4 9 15,5-4 6-15,0-4 2 0,9-2-1 0,2-1-1 16,1-3 3-16,2-5 7 0,4-5 7 15,5-3-5-15,6 0-2 0,5-2-3 16,5 3-7-16,1 0 1 16,3 0 1-16,0 2-2 15,3-2 0-15,-4 2 0 0,-3-2 1 0,2 2 2 0,-6-2 1 16,-2 1 10-16,-3 0 8 0,-3 2 0 16,-8 1 0-16,1 2 1 0,-5 3-4 15,-1 1-3-15,0 2-6 0,-7-1 1 16,2 4-3-16,-7 0-4 0,-2 7-3 15,-2 7-1-15,-3 4 0 0,-2 4 0 16,5 2 1-16,1 0-1 0,9-1 5 16,2-1 1-16,4 1-2 0,9-1-1 15,8-1 2-15,6 0-2 0,5-5-2 16,6-3 2-16,6 0 1 0,0-5-2 16,6-1-1-16,-6-5 0 0,0-1-1 0,-7 0-1 15,-7-1-1-15,-5 0-1 0,-9 0-17 16,-8 0-24-16,-4 0-46 0,-8 0-51 15,-7-4-166-15</inkml:trace>
  <inkml:trace contextRef="#ctx0" brushRef="#br0" timeOffset="17398.3695">18448 2792 269 0,'0'0'87'0,"2"-64"-70"0,-2 41 18 15,0 0 33-15,0 3-16 0,0 3-4 16,0 4-13-16,0 4-6 0,0 3 1 16,0 3-7-16,0 1-2 0,0 2-3 15,2 5-9-15,-1 9-9 0,1 10-2 16,1 3 2-16,-2 5 3 0,-1 3 2 16,0-1 4-16,-4 0 2 0,-1-1 1 15,1-1-5-15,0-4 0 0,-1-1-1 0,5-3-1 16,0-7-2-16,5-2 1 0,3-4 5 15,3-5 2-15,4-3 0 0,1-2 1 16,5-1 8-16,0-2 0 0,1-4-8 16,0 0-2-16,-3-1-2 0,-5 2-3 15,-3 0-5-15,-1 2 2 16,-2 0 0-16,-3-1-2 0,-1 1-1 16,-3 2 0-16,0-1-1 0,0-2-31 15,1-2-24-15,2-1-23 0,-1-2-10 0,0-2-37 16,1-3-40-16,2-2-27 0</inkml:trace>
  <inkml:trace contextRef="#ctx0" brushRef="#br0" timeOffset="17622.1297">18687 2751 291 0,'0'0'25'15,"0"0"17"-15,0 0 43 0,0-53-14 16,0 49-7-16,0-1-21 0,0 4-9 16,0 1 1-16,0 0-11 0,0 0-8 15,0 3-7-15,1 4-3 0,2 5-1 16,-2 1 10-16,1 6 6 0,0-2 3 0,0 2-8 15,0 1 1-15,0-1-4 0,3-1-3 16,0 0-7-16,-2 0 1 0,2 1-2 16,2-3-1-16,-3 1 0 15,-1-2-1-15,4-3 0 0,-2 0 0 0,-3-4-3 16,2 0-31-16,2-4-26 0,-3 1-15 16,-2-5-27-16,1 0-35 0,-2-5-37 15,0-2-69-15</inkml:trace>
  <inkml:trace contextRef="#ctx0" brushRef="#br0" timeOffset="17762.2684">18600 2852 281 0,'0'0'31'0,"0"0"25"0,0 0 41 15,0 0-27-15,0 0-3 0,0 0-29 16,0 0-21-16,10-54 1 0,14 50-6 0,7 1-9 16,3 1 0-16,1 2-2 0,5 2-1 15,-1 2-5-15,1-1-92 0,-5-3-194 16</inkml:trace>
  <inkml:trace contextRef="#ctx0" brushRef="#br0" timeOffset="18351.4736">18331 3474 184 0,'0'0'313'0,"0"0"-310"0,0 0-2 15,0 0 22-15,0 0 20 0,0 0-32 16,0 0-4-16,0 0-1 0,-34 14-3 16,32-1-2-16,-2 0 2 0,1 1 1 15,-1 1 1-15,0 1-3 0,-3-1 1 16,1-4 1-16,3 3 4 0,-3-5 1 15,2-1 3-15,2 0-1 0,1-5 0 0,1 4-5 16,1-2 2-16,5 1-2 0,3 0-2 16,4 2-2-16,2-3 1 15,3 0 0-15,0 0 1 0,1-1-3 0,-3-2 1 16,1-1 2-16,-5-1-1 0,-4 0-2 16,-2 0 8-16,-3 0 5 0,-2-3 8 15,-1-4 3-15,0-2 3 0,-2-2-13 16,-7-3-7-16,0-1-4 0,-2-1 0 15,-4-2 1-15,4 1-4 0,-1 0 0 16,0 1-1-16,1 1 1 0,4 4-1 16,-1 3 0-16,3 2-2 0,4 3 1 15,0 3-2-15,1 0-43 0,5 0-27 0,8 4-51 16,4 1-61-16,1-3-118 16</inkml:trace>
  <inkml:trace contextRef="#ctx0" brushRef="#br0" timeOffset="18799.9215">18546 3512 439 0,'0'0'36'0,"0"0"-22"15,0 0 50-15,0 0-9 0,66-19-21 16,-48 19-2-16,-2 0-10 0,-1 2-8 16,-7 6-5-16,3 1-6 15,-7 3 1-15,-3 6-3 0,-1 2-1 0,-5 2 0 16,-9 2 0-16,-1 0 0 0,-4 1 0 15,0-3 0-15,0-3 0 0,0-4 1 16,3-4-1-16,4-3 0 0,4-5 0 16,5 0 2-16,2-3-2 0,1-1 0 15,0-4 6-15,2-6 1 0,6-1 0 0,5-4-4 16,1-2 3-16,7 4-4 0,-2-3-2 16,1 3 0-16,3 0 1 0,1-2 0 15,-5 4-1-15,1-2 0 0,-4 3 1 16,-2-1 1-16,0 1 0 15,-8-1 9-15,2 2 6 0,-5 1 0 16,-1-2-3-16,-2 4 0 0,0 1-1 16,-1 1 0-16,-3 1-3 0,-3 1-2 0,1 3-2 15,0 0 1-15,-3 0-7 0,0 7 1 16,0 2 1-16,0 3-2 0,3 1-1 16,1 1 1-16,1 3 2 0,4-1-2 15,1 0 0-15,7 2 0 0,6 0 0 16,4 1 0-16,5 2-1 0,7 0-3 0,7-1-29 15,7-2-42-15,6 0 3 0,2-3-55 16,-5-4-178-16</inkml:trace>
  <inkml:trace contextRef="#ctx0" brushRef="#br0" timeOffset="19283.7417">19135 3691 450 0,'0'0'20'0,"0"0"17"0,0 0 34 16,0 0-9-16,0 0-12 0,0 0-11 15,0 0-4-15,0 0-14 0,-22-45-4 16,32 45-10-16,0 0-1 0,12 0 0 16,2 0-1-16,6 0-2 0,3 4 0 0,-1-4 1 15,0 1 0-15,-2 1-4 16,-3-2 2-16,1 0 0 0,-8-2 0 0,2 1-2 15,-3-3 1-15,-5 0 1 16,-3 0-1-16,-1-2-1 0,-5-1 2 0,-2 0 1 16,-2 0 0-16,-1-5-3 0,-2 1 1 15,-5-2 0-15,-7 0-1 0,-1 0-5 16,-4-2-1-16,-6 2-3 16,4 1 3-16,-2 4 1 0,-1 2 5 0,7 2 0 15,3 1 0-15,10 1-1 0,2 2 1 16,2 0 0-16,8 1 0 0,4 5-5 15,13 4 5-15,5 1 2 0,6 5-2 16,0 3 0-16,-7-2 2 0,-6 1 0 16,-4-2-2-16,-6 2 1 0,-4-1 3 15,-8 3 0-15,-4 0-1 0,-9 1-2 0,-6 1 3 16,-7-1 1-16,-3-3-5 0,1-2 2 16,-3-1-1-16,6-5 1 15,5-3-2-15,7-2 0 0,5-4 0 0,4-1-2 16,3 0-37-16,5-5-28 15,10-5-25-15,2-2-121 0</inkml:trace>
  <inkml:trace contextRef="#ctx0" brushRef="#br0" timeOffset="19602.9562">19870 3540 384 0,'0'0'167'0,"0"0"-153"15,0 0 36-15,0 0 18 16,0 0-31-16,0 0-17 0,0 0-13 16,0 0-5-16,-31 1 1 0,25 19-2 15,-1-1 2-15,3 2 2 0,3 2 1 16,0-2-4-16,1 1-1 0,4-2 3 0,3-4-1 16,2 2-3-16,2-5 2 15,3-1 1-15,-3-3 0 0,5-3-3 0,-2-4 2 16,2-2 5-16,1 0 1 0,2-6-1 15,-2-5-1-15,1 0 6 16,-1-5 3-16,-1 0-6 0,-3-5-1 0,-5 3-2 16,-6-2 3-16,-2-1-3 15,-9 3-2-15,-11 1-3 0,-9 9-1 0,-9 5-9 16,-12 3-46-16,-3 0-69 0,1 0-176 16</inkml:trace>
  <inkml:trace contextRef="#ctx0" brushRef="#br0" timeOffset="28093.3398">12648 4811 346 0,'0'0'32'16,"0"0"-5"-16,0 0 34 0,-33-51-9 16,30 50-9-16,-1 1-10 0,4 0-8 15,0 0-8-15,0 0-4 0,5 0 2 16,7 0-4-16,7 0 1 0,4 1 1 16,8 1 1-16,3 0-4 0,5 0 0 15,-3-1-1-15,-1-1-2 0,-2 0 0 16,-2 0-3-16,-3 0 2 0,-2 0 0 15,-10 0-3-15,-5 0-2 0,-7 1 0 16,-4-1-1-16,0 2 1 0,-4-2 0 16,-8 0 3-16,-9 1-2 0,-8-1-1 0,-9 0 1 15,-5 0-2-15,-3 0 1 16,-1 0-1-16,1 0-1 0,-3 2 1 16,-4 3 1-16,3 1-1 0,1-1 0 0,7 1 2 15,8-1-2-15,6 0 1 16,11-1-1-16,10-3 1 0,3 2-1 0,4-2-1 15,5 1 1-15,9 2-1 0,10-3 1 16,11 0 1-16,12-1-1 0,4 0 0 16,10 0 0-16,0 0 0 0,3 0 1 15,6-2-1-15,-2-4 1 0,2 2 1 16,-3-3 1-16,1 1 2 0,-2 1 0 0,-1-1-2 16,-4 0 0-16,-6 1-1 15,-8 0 1-15,-12-1-3 0,-9 1 0 0,-14-1-1 16,-9 3 1-16,-3-2 0 15,-9 1 6-15,-11-1-3 0,-11 3-3 16,-12 0 1-16,-10 1-1 0,-12 1 1 0,-4 0-1 16,-8 3 0-16,-1-1-6 0,-8 3 6 15,-4-1 0-15,-4 1 0 0,6 1 0 16,2-1 2-16,8-2-1 0,12 4 0 16,7-3 1-16,15 2-1 15,15-3-1-15,13 0 0 0,13-3-2 0,5 1 1 16,15-1-1-16,15 0 0 0,20-2 2 15,20-3 0-15,20-1 1 0,10-1-1 16,15-2 0-16,10-2-8 0,6-2 8 0,5 3 1 16,3-2 1-16,-2-1 2 15,3 2-3-15,-3 1-1 0,5 0-1 16,-7 3 1-16,-4 0 1 0,-7 0 4 16,-11-1 2-16,-13 2-2 0,-14 1-5 0,-21-1-6 15,-23 3 6-15,-21-1 1 0,-18 2-1 16,-17 1 2-16,-19 1 3 0,-15 1-5 15,-17 3 0-15,-13 2 0 0,-13-1-2 16,-10-2 2-16,-10 2 0 16,-8-2 0-16,-9 2 0 0,-2-1 0 0,1-3-5 15,9 4 5-15,8-3 1 0,15 0 0 16,12 0 0-16,14-1 1 0,20 0-2 16,22 0-1-16,19-1-4 0,10 2 4 15,14-2 1-15,13 0-3 0,15-4 3 16,15-3 1-16,14 1 0 0,15-4 0 15,12 0-1-15,8-3 0 0,6-1-2 0,7-2 1 16,0 1 1-16,0 2 0 16,-4 0 2-16,-7 3 0 0,-8 3-2 0,-9 2-3 15,-17 2-58-15,-16-1-38 16,-21-2-77-16,-20-2-200 0</inkml:trace>
  <inkml:trace contextRef="#ctx0" brushRef="#br0" timeOffset="29327.0781">13241 4552 154 0,'0'0'64'0,"-13"-55"-28"0,9 39 11 15,3 4 19-15,-1 2 3 0,2 3-12 16,0 4-9-16,0 2 0 0,0 1-17 15,2 6-14-15,1 9-15 16,3 7 6-16,0 7 14 0,-2 5 0 0,-2 1-4 16,1 1-1-16,0 2-2 0,1 1 3 15,-2 0-5-15,-2-5-6 0,0-3-6 16,0-7 3-16,0-1-4 16,0-4 1-16,-1-3-1 0,-1-4-1 0,-3-4 1 15,4-3 0-15,0-4 1 16,0-1 0-16,0 0 0 0,-1-6 4 0,0-5 0 15,-2-7-2-15,-1-4-1 0,2-3 0 16,-1-2-2-16,2-5 1 0,-1-4 0 16,1-3-1-16,0-7-1 0,0-4-1 15,1-3 2-15,0-1-1 0,1 6 1 16,0 7 0-16,0 9 0 0,1 10 1 0,1 12-2 16,-1 6 2-16,1 4-1 0,-2 4 0 15,1 10-4-15,0 9 3 0,-1 8 1 16,2 4 1-16,-1 6 4 0,1 4 0 15,2 1-1-15,-1 0 1 16,1-1-1-16,-2-1 2 0,0-3 2 0,-1-4-4 16,-1-4-3-16,0-4 0 15,0-5-1-15,0-3 0 0,0-7 0 0,0-2 0 16,0-9 0-16,0-2 0 0,0-1 1 0,0-7 1 16,0-8 4-16,1-8 2 15,2-6-4-15,-1-4-2 0,0-7-1 16,1-1 0-16,-1-5-1 0,-1-7-2 0,-1-3 2 15,0-4-1-15,-3 4 1 0,-1 7 0 16,2 11-1-16,2 12 1 16,0 11 1-16,0 9-1 0,0 4 1 0,0 4-1 15,-1 7-3-15,0 10 2 0,-1 4 1 16,-1 6 0-16,1 4 3 0,2 2 0 16,0 0 1-16,0 3 0 0,0-1 0 15,2 2 1-15,1-1 2 16,0 2-2-16,1-1-2 0,3-3 0 0,-2-3-2 15,-2-1-1-15,2-4 0 0,-3-2-1 16,-1-2 0-16,0 1-19 0,0-4-20 16,2-1-60-16,1-5-50 0,3-5-182 15</inkml:trace>
  <inkml:trace contextRef="#ctx0" brushRef="#br0" timeOffset="29845.8588">12972 5335 561 0,'0'0'29'15,"-5"-55"-25"-15,12 42 13 0,2-1 35 16,7 5-14-16,6 2-13 0,4 2-5 15,5 5-4-15,0 0-6 0,1 3-1 16,-4 3 2-16,-5 3-4 0,-4 5-3 0,-2 0-3 16,-8 3-1-16,-5 5 1 15,-4 1-1-15,-10 3 0 0,-8-1 0 16,-4 0-1-16,-6-2-1 0,2-3-3 16,-2-1 1-16,0-6 1 0,6-1 3 0,2-6 0 15,7-2 0-15,6-4 0 0,4 0 2 16,4-4-2-16,10-8 4 15,8-4-4-15,11-5 0 0,7-2-1 0,7 1 1 16,5-1-1-16,-1-1 0 0,-3 1 1 16,-4-2 2-16,-5 0-2 0,-4 1 0 15,-6 5-2-15,-9 2 2 0,-12 6 0 16,-5 7 1-16,-3 0 2 16,-11 4 2-16,-6 2-2 0,-9 8-3 15,-4 6 0-15,-3 7 1 0,0 2 1 0,3 4 4 16,1 2 3-16,3 3-1 0,7 1-4 15,6-2 5-15,7 1 1 0,9-5-3 16,9-3-4-16,13-4-2 0,13-8 1 0,15-5 0 16,11-6-1-16,9-3-1 0,7-12-15 15,5-4-58-15,-2-9-63 0,-12-2-190 16</inkml:trace>
  <inkml:trace contextRef="#ctx0" brushRef="#br0" timeOffset="30728.6955">14089 4623 244 0,'0'0'63'0,"0"0"-27"15,0 0 17-15,0 0-8 0,0 0-16 16,69-14 5-16,-33 10-1 0,4 4 2 0,9-1-11 15,7-1-4-15,13 2-5 0,6-4-1 16,10 1 4-16,1 0-5 0,5 0-5 16,-1 0-2-16,-1-2-2 0,-3 1 1 15,-5 0 1-15,-8-1 0 0,-11 1 1 16,-12-2-3-16,-12 1-4 16,-15 0 0-16,-13 0 1 0,-10 1 0 0,-6 1 1 15,-11 1 2-15,-14-2-4 0,-11 3 0 16,-12 1 0-16,-8 1 0 0,-9 5 0 15,-6 0 0-15,-4 2 0 0,-5 1-2 16,-1-1-5-16,2 1 2 0,0-1 5 16,5-1 0-16,11 0 0 15,11-2 2-15,17 0-1 0,10-1 0 0,12-2-1 16,10 1 0-16,8-2 0 0,1-1 0 16,7 0 0-16,10 0-1 0,7 0 1 15,12 0 0-15,10 0 0 0,7-1 0 0,5-2 0 16,7-1 1-16,4-1 0 0,8-1 1 15,2-1 1-15,2 1-1 0,-1 0 1 16,-2 0 1-16,-7 0-1 0,-7 2 1 16,-10 1 0-16,-15 2-4 0,-13-1 0 15,-12 2-1-15,-13 0 1 0,-5 0 0 16,-15 3 2-16,-12 0 0 0,-17 3-2 16,-11 1 0-16,-11 0 1 0,-5-2-1 15,-3-1 1-15,0 1-1 0,4-1-6 16,5 2 6-16,6-3 0 0,6-1 0 15,13-1 1-15,7-1 1 0,20 0-2 16,10-1 0-16,7-2 2 0,7-2-1 0,14-2-1 16,15-2-1-16,12 1 0 15,13 2-2-15,13 4-19 0,1 0-27 0,6 2-19 16,-6-2-48-16,-14 0-65 16</inkml:trace>
  <inkml:trace contextRef="#ctx0" brushRef="#br0" timeOffset="31363.9547">14898 4344 294 0,'0'0'23'16,"0"0"-14"-16,0 0 22 0,0 0 6 15,44 52 15-15,-30-14-3 0,-3 5-8 16,-1 3 15-16,1 4-14 0,-2-3-6 15,-1 1-6-15,-2-2-10 0,1-1-4 0,-2-2-6 16,-1-7-3-16,1-3-4 16,-2-5 0-16,0-7-3 0,-2-5 0 15,-1-7 0-15,1-5 1 0,-1-3-1 16,0-1 0-16,0-5 3 0,-2-8 3 0,-2-5-4 16,-3-7 0-16,3-1-2 0,-1-2 1 15,2-4-1-15,0-1 0 0,1-7 0 16,1-4 0-16,-1-6-1 0,-2-4 0 15,-1-2 1-15,0-1-1 0,0 7 0 16,-1 9 1-16,1 11 0 0,3 12 1 16,-2 6-1-16,2 7 1 0,1 4-1 15,0 1 0-15,0 6-1 0,0 10-2 16,1 6 2-16,0 8 1 0,0 6 0 16,7 5 7-16,1 1 2 0,2 2 2 15,-2-1 1-15,1 2 1 0,-3-2-2 16,0-2-4-16,-1-3-3 0,-3-6-2 0,-1-6-1 15,1-4 0-15,0-7-1 0,-1-6 0 16,-1-5 0-16,0-4 0 0,1 0 2 16,-1-10 1-16,0-6 3 0,0-9-3 15,-6-4-2-15,1-5 0 0,-2-3-1 16,1-5 0-16,3-3-1 0,-1-5 0 16,1-4 0-16,0-3 1 0,0 0 0 15,2 4 0-15,1 9 0 0,0 11 1 16,0 10-1-16,2 11 0 0,0 7 0 15,0 5 0-15,-1 4 0 0,0 10-1 16,1 12 1-16,1 7 0 0,-1 11 3 16,0 3 5-16,4 1 4 0,1 2 0 0,2 3-1 15,3 0-2-15,1 2-5 16,-2 1-2-16,-1 1-1 0,-3 3-1 0,-3-4-35 16,-4-6-81-16,0-12-124 0</inkml:trace>
  <inkml:trace contextRef="#ctx0" brushRef="#br0" timeOffset="32032.1369">14569 4986 357 0,'0'0'60'15,"0"0"-50"-15,62-29 1 0,-31 29 33 16,4 0-1-16,7 0-1 0,2 4-8 15,1 2-13-15,2 0-6 0,-7 5-3 16,-4 0 5-16,-9 0-6 0,-10 4-8 16,-8 3-2-16,-9 1 0 0,-11 5-1 15,-12 3 0-15,-10 2 1 0,-6-1-1 16,-8 0-2-16,-1-1-1 0,-2-7-3 16,-1-3 5-16,2-5 0 0,0-7 1 0,9-3 1 15,6-2 0-15,6-7 1 16,12-2-1-16,10-4 1 0,8 0 1 0,13-5 3 15,10 0-2-15,12 0-1 16,11 0-3-16,11 5 0 0,6-1-2 0,3 2 1 16,-1-2 1-16,-6-1 3 0,-1 1-3 15,-7-3 0-15,-7 2 1 0,-7 3 1 16,-12-1 4-16,-10 3 7 16,-10 2-5-16,-7 1 0 0,-1 4 1 0,-9-2 3 15,-5 4-7-15,-7 1-5 0,-7 0 0 16,-3 6 2-16,-2 0-2 0,-1 4 0 15,3 5-3-15,-1 1 2 0,4 3 0 16,0 1 1-16,4 2 0 0,5-1 5 16,8-1 4-16,6-1 4 0,6-1 0 15,5 2-5-15,10-2-3 0,8-2-1 16,10 1 1-16,7-3 0 0,10 1 0 16,8-5-3-16,0 0 0 0,3-1-2 0,-4-3-5 15,-2 1-53-15,1-3-21 0,-4-1-24 16,0-3-32-16,-9-1-86 0</inkml:trace>
  <inkml:trace contextRef="#ctx0" brushRef="#br0" timeOffset="32250.5588">15546 4945 168 0,'0'0'237'0,"0"0"-226"0,0 0 13 0,0 0 43 16,0 0-9-16,0 0-22 0,0 0-3 15,-43 10-6-15,40 10-1 0,3 5 3 16,0-1-3-16,3 1-2 0,2 0-9 16,0-3-1-16,2 4-5 0,-2-3-2 15,2 2-4-15,1 0-1 0,-3 0 0 16,0 2-2-16,-3-1 0 0,-2 1 0 16,0 2-17-16,0-5-57 0,-1 0-25 15,-3-9-64-15,1-8-120 0</inkml:trace>
  <inkml:trace contextRef="#ctx0" brushRef="#br0" timeOffset="32465.7787">15196 5226 327 0,'0'0'10'0,"0"0"8"16,0 0 41-16,0 0-5 15,0 0-16-15,0 0 8 0,0 0-36 16,65-44 3-16,-12 36-6 0,8-3-1 15,6 4 0-15,4 0-4 0,-4 0 1 16,-5 1-3-16,-9 1 1 0,-5 1-1 16,-4 2 0-16,-1 0-50 0,-2 0-58 15,2-2-46-15,-8-1 28 0</inkml:trace>
  <inkml:trace contextRef="#ctx0" brushRef="#br0" timeOffset="32831.9015">16261 4996 321 0,'0'0'12'16,"0"0"5"-16,0 0 47 0,0 0-10 15,0 0-16-15,-66 17-3 0,41-5-1 16,-1 6-15-16,-9 3 2 0,-1 3 0 16,-6 2-3-16,-4 2-2 0,3 0-4 0,3-5-1 15,10 0-6-15,11-4-1 16,8-4-2-16,7-1-1 0,4-6 0 15,0-3 1-15,12 2-1 0,5-4 1 16,10 3 3-16,8 0-1 0,3-1-2 0,1 2-1 16,-2-4 2-16,-2 1-3 15,-6-1 0-15,-1-3-4 0,-2 2 4 16,-7-2 0-16,-3 0 0 0,-7 0 1 16,-3-3-1-16,-5-1 3 0,-1-6 24 0,-1-3 16 15,-5-2-20-15,-3-4-10 16,-2-1-5-16,-2-3-5 0,3-1 0 0,-3 0-2 15,2 0-1-15,2 4 1 0,1-2-1 16,3 2 0-16,2 2 0 0,2 4-2 0,1 4-35 16,4 2-22-16,9 3-20 15,3-1-70-15,2 3-91 0</inkml:trace>
  <inkml:trace contextRef="#ctx0" brushRef="#br0" timeOffset="33247.0678">16385 4982 495 0,'0'0'8'0,"0"0"-6"16,55-9 19-16,-35 9 17 0,5 0 0 16,0 6-2-16,-6 0-14 0,-3 5-14 15,-6 2-4-15,-5 5-2 0,-5 3-1 16,-5 2 1-16,-11 5-2 0,-7-2 2 16,0 2-1-16,-8-2-1 0,0-2 0 15,3-2 0-15,1-6 1 0,4-2-1 16,5-3 0-16,9-7 1 0,2 0 0 15,6-4-1-15,1 0 0 0,10-4 2 16,7-6 1-16,5-3-1 0,8-5-2 0,4-1 0 16,-1 0 0-16,0-6 0 0,-2 2 0 15,-1-6 1-15,-5 4-1 0,1-2 0 16,-6 3 2-16,0 3-2 0,-7 6 2 16,-4 3 14-16,-4 3 7 15,-2 3 6-15,-3 5 4 0,0 1-11 16,-4 10-12-16,-5 5-9 0,-3 4 1 0,-2 8 2 15,0-1 7-15,2 2 1 16,7-2-5-16,3 2 1 0,2 0-3 0,5-2-1 16,9 3-2-16,5-2 0 0,6-3 0 15,8 0-1-15,9-5 1 0,7-1-2 16,9-5 2-16,2-3 0 0,1-4-1 16,-4-4-1-16,0-2-4 0,-7-1-37 15,-2-9-47-15,-5-8-96 0</inkml:trace>
  <inkml:trace contextRef="#ctx0" brushRef="#br0" timeOffset="33948.6176">25493 2563 319 0,'0'0'49'15,"0"0"-34"-15,0 0 19 0,68-13 14 16,-23 7-16-16,14 0-4 0,17 2 4 16,14 1-4-16,11 3-12 0,11 0 1 15,9 0 1-15,8 0-5 0,4 3 2 16,8 0 7-16,1 1-7 0,2-1-3 16,2 3-1-16,-3-3 0 0,-7 0-1 0,-7-3-9 15,-13 0 5-15,-17 0-1 16,-14 0-1-16,-18 0-1 0,-21 0-1 15,-19 0-2-15,-21-5-1 0,-9 2-1 16,-19-2-8-16,-16 0-14 0,-14 3-11 16,-19 1-27-16,-12-1-35 0,-11 2-30 15,-7-2-48-15</inkml:trace>
  <inkml:trace contextRef="#ctx0" brushRef="#br0" timeOffset="34268.1056">25333 2581 237 0,'0'0'14'0,"-58"0"-13"15,43 0 9-15,12 0 41 0,3-3-13 16,7 1 25-16,12-2 0 0,10-2-42 16,15 0-18-16,13 2 8 0,19 1-7 15,11 0 0-15,15 2 4 0,14 0 4 0,11 1 6 16,11 0 2-16,9 3-3 15,8 2-2-15,5 1-5 0,1 1 3 0,1 0-3 16,-4-1 1-16,-7-1 6 16,-10-1-3-16,-12-2-8 0,-17 1 4 0,-18-1-1 15,-22-2-4-15,-22 0 0 0,-23 0-3 16,-17-5 0-16,-10 1 0 0,-8 0 1 16,-17 0-3-16,-14 1 0 0,-19 1-11 15,-15-1-55-15,-10-3-53 0,9-2-105 16</inkml:trace>
  <inkml:trace contextRef="#ctx0" brushRef="#br0" timeOffset="38253.0774">16780 4866 279 0,'0'0'62'0,"-62"-48"-57"16,26 30 0-16,-4-1 32 0,-5 2 4 15,-1 2-12-15,-2 0-4 0,-2 1-10 16,1 2-3-16,-5 3-2 0,2 2 3 16,0 1 4-16,-4 2-6 0,-1 4-4 15,-1 0-2-15,-3 6 1 0,-3 5 2 0,0 2 2 16,-3 5 4-16,-2 1-5 16,1 5 0-16,2 5 5 0,5 1 0 15,7 5-1-15,11 3-7 0,11 5 0 0,12 2-3 16,14 3-1-16,8 2 0 0,15 2 0 15,15 3 0-15,12 0-2 16,15 0 2-16,7-4 1 0,7-10-1 0,4-5 1 16,3-10 2-16,-1-7 2 0,-4-4 1 15,0-5 7-15,-4-3-4 16,2-4-3-16,2-2-8 0,3-1 3 0,-4 0-1 16,4-1 0-16,-6-4 2 0,1-1-2 15,-3-3 2-15,-5-2 2 0,-1-2 4 16,-8-4-2-16,-1-4 5 0,-4-6 1 15,-4-3-1-15,-5-7-2 0,-8-4-1 16,-9-3 0-16,-10-2-2 0,-8-4 1 16,-9 0-2-16,-19 2-2 0,-12 3-1 0,-15 2-3 15,-13 6 0-15,-16 4 0 0,-10 4-1 16,-11 8 1-16,-6 5-1 0,-2 7-6 16,3 7 2-16,11 2-46 0,15 6-36 15,20-2-42-15,23-4-222 0</inkml:trace>
  <inkml:trace contextRef="#ctx0" brushRef="#br0" timeOffset="43644.8718">23513 2042 190 0,'0'0'61'16,"0"0"-46"-16,0 0 12 0,0 0 33 15,0 0-1-15,-22-51-11 0,21 47-6 16,1 0-5-16,0 1-3 0,0 3-5 16,0 0-4-16,0 0-8 0,2 0-7 15,7 3-8-15,0 8-2 0,5 5 0 16,2 5 0-16,4 3 2 0,0 4 0 0,4 1 3 16,-2 0 0-16,6 3 4 15,0 0 3-15,-2 0-5 0,5 3-1 16,1-3-5-16,2 1 8 0,5-1-5 15,1-3-3-15,-2-1 4 0,0-5-1 16,-1-1-4-16,-3-6 1 0,-7-4 3 0,-2-1-3 16,-8-5 1-16,-10-2 0 0,-1-3-1 15,-5-1-1-15,-1 3 2 0,0-3 1 16,-4 0 5-16,-4-3-5 0,-8-2-3 16,-1-1-2-16,-4-1-11 0,-1-2-27 15,3 0-25-15,1-2-39 0,3-3-77 0,6-1-146 16</inkml:trace>
  <inkml:trace contextRef="#ctx0" brushRef="#br0" timeOffset="43977.4584">23887 1988 445 0,'0'0'6'16,"0"0"-2"-16,0 0 47 0,0 0 29 15,0 0-38-15,0 0-28 0,0 0-13 16,0 0 1-16,-19 49 5 0,0-13 10 16,-1 1 0-16,-3 4-2 0,0 1-1 15,-4 2 2-15,1-1 20 0,2-2-30 16,2-2-5-16,-3-1 0 0,5-5 0 16,2-4 0-16,1-3-1 0,1-5 1 15,-1-1 1-15,2-3 4 0,1-3 12 16,7-3-7-16,-3-6-3 0,7-1-2 15,0-1 1-15,1-3-1 0,2 0-1 16,0 0-2-16,0 0 0 0,0 0 2 0,0-1 1 16,0-3-1-16,0-2-4 15,0 0-1-15,1-2-2 0,1-2-31 16,0 2-32-16,-2 0-26 0,0 2-71 16,0-1-194-16</inkml:trace>
  <inkml:trace contextRef="#ctx0" brushRef="#br0" timeOffset="48479.1399">10878 4577 44 0,'0'0'11'0,"95"2"7"0,-38-2 3 16,10-8 4-16,7-3-1 15,-1-4-12-15,5 4-5 0,-8-3-1 16,-3 4-4-16,-5 2-2 0,-6-2-15 0</inkml:trace>
  <inkml:trace contextRef="#ctx0" brushRef="#br0" timeOffset="48732.8382">10934 4559 128 0,'0'0'5'0,"102"-27"-1"16,-49 11 17-16,3 2 14 0,1-4-12 15,-4 1-4-15,-2 2-10 0,-2 1-7 16,-5 5-2-16,-5-1 0 0,-6 1-41 16,-3-1-71-16</inkml:trace>
  <inkml:trace contextRef="#ctx0" brushRef="#br0" timeOffset="48963.9151">10798 4542 162 0,'0'0'6'0,"0"0"-4"16,80-3 12-16,-37-2 17 0,-1-6-9 15,8 2-4-15,0-1 2 0,1-2 2 16,1 4-12-16,-4-1-7 0,2 2-3 16,-4-1 2-16,-1 0-2 0,-5 0-3 15,-5-2-44-15,-6 4-28 0,-5-3-98 16</inkml:trace>
  <inkml:trace contextRef="#ctx0" brushRef="#br0" timeOffset="49163.5921">10897 4567 158 0,'0'0'17'16,"0"0"-5"-16,89 0-10 0,-46-10 4 16,13-5 6-16,2-3 1 0,6-3-4 15,4-2 1-15,1 0-5 16,-1 2-3-16,-4 2-1 0,-3 0-1 0,-7 1-7 15,-2-1-59-15,-12 4-58 0</inkml:trace>
  <inkml:trace contextRef="#ctx0" brushRef="#br0" timeOffset="49382.3184">11049 4421 142 0,'0'0'44'16,"0"0"-44"-16,0 0 1 0,0 0 7 16,79 13 5-16,-35-19 3 0,6-4-6 15,7-8 1-15,7 0-5 0,2-2 2 16,4-2 0-16,-3 3-1 16,1-2-4-16,-4 6-3 0,-5 1-2 0,-8 2-9 15,-8 5-64-15,-17 0-19 0</inkml:trace>
  <inkml:trace contextRef="#ctx0" brushRef="#br0" timeOffset="49583.7868">11188 4463 189 0,'0'0'7'16,"56"-6"-5"-16,-11-7-1 0,5-4 0 15,10-3-1-15,6-3-1 0,6-5 1 16,1 3 0-16,3-1 0 0,-5 3 0 16,-3 1 0-16,-9 3-38 15,-18 3-104-15</inkml:trace>
  <inkml:trace contextRef="#ctx0" brushRef="#br0" timeOffset="50953.2972">11240 4482 148 0,'0'0'25'0,"0"0"-25"0,0 0 0 16,0 0 0-16,0 0 0 16,70 11 3-16,-40-22 2 0,5 1 1 0,6-6-3 15,-2-2 7-15,6 0 2 0,-1-3 0 16,3 1-5-16,-1-4-1 0,3 3-5 15,-2-2 0-15,-3-1-1 0,5 1 1 16,-2-4-1-16,3 0 0 0,-2-1 1 16,-1-2-1-16,3 0 0 0,-4-1 1 0,2-1 1 15,-4 0-2-15,1-2 0 0,-2 2 1 16,-5-2-1-16,-1 2 3 16,-4 1-3-16,1-1 0 0,-2 1 3 0,-1-2-1 15,0 0-2-15,-1 1 0 16,0-2-1-16,-2 2 1 0,0-3 0 15,1 1 0-15,-5-2 1 0,4 0-1 16,-1 2 0-16,-1-2 1 0,1 1 0 16,-1-3 3-16,2 2 1 0,-5 0-2 0,3-1 1 15,0 1-4-15,-2 1 1 16,0-1-1-16,1-2 0 0,-3 2 1 0,3-1-1 16,-2-1 1-16,1 0-1 0,0 1 0 15,1-2-1-15,1 3 2 0,0-3-1 16,-2 0 0-16,2 0 0 0,-3 0 0 15,2 2 0-15,-3-2 0 0,-1 2 0 16,3-1 0-16,-1 1 0 0,1 1 0 16,0-1 0-16,2 2 0 0,1-1 0 15,2 1 0-15,0 1 0 0,-3-2 0 0,5 3 0 16,-4-2 1-16,-5 0 2 0,2 3-1 16,-5 5 0-16,-1 0 0 0,-1 3 0 15,-2 0 1-15,3 3 0 16,-3-1-2-16,-1 5 0 0,-1-4 0 15,2 3-1-15,0-2 0 0,0 3 2 0,0 0-2 16,0 0 1-16,-1 0 0 16,2 1 1-16,-1 2 3 0,2-1-2 15,-3-1 2-15,1 5-4 0,0-4 0 16,0 4-1-16,-2 2 1 0,1-2-1 0,-5 4 2 16,2 0-2-16,0 3 0 0,-2 0 0 15,0 1 1-15,1 2 0 0,0 0-1 16,-1 0 0-16,-1 1 2 0,0 0-2 15,-2 3 0-15,0 1 0 0,1 2-1 0,-1 2-1 16,-1-1 1-16,1 3 1 16,0 0 0-16,-1 1 0 0,5 1 2 15,-1-1-2-15,-1-1 1 0,2 0-1 16,2 2 1-16,-1-2-1 0,3 1 1 16,-1 0 1-16,-1-1-1 0,1 1-1 0,-1 0 0 15,0 1 0-15,-1 1 0 0,1-2 0 16,3 3 0-16,-1-2 0 15,1 1 0-15,1 1 0 0,0-1 0 0,1 1 1 16,4 0-1-16,-3 1 0 0,2-3 0 16,0 3 2-16,4-3-1 15,-3 0 1-15,0 1-1 0,3 1 0 0,-1 0 0 16,-1-1-1-16,1 4 1 0,-1-3 0 0,3 3 2 16,-4-2-2-16,1 0-1 15,4 2 1-15,-2-3-1 0,0 2 1 16,-3-1 0-16,2-1-1 0,-1 4 0 0,-2-2 0 15,2 0 1-15,1 3-1 0,-2-1 2 16,1 1-2-16,1-1 1 16,0 0-1-16,0 2 0 0,1-2 1 15,2 3-1-15,-1-1 0 0,1 3 0 16,-3-3 1-16,3 2 0 0,-1-1-1 16,0 0 1-16,1 1 1 0,-2-1-1 0,1 2 0 15,2-1 0-15,-2 0-1 16,2 2 1-16,0-1 0 0,2-1 2 0,-1 3-3 15,-1-1 1-15,3 2 1 0,-4-1-1 16,4 2 0-16,-1-2 1 0,-1 1-1 16,2 1 0-16,-1 0 0 0,2 0 0 15,0 1-1-15,0-1 1 0,0 1 0 16,1-1-1-16,1 1 2 0,1-2-1 16,2 3 1-16,0-4-2 0,0 1 1 0,1 2-1 15,2 1 1-15,-3 0 0 16,3 2-1-16,-2-2 2 0,1 1-2 15,-2 1 0-15,-1 1 0 0,4-3 0 16,-4 2 1-16,3-4-1 0,-4 2 1 16,1-1-1-16,2-1 0 0,1-1 1 0,3 2 0 15,-1 0 3-15,4 0 0 0,2-1 10 16,1 1-1-16,0 1-4 0,6-1-2 16,0 3-3-16,4-3-1 0,3 1-2 15,4 1 1-15,-1-1-1 0,-2 0 0 16,3-1-1-16,-2 0 2 0,0 0-1 15,-2-1-1-15,2 3 2 0,2-1-2 16,-4 1 0-16,1 3 0 0,0-1-15 16,2 0-47-16,-7-6-33 0,-7-7-190 15</inkml:trace>
  <inkml:trace contextRef="#ctx0" brushRef="#br0" timeOffset="52083.6763">13410 2513 195 0,'0'0'19'16,"0"0"-8"-16,19-57 4 0,-11 38 3 15,-1 1 1-15,3 0-2 0,-3-1-1 16,3 1-2-16,-1 0 0 0,1 2-1 0,0-1-1 16,3 0-4-16,-2 1 1 0,4 0 1 15,-2-3-1-15,-1 4-1 0,5-3 1 16,-4 0-3-16,2 4-1 0,-2-3-3 16,1 3 0-16,1 3-2 0,-1 0 1 15,2-1-1-15,0 2 0 0,-3 1 0 16,3 0 1-16,-4 2-1 15,3 2 0-15,-2-3 0 0,-3 4 0 0,5-1 0 16,-3-1 1-16,2 0-1 0,-2 2 0 16,0-2 2-16,2 1-1 0,-1-1 1 15,0 1 1-15,-3-2 3 0,1 1-1 0,1 1 1 16,-3 1 1-16,1-2-1 16,-1 2 1-16,1-1-2 0,1 2 1 15,0-4-1-15,3 3-2 0,1-2 1 0,1 0-2 16,-1 0 0-16,-3 0 2 15,-2 2-1-15,-2 1 1 0,-4 2 2 0,-1-1 0 16,-2 0 1-16,0 2 2 0,-1-1-1 16,0 1 0-16,0 0-4 0,0 0 2 15,0 0-3-15,1 0 0 0,-1-1-1 16,0 1 0-16,1 0-1 0,1-1 0 16,-1-1 1-16,1 2-4 0,0-1 4 15,-1 0-4-15,4 1 2 0,2-1 0 16,3 1 0-16,4 0-2 0,5 5 2 15,6 0 0-15,5 1-1 0,4 4 1 0,7-1-2 16,5 2 2-16,4 7 0 16,3 3 0-16,6 5 0 0,-1 1-6 0,-4 0-123 15,-10-5-105-15</inkml:trace>
  <inkml:trace contextRef="#ctx0" brushRef="#br0" timeOffset="52704.7877">13684 2213 274 0,'0'0'109'0,"0"0"-95"16,-3-61 10-16,6 36 14 0,4-4 14 16,7-2-24-16,3 3-6 0,5-3-9 15,8 5-5-15,1 0-2 0,6 3-2 16,7 3-1-16,3 5 1 15,3 6-1-15,3 4-1 0,0 5-2 0,3 0 3 16,0 10-1-16,-1 5-1 0,4 4-1 16,-2 6-4-16,-2 5 4 0,1 1-36 15,-2 3-75-15,-7-6-111 0</inkml:trace>
  <inkml:trace contextRef="#ctx0" brushRef="#br0" timeOffset="54213.3695">13178 2806 169 0,'0'0'79'0,"0"0"-42"0,0 0-1 16,0 0 2-16,0 0 14 0,0 0-15 15,0 0-6-15,2-48-4 0,-2 48-3 16,0 0-1-16,0 0-4 0,0 0-10 16,0 1-1-16,0 3-2 0,0 2-2 15,0 0 6-15,1 7 2 0,3 1-1 16,-1 2-1-16,1 2 1 0,-1-1 3 15,4 1-3-15,-2 1 1 0,-1 0-5 16,0 3 1-16,1 0 0 0,-1 2 1 16,-4 0-2-16,2 2 0 0,-2-1 1 15,0 4-2-15,0-3 3 0,0 2-4 16,0-1-2-16,0 4 2 0,0 0-1 0,2 1 3 16,0 2-1-16,2 0-1 0,0 1-1 15,-2 0 0-15,-1 1-1 0,0 0-1 16,-1 0 0-16,0-1-1 0,0-1 3 15,0 1-1-15,0-2-1 0,-1 2-1 16,0-2 4-16,0 2-3 0,0 0 2 16,1 1 0-16,0-1 1 0,0-3 2 15,0 1-2-15,3-4 1 0,0-3-5 16,0 2 0-16,3-3 2 0,-3 2-1 16,-2-1-2-16,-1-2 1 0,0 2 0 15,0-4-1-15,0 4 1 0,-2-3 0 16,-2-1 0-16,3 0 0 0,-1-4 0 15,2 1-1-15,0-2 1 0,0-3-1 16,0 3 1-16,0-2-1 0,0-2 0 16,0 2 1-16,0-1-1 0,0-1 0 15,0 0 1-15,0 0-1 0,0-1 1 16,-2 0-1-16,1 1 1 0,0-3-1 16,1-2 0-16,-1-1 1 0,1 0-1 0,0 1 1 15,0-1-1-15,0-1 2 0,0 1-1 16,0-1 2-16,0 0 0 0,0 0-1 15,0-2 0-15,0 0 0 0,0 0-1 16,0-3 1-16,1 0 0 0,-1-1-1 16,0 0 2-16,0 0 0 0,0 0 1 0,0 0 1 15,0 0 0-15,0 0-1 0,0 0 0 16,0 0-1-16,0 0-2 16,0 1 0-16,0-1 1 15,0 0-2-15,0 0 1 0,0 0-1 0,0 0 0 16,0 0 1-16,0 0-1 0,0 0 0 15,0 0 1-15,0 0 0 0,0 0-1 0,0 0 0 16,0 0 1-16,0 0 0 16,0 0 1-16,0 0 1 0,0 0-2 0,0 0 0 15,0 0 0-15,0 0-1 0,0 0 0 16,0 0 0-16,0 0 0 0,0 0-1 16,0 2 1-16,0 1 0 0,0 1-1 15,0 1 1-15,0 1 0 0,0 3 0 16,0-3 1-16,0 4-1 0,0-3 0 15,0 0 0-15,0 0 0 0,0-4 0 16,0 3 0-16,0-2-1 0,1-1-1 16,1 1-25-16,-1-3-23 0,1 1-29 15,-2-1-14-15,1-1-25 0,-1 0-91 0,0-3-82 16</inkml:trace>
  <inkml:trace contextRef="#ctx0" brushRef="#br0" timeOffset="54779.5327">13290 4543 480 0,'0'0'7'16,"0"0"3"-16,0 0 54 0,0 0-9 16,0 0-17-16,0 0-5 0,0 0-15 15,-36 56-6-15,36-51 2 0,0 1 7 16,2 1-5-16,-1-1-2 0,2 0-3 15,-2 1-2-15,2 0-3 0,0-1-1 16,1 0-2-16,-1-2-1 0,1-3-1 16,2-1 0-16,0 0 1 0,-1-5 1 15,2-7-2-15,-2-2 1 0,-2-1-1 16,-3-2 0-16,0-1 0 0,-5 0 1 16,-5 0-1-16,1 7 0 0,-2 3-1 0,-1 3 1 15,0 5 0-15,0 2-1 0,-3 8 1 16,0 3-1-16,-2 4 0 0,3 4 0 15,-2 0 1-15,8 0 3 0,1-2 1 16,4 0 1-16,3-4-2 16,0-2-1-16,4 0 2 0,7-3-1 0,4-3 0 15,1-5-1-15,2-2-1 0,2-6 0 16,2-5 1-16,0-4-1 0,-3-1 1 16,-3-3-3-16,-5 1-1 0,-4 1 1 15,-3 1 0-15,-2 1 1 0,-2 3-1 16,0 2 2-16,-1 3-2 0,-3 3 0 15,-1 2 1-15,-5 2 0 0,3 1-1 0,-4 5 1 16,-3 6-1-16,3 4 0 0,0-1 0 16,2-1 1-16,5 0-1 15,4 1 0-15,0-5-1 0,6 0 1 16,3-3 0-16,-1-1 0 0,0-4 1 0,-2-2-2 16,1 0 2-16,-2-1-1 0,-3-3 1 15,0 1-1-15,-1 2 0 0,-1-1 0 16,0 0-12-16,0-1-56 0,0-4-97 15,0-3-275-15</inkml:trace>
  <inkml:trace contextRef="#ctx0" brushRef="#br0" timeOffset="56104.1397">14714 4631 268 0,'0'0'73'0,"0"0"-71"0,0 0 1 0,0 0 1 16,33 0-2-16,-17 0 9 16,11 0 12-16,5 0-10 0,11 0-2 15,10-2-4-15,13-2-1 0,13-1 1 16,14 2-1-16,15-2-2 0,16 0-1 16,10-2 10-16,11 0-1 0,8 1-8 15,2-1 8-15,7 0 8 0,5 0 0 16,7 1-4-16,1 1-5 0,-3 0 1 0,-6 2-2 15,-13-1-4-15,-10 3-2 16,-16-2-4-16,-18-1 2 0,-19 0-1 16,-21-1 1-16,-25-2-1 0,-19-2-1 0,-22 2-2 15,-8-3-35-15,-19 1-7 0,-9-1-49 16,-7-3-38-16,-3 1-140 16</inkml:trace>
  <inkml:trace contextRef="#ctx0" brushRef="#br0" timeOffset="57825.5978">13642 4539 33 0,'0'0'1'0,"0"0"-1"16,0 0 0-16,0 0 1 0,7-26 5 16,-5 26 0-16,-1 3-4 0,0 1 3 0,-1 2 0 15,0 2-1-15,-2 0 3 0,-1 3-1 16,-1 0-4-16,2-2 0 0,0 2-2 16,1-2 1-16,1 1-1 0,0-1 0 15,0-3 1-15,0-3-1 0,0-1 0 16,0-1-2-16,0-1 0 0,0 0 2 15,0-1 11-15,0-4-5 0,0 1 5 16,0-2 6-16,0 0 5 0,0-4 17 0,0 2 9 16,-1-1-8-16,0-2-9 15,1 2 6-15,0-1-4 0,1 0 4 16,2 2-7-16,0-1-10 0,2 1 2 16,0 5-2-16,-5 0-2 0,2 3 0 0,-2 0-5 15,0 2-6-15,2 8-7 0,-2 0 3 16,0 7-1-16,0 4-1 0,-1-3 0 15,0 4 1-15,-1-6-1 0,2 0-1 16,0-2 1-16,2-3-1 0,4-1-2 16,-2-4-65-16,1-4-80 15,-2-2-65-15</inkml:trace>
  <inkml:trace contextRef="#ctx0" brushRef="#br0" timeOffset="58033.9397">13683 4460 324 0,'0'0'12'0,"0"0"24"0,0 0 44 16,0 0-16-16,0 0-41 0,0 0-12 15,0 0 14-15,0 0 3 16,-11 53-4-16,9-32-1 0,-1-3-6 0,1 1-9 16,-1-1-5-16,3 1-1 15,0-2-1-15,0-1 1 0,5-1-1 16,-2-3-1-16,0-3-35 0,2-4-32 0,-1-3-58 15,-2-2-71-15</inkml:trace>
  <inkml:trace contextRef="#ctx0" brushRef="#br0" timeOffset="58176.068">13706 4480 237 0,'0'0'62'15,"0"0"-39"-15,-20 55 19 0,7-24 19 0,0 0-6 16,4-2-12-16,0 5-12 15,5-2-23-15,4-1-5 0,0 1 1 0,1-6-4 16,4 0-56-16,0-10-245 0</inkml:trace>
  <inkml:trace contextRef="#ctx0" brushRef="#br0" timeOffset="59341.1407">13343 2544 151 0,'0'0'18'15,"0"0"-3"-15,0 0 26 0,0 0-9 16,0 0-3-16,0 0-2 0,0 0-4 15,0 0-6-15,0-23 2 0,0 23-4 0,0 0 3 16,0 0-2-16,1 6-7 0,-1 4-9 16,3 6 1-16,2 4 4 0,-4 0-4 15,0 0-1-15,-1-1 2 0,0-2 4 16,0-4-1-16,0-5 7 0,0 0-5 16,0-4 2-16,0-1-1 0,0-3-1 15,0 0 2-15,0 0-1 0,0 0 4 16,0-3 16-16,0-4-2 0,0-1-14 0,0 1-8 15,0-3-2-15,0 0-1 16,-1-2 0-16,1 1-1 0,0-1 1 16,0-4-1-16,4 0 0 0,-2-1 0 15,2-2 1-15,1 5 0 0,-2 1 0 16,-1 6 5-16,-2 2 0 0,0 3 1 0,0 2 1 16,0 0 3-16,0 6-6 15,0 5-5-15,0 3 0 0,0 3 0 16,0 3 2-16,0-1-2 0,0 3 1 0,2-5-1 15,2 2 0-15,2 0 0 16,-1-1 0-16,-2 2 0 0,-1-2 0 16,-1 2 0-16,-1 2 0 0,0-2-46 15,-5 0-61-15,-3-2-78 0,-2-7-93 0</inkml:trace>
  <inkml:trace contextRef="#ctx0" brushRef="#br0" timeOffset="59584.7228">13300 2566 406 0,'0'0'8'0,"0"0"2"16,0 0 16-16,0 0-16 0,0 0-8 15,0 0 6-15,40 67-2 16,-33-40 2-16,2 1 6 0,-4 3-1 0,-2-1-5 15,2 1-3-15,-3-1-1 0,0 2-3 16,-1-1 0-16,-1 1-1 0,0 0 1 16,0-3 0-16,0 1-1 0,0-1 0 15,0-5-20-15,0-3-70 0,0-5-66 16</inkml:trace>
  <inkml:trace contextRef="#ctx0" brushRef="#br0" timeOffset="60331.3551">13344 2669 312 0,'0'0'18'0,"0"0"-11"15,0 0 34-15,0 0 6 0,0 0-16 16,0 0-19-16,0 0-4 0,0 0-2 15,0 0 5-15,-18 52 2 0,22-36-3 16,4 2-1-16,-2-2-2 0,-1 5 5 16,1-3-1-16,-3 4-2 0,0 2-2 15,-1 0-1-15,-1-1-1 0,1 1 2 16,-2-1 3-16,0-1 0 0,0 0-3 16,0 0-1-16,0-1-1 0,2-2-3 15,0 1 2-15,0-2-1 0,-1 2-2 16,1-2 0-16,-2 0 0 0,0 2 0 15,0-1 1-15,0 1 1 0,-1-1 2 0,-1-1-2 16,0 4 0-16,-1-4 1 16,-1 3 0-16,3 2-3 0,0-2 3 0,1 5 0 15,0-3-1-15,0 3 0 0,1-2 1 16,3-1 0-16,1-1 2 0,-2-1 0 16,0-2-3-16,0 2-1 0,2-3 2 15,-2 3-1-15,-1 0 0 0,-1-2 1 16,1 2 4-16,0-2 0 0,0 2 1 15,2-4-3-15,0 2 0 0,-2 0 0 16,1 0-2-16,1 3 2 0,0-3 0 16,-1 1-3-16,0 1 2 0,-1-2-1 15,1 2 0-15,0-3-2 0,0 2 2 16,0-2 1-16,-2-2 1 0,2 2 1 0,-1-1-2 16,1 0-1-16,-1 1-2 15,0-2 1-15,0 3 0 0,-1-1 0 0,0 1 0 16,0 2-1-16,-1 1 1 0,0 1-1 15,0 0 1-15,0 1-1 16,-2-1 1-16,1-1 1 0,0 1-3 0,-2 3 2 16,1 1-2-16,0 2 2 0,-1-3 0 15,1 4-1-15,0-5-1 0,0 0 1 16,1-2 0-16,-1 2-1 0,1 2 0 16,-3-1 1-16,3 3-2 0,-2-3 1 15,0 1 0-15,2-3 0 0,0 1-1 16,0-1 1-16,-1-2 0 0,-3-1-1 15,3-6 0-15,-1-6 1 0,3-5-1 16,0-2 0-16,-1-2 0 0,0-1-3 16,0-8-30-16,1-7-39 0,0-6-26 15,0-4-60-15,2-1-106 0</inkml:trace>
  <inkml:trace contextRef="#ctx0" brushRef="#br0" timeOffset="61143.1028">13247 2831 100 0,'0'0'41'0,"0"0"-19"15,-4-50 10-15,2 42 8 0,1 1 0 16,0 0-3-16,-1 0-5 0,1 3-4 16,1 0 8-16,0-1-4 0,0 1-1 15,0 2-10-15,2 0-7 0,0-1-4 16,0 3-2-16,0 0 0 0,-1-1-2 16,0 0-2-16,0 0 1 0,0 1 2 15,-1 0 0-15,0 0 2 0,2 0-3 16,-2-2-3-16,0 2 1 0,0 2-4 15,0 3-1-15,0 7 1 0,0-1 3 16,1 5 1-16,1 3 1 0,0 3 3 16,0 5 2-16,0 2-2 0,0 5 5 0,1 1 4 15,2 3 1-15,0 3-4 0,0 0 0 16,2 0-2-16,-1 1-2 0,-1-2 0 16,1 3 4-16,-2-5-3 0,1 2-2 15,1-2-2-15,1 0 0 0,-1 0-2 16,2-1 3-16,-3 0-2 0,1-1-1 15,0 1 1-15,-2-1-1 0,-2 0-1 16,0 3-1-16,-2-3 0 0,0 0 2 16,0-3-3-16,0-2 2 0,0 1 0 15,0-2 0-15,0 2 2 0,0-1 0 16,0 0-4-16,0-1 7 0,0-1 0 16,0 5-7-16,-2 2 1 0,-2 2 1 0,-1 0-3 15,-4-3 0-15,5 3 2 16,0 0-1-16,-3 1-1 0,2-2 1 0,-1-4-2 15,1-1 1-15,3-3-1 0,2 0 2 16,0 3-1-16,0 0-1 0,-1-1 0 16,-2-2 1-16,1-6 0 0,1 1-1 15,0-5 0-15,0-2 0 0,-3 0 1 16,2-6-1-16,-1-2 0 0,1-4 0 16,-1-2 0-16,0-2-7 0,1-1-22 15,-2-3-23-15,2-8-28 0,2-6-32 16,-1-6-96-16,1-2-134 0</inkml:trace>
  <inkml:trace contextRef="#ctx0" brushRef="#br0" timeOffset="61710.2734">13199 2753 112 0,'0'0'109'16,"0"0"-71"-16,0 0-9 0,0 0-3 0,0 0-10 15,0 0 5-15,0 0 24 16,3 53-10-16,-3-29 5 0,0 3-9 16,0 6-5-16,0 1 2 0,-1 4-4 0,-1 1-2 15,2 4-4-15,0 1 2 0,5 0 0 16,0 1-9-16,1 2-2 16,3 1-4-16,-2 0 3 0,3 2-2 15,-1 0 3-15,2-1-3 0,0 0 2 0,-3-1-3 16,3-2 0-16,-1-1 0 0,-3 1-1 15,1 2 1-15,-1 3 3 16,-2 2-1-16,-2 1 3 0,4 0-1 0,-5-3-2 16,0 1-2-16,0-2 1 15,-2-3-2-15,0 6-3 0,0-9 0 0,0 1 0 16,-2-1 1-16,0-4-1 0,-4 2 0 16,0-7 0-16,1-2 0 0,-4-2 0 0,3-3-1 15,1-4 0 1,-3-3 1-16,0-3-1 0,0 0 0 0,3-5 0 15,-1 1 1-15,0-6-1 0,3-1-1 0,0-2 1 16,1-4-1-16,2-1-13 16,0 0-16-16,-1-5-2 0,1-3-11 15,0-5-19-15,0-6-27 0,0-4-49 16,3 1-61-16</inkml:trace>
  <inkml:trace contextRef="#ctx0" brushRef="#br0" timeOffset="62216.1651">13163 3018 208 0,'0'0'57'15,"0"0"-44"-15,-18-52 23 0,17 47 16 16,1 0 6-16,0 2-19 0,0 3-15 15,0-2-7-15,0 2-8 0,0 5-6 16,4 1-3-16,4 9-1 0,-1 2 1 16,5 5 3-16,-3 5 4 15,-2-1 13-15,-2 6 6 0,2 2-2 0,-4 1-6 16,-1 6-6-16,-2 1 6 0,2 5-1 16,-1 2-3-16,2 2-2 0,3 2-1 15,0-1 1-15,4 2-3 0,-2-2 2 16,5-1 1-16,-1-1-3 0,-2 1 0 15,3 0 0-15,-1 2 0 0,-4-2 0 16,3 0 0-16,-6-2-2 0,0 2-2 0,-3 0-1 16,-2-1-2-16,0-1-2 15,0-2 3-15,0 0 1 0,0 0-2 0,0-4 2 16,0-4-4-16,0-4 3 16,0-2 0-16,0-4 1 0,0-4-3 0,0 0 3 15,-2-5-3-15,-2-3 2 0,2-2-1 16,1-1-2-16,-1-3 1 15,-3-2-1-15,2-2 1 0,-2-2-1 0,2 0 0 16,0-2 1-16,-2-2-1 0,0 0-3 16,1-1-25-16,-3-1-19 0,1-6-11 15,3-3-14-15,1-7-32 0,-1-5-71 16,0-2-89-16</inkml:trace>
  <inkml:trace contextRef="#ctx0" brushRef="#br0" timeOffset="62510.1021">13357 3939 228 0,'0'0'136'16,"0"0"-135"-16,4 56 1 0,-2-32 50 16,4 7 24-16,-1 4-27 15,4 3-12-15,-2-1-9 0,-2-1-2 0,2 2-1 16,-3-5-3-16,0-2-8 0,2-4 0 15,-3 0-5-15,1-2-2 0,-3-7-2 16,0 1-1-16,0-2 1 0,-1-4 0 16,0 3-2-16,0-7 0 0,0 2 0 15,-2-3 0-15,-1 1-1 0,0-2-2 16,-2-4 0-16,1 0 0 0,0 0 0 16,-2-3-19-16,0-3-21 0,0-8-24 15,-1-3-54-15,2-5-80 0</inkml:trace>
  <inkml:trace contextRef="#ctx0" brushRef="#br0" timeOffset="63144.3772">13268 2702 182 0,'0'0'53'0,"0"0"-37"16,0 0 2-16,0 0 18 0,0 0-5 15,0 0-17-15,0 0 3 0,9 23 6 0,-7-6-2 16,-1 5 4-16,-1 5 1 0,0 3 2 15,0 2-9-15,-3 5-2 0,0-2 0 16,-2 1-1-16,-1-2-6 0,2-4-3 16,1-3-3-16,0-4-1 0,-2-4 0 15,4-2-1-15,-1-5-1 0,1-2 0 16,1-1 1-16,-1-3-2 0,0 0 2 16,0-3-2-16,1-1 1 0,-1-2-1 0,0 0-32 15,0-1-8-15,-1-5 1 16,2-3-39-16,0-6-19 0,0 0-49 15</inkml:trace>
  <inkml:trace contextRef="#ctx0" brushRef="#br0" timeOffset="63461.3006">13327 2771 299 0,'0'0'51'16,"0"0"-48"-16,0 0 31 0,0 0 27 15,0 0-9-15,0 0-32 0,0 0-9 16,0 0-4-16,0 0 2 0,-29 66 6 16,24-34 6-16,0 7-1 0,0 2-5 15,0 3-2-15,2 1 0 0,2 2-1 16,-2-2-2-16,1 1-5 0,-3 1 0 0,2-3-3 16,-1-2-1-16,1-3 0 15,-3-2 1-15,1-3-2 0,0-4 0 0,-2-2 1 16,1-1-1-16,1-6 1 15,-1-3-1-15,3-1 0 0,0-8 0 0,3-1-10 16,0-5-23-16,0-2-10 16,1-1-18-16,4-6 3 0,5-3-23 0,0-8-20 15,0-1-26-15</inkml:trace>
  <inkml:trace contextRef="#ctx0" brushRef="#br0" timeOffset="64031.6543">13288 3323 252 0,'0'0'43'15,"0"0"0"-15,0 0-28 0,0 0 2 16,0 0 15-16,5 53 5 0,0-28-6 0,2 8-6 16,-4-1-1-16,0 1 7 15,-3 2-6-15,0-3-6 0,0 1-2 16,-1-5 1-16,-2 7-2 0,-2-5-3 16,-1 3 0-16,2-1-1 0,0 0-4 15,2-2-2-15,1-1-1 0,1-4 1 16,0 0-1-16,0-4-3 0,0 0-1 0,0-5 0 15,0-3-1-15,0-2 0 0,0-5 0 16,0-2-1-16,0-3-26 0,0-1-11 16,0 0-6-16,0-5-13 15,3-1 17-15,0-3 13 0,-1 5 25 0,0-1 2 16,0 2 1-16,1 3-1 0,-1 0 0 16,1 2 2-16,-1 5 9 0,-2 4 6 15,0-1 6-15,0 4 3 0,-3-1 0 16,-3 2-2-16,2 0 1 0,0-2-1 15,-1 4-6-15,1-1-3 0,0 2-2 16,2 4 1-16,-2 2 4 0,-2 5 3 16,1 3-4-16,-2 0 0 0,-2 3-1 0,4-1-3 15,-3-2-4-15,2-1-5 16,2-3-3-16,0-3 0 0,-1 1 0 0,3-7-1 16,-1-4 0-16,0-3 0 0,0-4-2 15,1-4-22-15,2-2-5 16,0-2-3-16,5 0 3 0,2 0 0 15,2-4 3-15,0 1 1 0,2 0 0 0,-5-1 2 16,2 4-8-16,-3 0 1 0,-2 1 16 16,2 1 12-16,-1-1 2 0,0 2 1 15,-1-3-1-15,3 0 0 0,0 0 2 16,-4-3 6-16,1 2 25 0,-3-1 0 16,1 2-16-16,-1 0-7 0,0 0 0 15,0 7 1-15,-4 2 1 0,-3 3-6 16,-2 0-6-16,-2-3-6 0,1-2-41 0,-4-7-65 15,2 0-232-15</inkml:trace>
  <inkml:trace contextRef="#ctx0" brushRef="#br0" timeOffset="80101.3114">13225 2756 108 0,'0'0'18'15,"0"0"8"-15,0 0 5 0,0 0 6 16,51-60-8-16,-39 49 0 0,-3 3-6 15,0 0 6-15,-4 5-18 16,-3 0-7-16,-1 2-1 0,1 1-1 0,-2 0 1 16,0 0 3-16,0 0-2 0,-2 0-4 15,1 1 0-15,-1 2 0 0,2 0-35 16,-2-2-32-16,1 0-36 0</inkml:trace>
  <inkml:trace contextRef="#ctx0" brushRef="#br0" timeOffset="81018.2514">13160 2823 166 0,'0'0'28'16,"0"0"3"-16,0 0 9 0,0 0 12 16,0 0-5-16,0 0-3 0,0 0-10 15,0 0-6-15,0 0-5 0,-7-11-5 16,10 11-4-16,0 0-2 0,7 0-1 0,-3 0 3 16,3 1 1-16,-1 0-3 15,4-1-2-15,-1 0 1 0,0 0 0 16,0-1 0-16,4 0-4 0,-3-1-1 15,-1 2-2-15,-2 0-2 0,-3 0 2 16,-2 0-1-16,-5 0-1 0,1 0-2 16,-1 0 0-16,0 0 0 0,0 0 3 15,-3 0 0-15,-6 0-1 0,-2 2 0 0,-3-1-1 16,-3 2-1-16,-1-3 0 0,1 0-1 16,1 0 1-16,0 0 0 15,1 0 0-15,1 0 0 0,1 0 0 0,2 0 1 16,2 2-1-16,-2 0 0 0,4-1 0 15,-2 2 0-15,3-3 0 0,4 1 0 16,0-1 0-16,2 0 0 0,0 0 0 16,0 0 0-16,1 0 0 0,5 0 1 0,7 0 0 15,4 0 2-15,3 0-1 16,4 0 0-16,-2 0-1 0,-1 0 1 0,1 0 1 16,-2 0-1-16,-1 1 3 0,-5-1-3 15,-3 0 2-15,-2 0-2 16,-6 0 0-16,-1 0 0 0,-2 0-1 0,0 0 2 15,0 0 1-15,0-2 4 16,-3-1 0-16,-4 0-4 0,-7 1-3 16,-2 0 0-16,-3 0-1 0,-4 2 0 0,3 0-2 15,1 0 2-15,1 0 0 0,2 0 0 16,4 0 0-16,7 1 1 0,3 2-1 16,1-3 0-16,1 0 0 0,0 2-1 15,4-2-1-15,3 3-1 0,6 0 2 16,5-2 1-16,2 1 0 0,2-1 0 15,-1-1 2-15,1 0-1 0,0 0-1 16,-1 0 2-16,-2-3-1 0,-1 2 3 16,-2-2-1-16,-3 0 2 0,-3 3 0 15,-4-2 1-15,-5-1 2 0,0 2 2 16,-1-1 1-16,0 1-1 0,-1-1-3 16,-3 0-1-16,-5 0-3 0,-2 0-2 15,-2 1-1-15,-4-1 1 0,3 2-1 0,-1 0 0 16,3 0 1-16,2 0-1 0,2 0 0 15,4 0 0-15,1 0-2 0,3-2 2 16,0 2 0-16,0 0-1 16,1 0-1-16,5 0-2 0,5 0 1 0,4 0 3 15,1 0 0-15,3 0 0 0,-2 0 0 16,-2 0 0-16,0 0-1 0,-6 0 0 16,3 0-1-16,-5 0-23 0,0 0-12 15,-4 2-23-15,-2 0-10 0,-1 0-52 16,-5-2-18-16,-4 0 27 0</inkml:trace>
  <inkml:trace contextRef="#ctx0" brushRef="#br0" timeOffset="81176.6062">13165 2813 235 0,'0'0'0'0,"0"0"-16"16,0 0-2-16,0 0-22 0,63-17-90 16</inkml:trace>
  <inkml:trace contextRef="#ctx0" brushRef="#br0" timeOffset="85150.1218">12888 2804 103 0,'0'0'316'15,"0"0"-295"-15,0 0-4 16,0 0 33-16,0 0-9 0,0 0-7 0,0 0-8 16,0 0-3-16,0 0 6 0,72 0-6 15,-42 1-2-15,5 1-4 0,1 0-3 16,6-1-1-16,2-1-2 0,3 3-3 16,0-2-1-16,-1 1-1 0,-6-1 3 15,-6 0-5-15,-8-1-1 0,-9 2-2 16,-8-1-1-16,-3-1 1 0,-5 0 0 0,-1 2 0 15,0-2 2-15,-9 0 0 0,-3 1 0 16,-10 0 1-16,-3-1-1 16,-8 0-1-16,0 1-1 0,-2-1 0 15,1 2-1-15,-2 0-1 0,6 0-3 16,6 0 4-16,8-2 1 0,10 0 0 16,3 0-1-16,3 0 0 0,9 0-1 15,7-4-5-15,15 2-1 0,10-2-41 0,5 0-44 16,6 0-84-16,-9-4-223 0</inkml:trace>
  <inkml:trace contextRef="#ctx0" brushRef="#br0" timeOffset="85784.4512">13158 2871 298 0,'0'0'32'0,"0"0"-3"15,0 0 55-15,1-54-29 0,-12 44-7 16,-3 2-7-16,-7 2-18 0,-3 2-13 16,-6 3-2-16,-3 1 2 0,-1 5 2 15,-4 4 4-15,-4 5-4 0,-6 2 0 16,-6 8 1-16,-10 7-3 0,-12 5-5 15,-8 5 1-15,-8 7-1 0,-8 3 0 16,3 0 0-16,6 3 3 0,18-4 2 16,11-4-4-16,14-3-2 0,11-2-2 15,4-5 0-15,9-6 0 0,4-6-1 16,6-5 0-16,6-7-1 0,5-5 1 16,1-1-2-16,2-4 1 0,0-2-6 0,3-2-15 15,4-9 11-15,10-4-35 16,4-7-30-16,1-6-13 0,1-6-30 15,-4 0-69-15</inkml:trace>
  <inkml:trace contextRef="#ctx0" brushRef="#br0" timeOffset="85985.1431">12011 3076 390 0,'0'0'41'0,"0"0"-7"0,0 0-16 16,0 0-11-16,-33 54 19 0,16-16 29 16,2 5-19-16,-3-2-21 0,2 0-2 15,-1-3 2-15,4-3 6 0,1-5-2 16,9-6 0-16,3-5-7 0,3-5-5 15,12-6 0-15,13-5 1 0,7-4 9 0,9-11 8 16,11-4-2-16,1-3-6 16,4-1-11-16,-7 2-1 0,-4 2-1 15,-9 0-2-15,-7 4-2 0,-8 6 0 0,-9 2-6 16,-12 4-71-16,-5 0-44 0,-12 0-135 16</inkml:trace>
  <inkml:trace contextRef="#ctx0" brushRef="#br0" timeOffset="86419.9317">10294 3303 398 0,'-13'-59'94'0,"-4"36"-89"0,0 1-4 15,-2 9 33-15,-3 2 14 0,0 6-21 16,-1 3-2-16,-3 2-8 0,1 10-5 15,-2 7 2-15,5 7-1 16,-1 6 0-16,1 11 0 0,7 7 3 0,2 7 7 16,5 7 1-16,3 1 2 0,2 3-6 15,3 3-5-15,0-1-3 0,1 2-4 16,1 0 0-16,-1-1-3 0,-1-3 0 16,0-6 0-16,-6-3-5 0,-2-7-2 15,-3-4 2-15,-2-7 0 0,0-8-1 0,1-8-4 16,-3-7-32-16,0-5-28 15,-2-9-21-15,-2-3-49 0,2-8-88 16</inkml:trace>
  <inkml:trace contextRef="#ctx0" brushRef="#br0" timeOffset="86553.8289">9581 3885 372 0,'0'0'24'0,"56"-58"5"15,-23 48 33-15,6 2-20 0,4 1-8 16,2 1-14-16,1 4-13 0,0 2-7 15,0 0-1-15,-1 0-16 16,0 0-89-16,-7 0-109 16</inkml:trace>
  <inkml:trace contextRef="#ctx0" brushRef="#br0" timeOffset="86737.4908">10162 3830 488 0,'0'0'1'15,"0"0"0"-15,17 50 45 0,-2-29 7 0,6 2-6 16,1-1-1-16,1 3-10 0,-2 2-7 15,2-4-2-15,-4 2-18 0,0-5 19 16,-5 1-21-16,1-1-6 0,-3 0 0 16,0-4 0-16,-4 0 0 0,0-3-1 15,-2-3-2-15,1-6-55 0,-1-4-28 16,-1-2-73-16,-1-12-135 0</inkml:trace>
  <inkml:trace contextRef="#ctx0" brushRef="#br0" timeOffset="86920.4854">10459 3717 472 0,'0'0'21'0,"0"0"36"0,0 0 10 16,0 0-55-16,0 0 17 15,-16 70 21-15,4-38-6 0,-5 5-10 0,-2 2-7 16,-8 4-1-16,-3 3-2 16,-2 0-6-16,-1 0-8 0,4-1-6 0,2-3 1 15,4 0-3-15,2-5-1 0,8-2 0 16,2-5-1-16,6-3-3 0,5-6-33 15,7-5-44-15,7-9-40 0,4-7-120 16</inkml:trace>
  <inkml:trace contextRef="#ctx0" brushRef="#br0" timeOffset="87185.5196">10759 3581 606 0,'0'0'4'16,"0"0"-1"-16,0 0 7 0,0 0 28 16,-44-50-6-16,37 50-2 15,-4 5-11-15,-1 10-13 0,0 11-4 0,-3 10 0 16,1 10 6-16,-1 8 5 0,1 4 9 16,4 3 3-16,0-1 0 0,4-4-3 15,3-4-4-15,3-4-6 0,4-5-9 16,2-7-3-16,6-3-2 15,4-8 2-15,2-8 0 0,3-6-1 0,5-8-11 16,1-3-44-16,-1-13-62 0,-8-1-106 16</inkml:trace>
  <inkml:trace contextRef="#ctx0" brushRef="#br0" timeOffset="87570.3588">10790 3725 306 0,'0'0'266'15,"0"0"-262"-15,0 0 18 16,53-41 40-16,-35 41-20 0,-2 0-1 0,0 5-5 16,-4 6-21-16,-8 3-10 15,-1 4-3-15,-3 6 1 0,-3 4-1 0,-9 2-1 16,-6 1 0-16,3-1 2 0,-3-3-1 16,4-4-2-16,2-3 1 0,3-9-1 15,6-4-2-15,2-4 2 0,1-3 0 16,0 0 1-16,4-8 1 0,9-5-1 15,2-8 0-15,4-4 0 0,-3-3-1 16,3-1 0-16,-4-2 0 0,-1-1 0 16,-3 4 1-16,-2 4-1 0,-4 9 1 0,1 4-1 15,-6 6 2-15,0 5 9 16,0 0 8-16,0 7-13 0,0 7-6 16,1 4 1-16,2 2 9 0,-2-2 6 0,3 2-5 15,4-1-4-15,-3-2-3 0,7 2-1 16,-4-5-1-16,4-2-1 0,1 0 1 15,-3-5-2-15,2-2 0 0,0-2-1 16,-3-3-20-16,2-2-29 16,-3-6-38-16,1-6-29 0,-4-4-84 0,2 0-151 15</inkml:trace>
  <inkml:trace contextRef="#ctx0" brushRef="#br0" timeOffset="87753.1107">11108 3506 364 0,'0'0'95'0,"0"0"-41"0,0 0 12 15,0 0-35-15,0 0-5 0,71 8 13 16,-46 20-6-16,-2 7 4 0,-3 6 11 0,-4 7-9 16,-6 7-9-16,-6 6-9 0,-6 6-6 15,-11 1-5-15,-10 1-6 0,-15 0 1 16,-11-1-5-16,-12 2-2 16,-5-3-2-16,-2-3-59 0,1-7-94 0,7-15-162 15</inkml:trace>
  <inkml:trace contextRef="#ctx0" brushRef="#br0" timeOffset="89037.33">13110 2850 353 0,'0'0'12'0,"0"0"-9"15,0 0 36-15,0 0 22 0,0 0-22 0,0 0-6 16,0 0-16-16,0 0-13 16,0 0-3-16,55-37 5 0,-18 37 1 15,1 0 4-15,-1 0 1 0,0-1 3 16,1-2-1-16,-10 0 0 0,-1 1-1 15,-7 1-1-15,-9 1-4 0,-5 0-4 16,-3 2 0-16,0 3 0 0,-2 3 3 0,-1 1 1 16,0 5 1-16,0-2 2 0,1 4 1 15,2 1 0-15,1 2-3 0,4 1-1 16,1 4 0-16,1 2-1 16,-2 4 2-16,2 2 2 0,-2 0 0 0,-1 5-2 15,-4 0-1-15,-3 1 3 0,0 4 0 16,0-2-2-16,-1 0-1 0,0 1 1 15,1-3-1-15,0-1-4 0,2 0-1 16,3-1 0-16,4 0-2 0,-3 3 1 16,1-1-1-16,-1-2 0 0,-2 2 0 15,4 0 1-15,-4 1 0 0,-1 1 1 16,-1-1 0-16,-2 0 1 0,0 3-1 0,0-2 0 16,-4 4 0-16,-4 1-1 15,-2 2-2-15,-3 3 2 0,-3 1-2 0,1 1 0 16,-1-1 0-16,2 2 0 0,2 0 1 15,0-3 1-15,3 0-1 0,3-7 0 16,4 3-1-16,0-1 0 0,0-4 1 16,2-1 0-16,0-7 1 0,0-2 0 15,0 0-1-15,0-2-1 0,0-4 1 16,0-4-1-16,-2-4 0 0,-1-3 0 16,1-4-1-16,1-2 1 0,-2-5-1 15,0-1 0-15,-1-2-21 0,-2-6-17 16,3-6-31-16,0-8-34 15,2-7-42-15,1 0-102 0</inkml:trace>
  <inkml:trace contextRef="#ctx0" brushRef="#br0" timeOffset="89470.4059">13238 2907 120 0,'0'0'220'0,"0"0"-197"16,0 0 10-16,0 0 27 0,0 0-35 15,0 0 1-15,0 0 12 0,-8 74-8 16,15-39-1-16,0 4-2 0,5 7 7 16,-3 5-9-16,2 6-2 0,-1 7-3 15,-2 0 4-15,0 10-5 0,-4 0-3 16,-2 7-5-16,-1 2-4 0,-1 2-2 0,0 3-2 16,1-1 0-16,0-2 1 0,0-5-2 15,1-8 1-15,2 1-3 0,-1-6 0 16,0-5 0-16,-1-4 1 0,0-8-1 15,0-7 1-15,-1-3 0 16,1-6-1-16,-2-5 0 0,0-10 0 0,0-3 1 16,-3-6-1-16,1-7 0 0,-1-3-7 15,0-3-34-15,2-13-11 0,1-6-36 16,1-12-96-16,4-2-203 0</inkml:trace>
  <inkml:trace contextRef="#ctx0" brushRef="#br0" timeOffset="89820.718">13311 2975 463 0,'0'0'3'16,"0"0"3"-16,0 0 37 0,0 0 16 15,0 0-25-15,0 0-18 0,0 0-9 16,0 0-3-16,59 23 2 0,-35 14 14 0,5 6 5 15,-3 10-2-15,-2 7-5 16,1 7 4-16,-2 6 0 0,-2 8-3 16,-4 2 0-16,0 6-3 0,-2 6-6 0,-4 4-3 15,-5 3-2-15,-5-2-2 0,-1-4 1 16,-6-9-2-16,-8-11-2 16,3-4-2-16,1-9 2 0,-3-8 0 15,4-5 1-15,1-10-1 0,-4-5 1 16,4-8-1-16,-1-6 2 0,0-10-2 15,2-8-20-15,3-3-14 0,0-10-18 0,2-10-19 16,2-5-51-16,-1-13-91 0,1 0-80 16</inkml:trace>
  <inkml:trace contextRef="#ctx0" brushRef="#br0" timeOffset="90126.5314">13322 2991 404 0,'0'0'32'16,"0"0"-28"-16,0 0 21 0,0 0 30 15,0 0-31-15,0 0-10 0,0 0 19 16,-3 79-4-16,8-32-1 0,-1 7-1 16,8 9-4-16,-2 6 1 0,3 5 5 15,1 8-2-15,3 2-2 0,-1 7-6 16,1 6-8-16,-3 1-2 0,-3 0 1 15,-6-3-4-15,-5-5-1 0,0-6-1 0,-5-6-2 16,-3-8-2-16,-2-8 0 0,0-9 1 16,-3-6-1-16,1-9 2 15,-1-2-2-15,-2-9 1 0,1-8-1 0,-2-5 2 16,3-9-2-16,4-5-14 0,1-9-24 16,5-9-26-16,3-9-12 0,0-10-32 15,3-10-36-15,5-1-73 0</inkml:trace>
  <inkml:trace contextRef="#ctx0" brushRef="#br0" timeOffset="90423.092">13265 3130 483 0,'0'0'5'0,"0"0"-5"0,0 0 5 15,0 0 8-15,0 0 16 0,7 76 10 16,-1-33-4-16,6 7-4 0,-1 5-1 15,-1 7-3-15,4 3-2 0,0 5 7 16,-3 4-6-16,0 4 0 0,1 1-3 16,-1 3 0-16,-2 2-2 0,-3-3-6 15,-4-3-5-15,-2-4-7 0,-4-6 0 16,-2-4-3-16,-1-10 2 0,-1-8-1 16,2-7-1-16,-2-9 1 0,3-3-1 15,-3-10 0-15,3-7-4 0,1-10-19 16,4-4-15-16,0-14-9 0,2-10-33 15,9-9-32-15,-1-14-36 0,2-1-79 16</inkml:trace>
  <inkml:trace contextRef="#ctx0" brushRef="#br0" timeOffset="90604.3253">13344 3325 326 0,'0'0'122'0,"11"53"-120"16,-7-3-2-16,3 13 41 0,0 5 25 0,3 0-12 15,-1 8-10-15,-1-3-2 0,-2 3-9 16,-2-1-4-16,2-3-1 0,-3-4-14 16,-2-3-9-16,-1-5-4 0,0-7-2 15,-1-5 2-15,-1-5-2 0,-2-8 0 16,1-4-49-16,-5-9-34 0,-5-9-74 16,-4-7-178-16</inkml:trace>
  <inkml:trace contextRef="#ctx0" brushRef="#br0" timeOffset="91049.7854">11420 3757 726 0,'0'0'3'0,"0"0"7"0,-11-56 76 15,9 39-40-15,1 2-23 0,1 5-7 16,0 1-10-16,0 3-5 0,0 1-1 15,0 5 0-15,1 0-26 0,5 0-80 16,2 1-106-16,-2-1-231 0</inkml:trace>
  <inkml:trace contextRef="#ctx0" brushRef="#br0" timeOffset="91773.6609">11755 3400 586 0,'0'0'78'0,"0"0"-75"16,0 0 3-16,0 0 15 0,-29 73 11 15,12-48 2-15,-3 5-2 0,1 0-18 16,0-3-8-16,4 4 1 0,2-6-4 16,9 0-2-16,2-4-1 0,2-5 2 15,3-1-2-15,2-5 0 0,7-3-2 16,1 1 2-16,3 2 0 0,1-1 0 15,1-2 2-15,1 2-2 0,-2-2 0 16,1-1 0-16,-1-1 0 0,-3-2 1 0,1-3-1 16,-6 0 0-16,1-5 2 15,-1-5 1-15,-5-4 3 0,-2-2 10 0,0-6 3 16,-2 1-3-16,0-5-4 16,-2 2-1-16,-3-3-3 0,-4-1-3 0,2-1 0 15,-5 1-2-15,0-1-3 0,3 4 1 16,-3 3-1-16,-2 3-2 0,3 4-3 0,3 4-24 15,2 5-10-15,2 1-12 16,4 2-19-16,5 3-9 0,2 0-28 16,8 0-34-16,1 0 33 0,1 0 78 15,-2 0 30-15,0 0 16 0,-1 2 59 16,-1-2 19-16,1 0-26 0,3 3-10 16,0 0-9-16,6 2-9 0,-2 0-12 0,-1 2-4 15,3 0-5-15,-3 6 5 16,-4-1-9-16,-7 4-8 0,1 3-4 0,-8 1-2 15,-2 3 0-15,-7 2 2 16,-8 1-1-16,-4 1 0 0,-3-1-1 0,1-4-1 16,-2-1 2-16,2-4-2 0,5-4 1 15,7-7 0-15,4-3 1 0,5-1-2 16,0-2 1-16,7-5 1 0,4-5 2 16,9-6 2-16,2-3-5 0,4-6 0 15,0-1 1-15,0-5-2 0,-3-1 0 16,2-3 0-16,-5-2 0 0,-2 7 1 15,-3 5 0-15,-6 9 2 0,-3 8 17 16,-4 3 4-16,-2 5 1 0,0 0-7 16,-1 8-11-16,-6 6-4 0,-2 6 0 0,0 3 8 15,3 1 6-15,5-3-6 16,1 3-5-16,10-1-4 0,7 2 0 16,4-1-1-16,4-2-1 0,5-3-1 15,7-1-13-15,6-4-50 0,6-4-59 0,1-10 8 16,-4 0-218-16</inkml:trace>
  <inkml:trace contextRef="#ctx0" brushRef="#br0" timeOffset="92728.0602">13194 2859 351 0,'0'0'39'0,"0"0"13"16,0 0 29-16,-62-21-23 0,55 17-5 16,0-2-6-16,3 3-10 0,3 2-9 15,1 1-1-15,0 0-3 0,0 0-14 16,7 2-7-16,4 6-1 0,13 1 1 16,8-1 4-16,7 0 4 0,8-1 7 0,1-3-1 15,0-3 0-15,-1-1 0 16,0 0-3-16,2 0-5 0,-4-2-3 0,0-1 0 15,-9 3 1-15,-8-2-4 16,-11 2-1-16,-10-1 0 0,-5 1-1 0,-2-1 0 16,-4 1 1-16,-8 0 2 15,-10-2-2-15,-10-1-1 0,-7 1 1 16,-4-2-2-16,-2 1 2 0,5-1-1 0,-2 0-1 16,2 1 1-16,1 1 0 0,2-1-1 15,8 1 1-15,3 2-1 0,8 0-1 16,5 0-4-16,3 0 5 0,1 1 0 15,4 0 1-15,2 1-1 0,0-2 1 16,3 0-1-16,0 0 0 0,0 0 1 16,1 0 0-16,8 0 0 0,8 0 0 15,12 0 1-15,8 0 0 0,5 0-1 16,2 2 1-16,-1-2 0 0,-2 1-2 16,0 0-2-16,-4-1 1 0,-6 0 1 0,-10 0 0 15,-8 0 0-15,-8 0 0 16,-5 0 1-16,0 0 0 0,-5 0 2 0,-10 0 0 15,-11 0-2-15,-8 0 0 0,-6 0-1 16,-2 0 2-16,2 0 0 16,0 0-2-16,-3 0 0 0,0-1 0 0,-3 1 0 15,1-1 0-15,0 1-5 16,9 0 4-16,5 0 1 0,9 0 1 16,7 0-1-16,5 0 0 0,6 0 1 0,3 0-1 15,1 0 0-15,4 0 0 0,10 0-2 16,15 0 2-16,14-1 1 0,16-4-1 15,8 0 1-15,5 0 0 0,3-3 2 16,-2 0-1-16,1 0-2 0,-4 1 1 16,-4-1-1-16,-12 2 2 0,-14 2 1 0,-18 2-1 15,-17 2-1-15,-5 0 1 0,-4 0 0 16,-15 0 3-16,-17 0-2 0,-17 1-2 16,-11 2-1-16,-8-1 1 0,4 1 0 15,0 0 1-15,1 3-2 0,3-1 1 16,2-2 0-16,8-2-1 0,18 1-5 15,15-2 5-15,12 0 1 16,9 0 1-16,6 0 3 0,8-3-5 16,16 0 0-16,19-4 0 0,15 0 0 0,7 4 0 15,3-2 0-15,-2 2 0 0,2 3 0 16,4 0 0-16,8 0-50 16,0-4-52-16,-11-3-149 0</inkml:trace>
  <inkml:trace contextRef="#ctx0" brushRef="#br0" timeOffset="97448.4192">24417 3290 196 0,'0'0'88'0,"-59"-44"-62"0,23 36-3 15,-6 4 17-15,-8 2-5 0,-10 2-13 16,-8 4-9-16,-13 4-5 0,-10 3-3 15,-16 0 1-15,-11 1 4 0,-15 5 54 16,-2 8-31-16,-6 4-23 16,7 10 5-16,5 5 12 0,5 5-7 15,8 7-6-15,11 3-14 0,14 4 5 0,15 1-2 16,17 1 0-16,17-1-1 0,15-3-1 16,14 0 1-16,13-1-1 15,18-3-1-15,18 4-2 0,19-6 2 0,17-3 1 16,12-9-1-16,14-7 0 0,7-10 2 15,7-8-1-15,3-7 0 0,3-6 0 16,5-5 2-16,5-3 0 0,2-8-3 0,4-4 1 16,-2-5 2-16,-3-5 4 15,-5-3 2-15,-9-7 0 0,-7-5 0 16,-12-10 3-16,-11-7-2 0,-11-7 8 0,-12-5 6 16,-12-6 8-16,-9-5-1 0,-14 3-7 15,-8-3-8-15,-11 3-8 16,-12 5-1-16,-20 3-4 0,-10 6 1 0,-18 6-1 15,-23 4-2-15,-18 5-1 0,-25 3 0 16,-25 8 0-16,-19 8-4 0,-22 6-28 16,-19 10-24-16,-22 3-56 0,-11 0-69 15,-12 3-244-15</inkml:trace>
  <inkml:trace contextRef="#ctx0" brushRef="#br0" timeOffset="98213.5617">9555 4661 400 0,'0'0'11'0,"0"0"-10"15,0 0-1-15,0 0 12 0,0 0 12 16,-5 52 0-16,31-49 19 0,12-3-6 16,7 0-6-16,12-3-6 15,11-5 2-15,6-2-2 0,13-5-6 0,9-1 3 16,12-5-4-16,11-4-3 0,12-2-1 16,5-3 1-16,8-3-2 0,7 0 0 15,1-2-5-15,4 2-8 0,-6 0 11 16,-11 2-1-16,-8 3-2 0,-15 1-1 15,-16 5-4-15,-17 3-3 0,-22 2 0 16,-24 6 1-16,-23 7-1 0,-15 4 0 16,-25 2 0-16,-15 7-25 0,-12 9-41 0,-13 2-41 15,-9 2-42-15,7-1-70 0</inkml:trace>
  <inkml:trace contextRef="#ctx0" brushRef="#br0" timeOffset="98846.819">10906 4710 39 0,'-15'58'332'0,"-3"-29"-332"16,-6 3 3-16,-2 2 61 0,-6 2-7 16,-1 1-6-16,1-3-7 0,0 0-19 15,6-4-9-15,7-5 0 0,8-5 10 16,6-4-2-16,5-6-4 0,6-2-9 16,7 1-2-16,10-4 2 15,7-1 6-15,7-3-3 0,4-1-3 0,5 0-6 16,-3 0-1-16,-5-1 0 15,-5-3 0-15,-3-3 3 0,-5-3 4 0,-3-2 3 16,-5-5 1-16,-5-3-2 0,-2-1-3 16,-4-2-3-16,-5 1 0 0,-1-3-4 15,-6 0 1-15,-6-3-3 0,-3-2 1 0,-2-2-2 16,-1-1 1-16,2 0-1 0,3 3 0 16,3 2-1-16,8 5 1 0,4 7 0 15,12 3-1-15,3 3 0 0,8 5 1 16,2 4-1-16,4 1-1 0,-1 1 2 15,-3 9 0-15,1 0-1 0,-2 6 0 16,-4 5 1-16,-6 2 0 0,-3 4-1 16,-8 2 1-16,-4 1 0 15,-1 3 0-15,-9-1 0 0,-5-1 0 16,-1-1-1-16,-3-5 0 0,4-3 1 0,-1-7 0 16,5-4-2-16,5-6 2 0,3-4 2 15,2-1-2-15,0-4 0 0,0-7 2 16,4-6-1-16,7-4-1 0,3-2 0 15,2-4 0-15,5-1 1 0,-2-2-1 0,3-3 1 16,2-1-1-16,-5-3 1 0,0-2-1 16,-1 3-1-16,-3 1 0 15,0 7 1-15,-5 8 0 0,-5 8 1 16,-4 7 0-16,-1 2 5 0,0 6 1 0,-1 7-4 16,-7 8-3-16,0 11 1 0,-6 0 3 15,4 4 2-15,2 1-1 0,1-3 0 16,4-1 0-16,3-4 3 0,9-4-1 15,7 1-2-15,7-6-2 16,8-3-2-16,4-8 0 0,7-6 0 0,5-6 1 16,4-8 1-16,-2-6-3 0,2 0-20 0,-8-1-28 15,-6-3-61-15,-11-2-95 16,-9-3-216-16</inkml:trace>
  <inkml:trace contextRef="#ctx0" brushRef="#br0" timeOffset="99398.6331">10747 2751 335 0,'-64'-12'3'0,"9"14"-3"0,-8 8 0 0,-3 6 8 15,-3 5 6-15,-5 5 2 0,0 6-8 16,-3 4 0-16,-1 7-2 16,-4 10 4-16,-1 4 2 0,3 8-2 0,2 8 0 15,8 4 2-15,8 7 1 0,9 2-5 16,10 1-1-16,11-3-3 15,11-1 0-15,15-3-4 0,8-4 7 16,16-2 13-16,7-7-6 0,12 0-4 0,7-9-6 16,11-2 1-16,8-6-1 0,8-6-2 15,10-3 0-15,2-7-1 0,3-7-1 16,2-4 1-16,2-9 2 0,3-6-3 16,-2-8 0-16,-1-4 0 0,1-10-11 15,-5-11-34-15,2-2 43 0,-3-9 2 16,-3-1 0-16,-6-2 2 0,-11-3-2 15,-11-1 1-15,-10-3-1 0,-10-2 19 16,-6-4 17-16,-5-5-5 0,3-7 4 16,-4-8 1-16,-2-6-4 0,-6-9-13 15,-8-7-13-15,-3-3-2 0,-5-6 2 0,-6 3-1 16,-8 7 1-16,-10 10-1 0,-7 19-1 16,-11 13-1-16,-14 17-3 15,-13 16-4-15,-20 13-3 0,-15 9-24 0,-19 11-49 16,-14 0-93-16</inkml:trace>
  <inkml:trace contextRef="#ctx0" brushRef="#br0" timeOffset="115418.9625">16603 9074 132 0,'0'0'90'0,"0"0"-64"0,0 0 15 16,0 0 6-16,-34 1 0 0,30-1-3 15,2 0-2-15,1 0-9 0,0 0 1 16,1-1 5-16,0 1-10 0,0-2-13 16,0 2 0-16,0 0-7 0,2 0-2 15,5 0-1-15,2 3 1 0,8-1 3 16,4 2 3-16,4-1-3 0,3 1-2 16,3-2 1-16,4 0-1 0,4-2-5 15,-2 0 14-15,1 0-5 0,-3 0-6 16,-2 1 0-16,-6-1 1 0,-4 1-2 15,-7-1-1-15,-7 0-2 0,-4 0-1 0,-4 0 0 16,-1 0-1-16,-1 0 5 16,-6 0-1-16,-9 0-1 0,-1 0-1 0,-3 0-1 15,-3 0 0-15,2 0 0 0,-4 0-1 16,0 0 0-16,-1-1-1 0,0 1-1 16,-4-1 1-16,3 1 1 15,1 0 1-15,-2 1-1 0,2 1 0 0,-2 0 0 16,0 1 1-16,4 0-1 0,-2 1 0 15,7 0 0-15,1-1 1 0,9 0-1 16,3-1 0-16,6 0 1 0,0-1-1 16,2-1-1-16,9 3 1 15,9-3 0-15,12 0 4 0,5 0 0 0,9-6-1 16,1 1-2-16,2-1 1 0,-5 3-1 16,-2-2 1-16,-7 2 1 0,-6 1 1 15,-6 1 0-15,-7 0-1 0,-7 0 2 16,-7 1-2-16,-1 0-1 0,-1 0 0 0,0 0 4 15,-4 0 0-15,-5-2-2 0,-3 2-2 16,1 0 0-16,-4-1 0 0,1 1-2 16,0-1 0-16,1 1-1 0,-2-1 1 15,-1 0 0-15,-1 1 1 0,-1 0-1 16,1 0 0-16,0 0 1 0,-1 0 0 16,2 1-1-16,1-1 0 0,6 1 0 15,-2 0 0-15,6 0 0 16,4-1 0-16,0 0 0 0,1 2-3 0,4 0-33 15,5-1-38-15,5 1-16 16,5-4-61-16,1-5-154 0</inkml:trace>
  <inkml:trace contextRef="#ctx0" brushRef="#br0" timeOffset="118658.27">20106 8322 29 0,'-16'-5'7'0,"2"5"0"0,-3 0-1 15,1 0 5-15,-3 0-8 0,3 1 52 16,-1 0-40-16,0 1-4 0,0 1 21 0,-2 1 33 15,5 4-53-15,-2 2-10 0,2 3-2 16,-1 0 2-16,-3 2-2 0,-1 1 1 16,1 3-1-16,-2 3-1 0,1 1-1 15,0 2-9-15,2-1-8 16,3 2 3-16,2-1 9 0,6-2 7 16,1 1-1-16,4-2-1 0,1 2-1 0,0-2 0 15,3 3 0-15,0 0 3 0,1 3-8 16,-1 1-14-16,1 2-2 15,0 2-26-15,-3-5-36 0</inkml:trace>
  <inkml:trace contextRef="#ctx0" brushRef="#br0" timeOffset="118985.6567">19745 9065 33 0,'0'0'8'0,"0"0"10"0,41 61 2 16,-22-45-10-16,4-1-4 0,3-1-4 16,3 0-2-16,-4-3 4 0,1-1-2 0,-1 1 1 15,-2-1-1-15,-5-4 7 16,0 0 23-16,-4-2-1 0,0-1-18 0,-3-1 8 15,1-2 4-15,1 0-7 0,-1 0-10 16,3-4-2-16,4-1-4 0,-1-3-1 16,3-1 0-16,2-3-1 0,3-2 3 15,-2 0 1-15,1-5 7 16,-1 1 8-16,-3-1 4 0,-1-1-6 0,0-1 5 16,-2-3-8-16,1 2 2 0,-4-3-6 15,0 0-2-15,-3-2-5 0,-2-2-1 16,-1-1 0-16,-2-3-2 0,-3-2 0 15,-4-5 4-15,0 1 3 0,-6-3 9 16,-8-1-1-16,-3 1-3 0,-3 2 0 16,-3 3-7-16,-6 4-3 0,-1 4 1 15,-2 6-1-15,-4 2 0 0,-3 6-2 16,-1 3 0-16,0 4-5 0,-3 3-52 16,4 0-31-16,3 4-45 0</inkml:trace>
  <inkml:trace contextRef="#ctx0" brushRef="#br0" timeOffset="125907.1052">14020 9444 117 0,'0'0'182'16,"-18"-25"-140"-16,4 13-1 0,-3-3 13 16,-3-1-12-16,-7 0-19 0,-1-2-13 15,-6 1-4-15,-8-1-3 0,-7 1 2 16,-4 2 2-16,-5-2-4 0,0 7-1 0,-5-2-1 16,-4 1 0-16,0 2 1 15,-4-2 1-15,-2 0 0 0,-6 0 3 0,2 0 4 16,-2-1 1-16,-2 0-9 15,1 1 2-15,0 0 2 0,2 0 3 16,0 3 4-16,1 0-3 0,5 1-3 16,2 1 2-16,0 1-3 0,1 2-2 15,2 0-1-15,1 0-3 0,0 0 0 0,1 0 0 16,-1 0 1-16,0 0 1 0,0-2 2 16,5-1 8-16,-1 1-2 0,1-2-2 15,6 1-2-15,-5 0 0 0,1 0-2 16,-1 2 0-16,0 3-2 0,1 0-2 15,0 1 3-15,2 0-2 0,-3 2 0 16,2 4 0-16,-2 0-1 0,4 1 1 16,-6 2 0-16,7 0-1 0,-5 3 1 15,4 2 0-15,-2 1 0 0,1 2 0 16,-3 4-1-16,0 1 1 0,2 4-1 16,-2 0-1-16,2 1 0 0,1 1 0 15,1 1 1-15,3 1 0 0,4 0 1 16,1 2-1-16,7 0 0 15,2-1 0-15,6 3 0 0,4-2 0 0,4 0 0 16,3 2 0-16,3 1 0 0,5 1 0 0,3 0 2 16,0 2 0-16,6-1 1 0,2-1-1 15,1 2 0-15,2-1-1 0,0-1 1 16,4-1 0-16,3-2 1 0,7 0 0 16,1-2 1-16,6 0 0 0,7 0 0 15,5-2 1-15,4 0 1 0,7-1 1 16,3-2-1-16,5-1 2 0,4-1 6 15,5-3-7-15,3-1-1 0,2-2-3 16,4-1 3-16,2-4 0 0,5 1-2 16,5-2 1-16,1-1-2 0,5-1 0 15,5-3-2-15,5 0-1 0,4-2 1 16,3-2 0-16,5 2 2 0,3-3-1 16,0 1 2-16,2 0 0 0,2 0 1 0,3 0-5 15,1-1 1-15,3-1-1 0,-4 1 4 16,1-1-1-16,-3-1 1 0,1 0 0 15,0 0-4-15,-3 0-1 0,1 0 1 16,-2-3 5-16,-8-2 0 0,2 1 2 16,-8-1 0-16,-3 0 0 0,-2-3-3 15,-8 2-3-15,-5-3 0 0,-7 0 1 0,-8-1 0 16,-10-2 0-16,-9-4 1 16,-6 1 1-16,-10-3 1 0,-6-3 2 15,-7-2 7-15,-5-4 2 0,-5-3-3 16,-1-3-1-16,-1-4-4 0,-1-3-3 15,-2-2-5-15,0 0 0 0,-2 0 0 16,-1 0 0-16,-2 1 0 0,0-1 0 16,-5 2 0-16,-2-2 0 0,-3 0 1 15,-7-1 2-15,-4 0 1 0,-6 0 5 0,-8 0-9 16,-4 4 0-16,-8-1 0 0,-11 4 0 16,-13 3 0-16,-13 0 0 0,-16 3 0 15,-14 3 0-15,-13 4 0 0,-15 6 0 16,-14 4 0-16,-20 4-28 0,-21-4-82 15,-18-1-132-15</inkml:trace>
  <inkml:trace contextRef="#ctx0" brushRef="#br0" timeOffset="151093.2967">16756 8843 101 0,'-2'1'35'0,"2"0"-28"0,0-1 52 16,0 0-20-16,0 1-14 0,-1-1-5 15,1 0 1-15,-1 0-4 0,1 0 0 16,0 0-2-16,0 1-3 0,-1-1-5 16,1 1-2-16,0-1-3 0,0 3-2 15,0 0 1-15,0 0-1 0,2 0-17 16,4-3-68-16,1 0-86 0</inkml:trace>
  <inkml:trace contextRef="#ctx0" brushRef="#br0" timeOffset="153418.5654">15790 8877 97 0,'0'0'17'16,"0"0"74"-16,0 0-57 0,0 0-5 16,0 0 0-16,0 0 2 0,0 0 4 15,-4-7-2-15,4 7-8 0,0 0-7 16,0 0-7-16,0 0-6 0,0-1-5 15,2 1 0-15,7 0-4 0,2-3-49 16,1-2-72-16</inkml:trace>
  <inkml:trace contextRef="#ctx0" brushRef="#br0" timeOffset="154402.6993">20356 8447 174 0,'0'0'26'0,"0"0"1"16,0 0 3-16,-57-52 5 0,41 44-5 16,-4-1 1-16,-2 3-11 0,2 1-1 15,-6 1-3-15,-1 3 1 0,-3 1-5 16,-1 0-6-16,-2 3-2 0,2 3-1 15,3 2 0-15,-1 2 0 0,6 4 1 16,-2 2 1-16,4 2-1 0,-3 5 2 16,1 0 0-16,-1 7 6 0,0 2 5 15,2 4-5-15,2 4-4 0,1-1-1 16,5 0-5-16,2-1 0 0,0 0 0 16,5 0 0-16,1 1-1 0,5-1 1 0,1-3-2 15,0-3 4-15,10-4-4 16,4-6-2-16,3 0 2 0,2-4 1 0,5-4-1 15,2-3 1-15,2-2 1 16,6-5-2-16,-2-3 3 0,3-1-2 0,0-3 2 16,-1-4-2-16,1-2 2 15,-3-3 2-15,2 1 1 0,-2-4 0 16,-2-1 1-16,-2 0 1 0,-1-2 4 16,1-1-1-16,-2-2 0 0,-2 0 0 0,-4-2-3 15,-1-3 2-15,-1 1 3 0,-4-2-2 16,-4-1-1-16,-4 0 2 0,-2-1 0 15,-4 1-1-15,-2-1 1 0,-6 3-5 16,-5-1 1-16,-7 2-2 0,-2 4-3 16,-2 3-2-16,-5 2-1 0,-2 5 0 0,0 4-2 15,2 2 2-15,0 1 1 16,0 2-1-16,0 0 0 0,4 2-1 16,1 0 1-16,6 0 0 0,1 0-1 15,11 0-16-15,1 2-7 0,5 1-14 0,4 2-19 16,10 0-23-16,10-1-21 15,3-1-84-15</inkml:trace>
  <inkml:trace contextRef="#ctx0" brushRef="#br0" timeOffset="155853.4277">25990 8521 107 0,'0'0'77'15,"0"0"-33"-15,0 0-14 0,6-57 7 0,-3 41 2 16,-1 0-8-16,0-2-4 16,0 0-4-16,-2 3-2 0,0 1-1 0,0 3 2 15,-3 1 3-15,-1 2 2 0,-2 1-1 16,-1 1-7-16,-4 1-13 0,1 1-1 16,-4 0-4-16,-2 1-1 0,0 2 0 15,-4 1 0-15,-2 0 0 0,1 5 0 16,-2 2 1-16,-2 0-1 0,0 3-2 15,-2 2 1-15,-1 1 1 0,-4 3 0 16,-2 3 0-16,-3 3 1 0,1 1 0 16,0 4 1-16,5 2 3 0,2 3-1 15,2 2-2-15,4 4 1 0,3 0 2 16,3 5-1-16,2-1 0 0,4 2 0 16,5 0 3-16,4 0 0 0,2 7-3 0,2-3-2 15,3 1 0-15,4-5-1 0,1-5-1 16,3-2 0-16,3-6 0 15,1-2 0-15,7-4 1 0,1-2-1 0,3-3 1 16,0-6 0-16,3-5-1 0,4-2 1 16,7-5-1-16,6-2 2 0,1-3 0 15,4-7-2-15,3-1 0 0,6-4 2 16,0-1 0-16,2-4-2 0,-2-2-1 16,-3-4 0-16,-4-2 1 0,-3-1 0 15,-7-4 0-15,-6-1 3 0,-3-3 8 16,-11-1 5-16,-1-3 3 0,-7-2-1 15,-7-1-2-15,-2-4-7 0,-8-2-3 16,0 1-1-16,-9 0-2 0,-8 5-1 16,-4 3-1-16,-7 4 0 0,-3 5-1 15,-7 4-1-15,-2 3 1 0,-8 4-11 16,-1 0-35-16,-1 1-34 0,-1-3-95 16,7 2-145-16</inkml:trace>
  <inkml:trace contextRef="#ctx0" brushRef="#br0" timeOffset="175524.2786">20905 9500 467 0,'-14'-53'37'0,"-2"22"-12"15,-9-1 5-15,-3 3 10 0,-8 5-6 0,-4-1-19 16,-11 5-8-16,-7 2-2 0,-10 4-4 16,-9 3 2-16,-8 1-2 0,-3 7 2 15,-2 2-3-15,0 1 1 0,3 3 0 16,1 4 7-16,3 2-2 0,-2 4 0 15,-3 6 0-15,-1 4-3 0,-7 6 1 16,-3 7-2-16,-4 9-2 0,-4 5 0 16,3 9-2-16,0 6 0 0,7 5 2 15,8 1 1-15,13 0 2 16,12-5 3-16,11-2 0 0,8 0 0 0,12-3-3 16,9-2-3-16,6 3 0 0,5-3 2 15,4-1 0-15,9 1 0 0,2 0 1 16,14-1-3-16,9-2 2 0,7-2 1 15,9-3 0-15,7-4 2 0,11-3 3 0,5-6-3 16,7-5-2-16,11-9-1 0,4-3 1 16,12-6-2-16,3-5 2 0,8-6-1 15,6-4 1-15,4-1 1 0,3-8 0 16,5-3 2-16,-1-2-3 0,1-3-3 16,1-2 6-16,3-4 0 0,-8-1 1 15,1-3-3-15,-10-6 0 0,-4-4-4 16,-7-5 0-16,-12-8 0 0,-9-2 3 15,-14-6 0-15,-13 0 9 0,-13-2 0 16,-13-3 3-16,-14-3 1 0,-12-3 0 0,-9-2-2 16,-19-2-7-16,-14 1-3 0,-16 2-4 15,-16 3-2-15,-16 4 2 0,-20 6-1 16,-18 5 0-16,-21 7-1 16,-17 6-21-16,-22 5-18 0,-18 7-27 15,-19 2-16-15,-12 5-41 0,-18-3-71 0,-12 6-88 16</inkml:trace>
  <inkml:trace contextRef="#ctx0" brushRef="#br0" timeOffset="176356.2996">8915 8437 241 0,'4'-60'1'16,"-8"25"2"-16,-13 0 7 0,-8 4 17 16,-13 1-9-16,-8 5-15 0,-13 3 0 15,-10 4-3-15,-12 6-1 0,-12 2-5 16,-9 5 1-16,-3 4 5 0,-8-1 4 0,4 2 8 15,2 5 1-15,4 0-5 0,-2 8 4 16,2-1 3-16,-1 5-8 16,-7 5-7-16,-4 3 3 0,-1 6 1 15,-2 7-1-15,1 6 2 0,0 7 1 0,0 6-2 16,2 5 2-16,0 5-6 0,0 4 0 16,5 2-2-16,6 2 2 0,5 5 2 15,1-2-2-15,8 3 1 0,4 1 0 16,12 0-1-16,8 7-4 0,6-1 4 15,10 3 0-15,10 2 0 0,7 2 0 16,9 0 0-16,15-7-2 0,9-3 2 16,6-8 0-16,19-4 0 0,8-6-1 15,10-4 0-15,16-6 1 0,8-4 6 16,15-6 1-16,13-5-2 0,8-5 0 16,13-5 1-16,10-3-1 0,9-8 1 15,7-7-4-15,8-4 3 0,7-5 5 16,0-5 0-16,6-6 2 0,1-8 5 0,1-4-1 15,-3-5-4-15,-6-5 9 0,2-5-1 16,-7-3 2-16,-2-3-5 16,-2-2-10-16,-8-5 1 0,-8-1 0 0,-8-2 4 15,-6-5 2-15,-10-3-2 0,-5-6-2 16,-6-1-4-16,-10-6 5 16,-7-5 0-16,-8-6-4 0,-10-4-1 0,-9-3 0 15,-12-6-2-15,-14-3 1 0,-14-1 3 0,-12-3 5 16,-11 2 0-16,-17 0-1 15,-13 2 2-15,-12 3 0 0,-10 10-4 16,-8 8-2-16,-11 8-2 16,-8 11-2-16,-12 8-2 0,-10 6 0 0,-12 13-1 15,-12 6-1-15,-11 9 0 0,-12 10-21 16,-10 5-26-16,-2 6-20 0,-8 1-39 16,1-4-95-16</inkml:trace>
  <inkml:trace contextRef="#ctx0" brushRef="#br0" timeOffset="216647.4951">8015 15706 201 0,'0'0'122'0,"0"0"-55"0,-1-33-15 16,-1 23 9-16,-2 1-8 0,-1 0-18 15,0 0-11-15,-4 4-10 0,3-1-3 0,0 0-3 16,-2 3-2-16,2 3 0 16,-4 0-1-16,3 0-1 0,-3 3-3 15,-2 5 2-15,3 2 0 0,-3 5-1 16,0 3-1-16,3 2 1 0,-1 5-2 0,1-2 1 15,2 1-1-15,3-2 0 16,2 1 0-16,1-1-1 0,1-2 1 16,3-1 0-16,3-3 0 0,3-1 0 0,0-7 0 15,2-2-2-15,0-2 2 0,3-4 0 16,-1 0 1-16,2-2-1 0,-1-6 1 16,0 0 0-16,1-4 0 0,0-3 2 15,-2-1 5-15,-2-2-1 0,0-4 2 16,-3-2 5-16,-1-4 6 0,-4-4 1 15,0 0 6-15,-3-4-10 0,-2-3-3 16,-5 0 0-16,-4 2-2 0,-4 3-3 16,-2 3-6-16,-5 6 2 0,-4 4-2 15,-5 6 1-15,-4 4-3 0,-3 3 2 16,-6 5-3-16,2 1 0 0,0 2-2 0,8 0-2 16,4 1 1-16,11 1-4 15,12 1-14-15,7 0-10 0,11-2-19 16,16-1-21-16,9 0-47 0,4-5-145 0</inkml:trace>
  <inkml:trace contextRef="#ctx0" brushRef="#br0" timeOffset="217333.5275">8163 15124 295 0,'0'0'154'0,"2"-53"-119"16,5 34 17-16,3 3 13 0,-2 1-15 15,3 3-8-15,4 3-13 0,-1 0-8 16,2 4-5-16,1 2 2 0,1 2 0 16,2 1-6-16,-1 6-4 0,2 3-2 15,-4 3-1-15,-1 3-1 0,-3 5-1 16,-3 2-1-16,-5 7-2 0,-4 3 1 15,-2 2-1-15,-7 4 0 0,-9-1 0 16,-1-1-1-16,-3-1 0 0,-2-5-6 16,4-4-2-16,0-6 2 0,3-6 6 15,3-4 1-15,7-6 3 0,4-3-3 16,2-1 3-16,9-8 2 0,10-6 3 16,11-7-1-16,15-6 0 0,7-2 1 0,6-2-1 15,2 0 0-15,-4 5 0 16,-3-3 2-16,-12 5 3 0,-8 3-2 0,-12 6 0 15,-11 5-4-15,-10 3-4 16,0 3-1-16,-7 1 3 0,-5 0-4 0,-5 3-9 16,-6 0-26-16,1 6-20 0,3 4-37 15,2-2-30-15,2 0-109 0</inkml:trace>
  <inkml:trace contextRef="#ctx0" brushRef="#br0" timeOffset="217766.8952">6874 16383 240 0,'0'0'65'0,"0"0"-55"0,0 0 1 16,0 0 28-16,56-17 13 16,-31 19-22-16,7 0-2 0,6 1-3 0,12-1 0 15,4-2 2-15,17 0 6 0,7 0-9 16,18-2 1-16,14-5 5 0,12-3-3 15,10 1 1-15,5 0-5 0,7-2-1 16,1-1 6-16,-1-1-7 0,-3 2-5 16,-6 0 1-16,-10 0 1 0,-16 2-2 0,-16 1-2 15,-20 1-9-15,-22 2-5 16,-22-1-5-16,-20 3 5 0,-14 0 1 16,-15 2-1-16,-14 1-24 0,-8 2-20 15,-12 6-38-15,-8 4-26 0,-13 0-84 0,5-1-115 16</inkml:trace>
  <inkml:trace contextRef="#ctx0" brushRef="#br0" timeOffset="218167.5746">7367 16748 429 0,'0'0'12'16,"0"0"-6"-16,-65-6 3 0,41 15 30 15,3 5-8-15,0 6-9 0,1 5-6 16,4 5-5-16,1 4-4 0,4 4 0 16,5 2-2-16,3-1 3 0,3 0 1 15,2-4-2-15,5-2 2 0,4-2-4 16,1-5-1-16,5-4-1 0,2-6 3 15,4-7 5-15,-3-5 2 16,3-4 4-16,1-7 3 0,-4-7 3 0,2-9-1 16,-1-4 0-16,-3-6-1 0,-1-3-3 15,-6-4 0-15,-3-4-7 0,-7-3 1 16,-1-5-3-16,-12-4-2 0,-9-9-2 16,-9 1-3-16,-5 7-1 0,-3 9 0 0,2 20-1 15,-2 9-1-15,3 9-10 0,3 7-11 16,7 3-18-16,5 7-16 15,10 4-14-15,9 0-43 0,3-3-114 16</inkml:trace>
  <inkml:trace contextRef="#ctx0" brushRef="#br0" timeOffset="218852.037">7667 16754 333 0,'0'0'139'0,"0"0"-108"15,0 0 13-15,0 0 16 0,0 0-18 16,63-44-10-16,-43 45-7 0,-2 5-4 15,-1 3-6-15,-2 3-5 0,-1 4-2 16,-4 2-2-16,1 5-3 0,-7 2-1 16,-4 4-2-16,-3-1 1 0,-7 4-2 0,0-1-3 15,-3-1-14-15,1 2-7 0,0-4-10 16,0-4-9-16,2-3 9 16,3-6 8-16,-1-7 12 0,7-5 12 0,1-3 3 15,0-3 8-15,0-8 7 16,8-4-6-16,0-6 3 0,4-4 0 0,3-4 3 15,2 0 0-15,3 1 0 16,5-1-1-16,0-2 0 0,2 3-2 16,2-1 4-16,0 0 3 0,2 0 3 0,-1 1 18 15,-6 3-4-15,-7 7-24 0,-8 4-1 16,-5 6 2-16,-3 6 0 0,-1 2-2 16,0 0-1-16,-1 0-7 0,-3 4 0 15,-2 4-3-15,-6 9 2 0,-2 4 0 0,-3 7-2 16,1 3 0-16,-2 2 0 15,4 2 0-15,0-2 1 0,7 1-1 16,3-2 1-16,4-5-1 0,6-5-1 16,8-5 1-16,4-7 0 0,5-2 0 15,4-5-1-15,1-3-3 0,0-1-26 16,0-5-24-16,2-3-51 0,5-7-80 0,-3 0-278 16</inkml:trace>
  <inkml:trace contextRef="#ctx0" brushRef="#br0" timeOffset="219273.6594">8707 16715 221 0,'0'0'255'0,"0"0"-245"0,0 0 9 16,0 0 26-16,-64 5-13 0,42 15-13 16,-2 3-4-16,2 5-2 0,0 1-3 15,5 6 0-15,4-2 1 16,3-1 0-16,4-1-4 0,4-2-1 0,2-5 1 16,2-2-3-16,7-5 1 0,2-4-2 15,0-4 0-15,4-5 4 0,-1-4 1 16,3 0 2-16,0-5 2 0,1-7 1 15,-2-4 1-15,2-5 9 0,-3-4-3 0,2-4-3 16,-4-3-2-16,0-3-2 0,-4-4 0 16,-5-5 2-16,-5-8 0 15,-12-2-5-15,-8 5-5 16,-7 10 0-16,-3 13-2 0,-2 12-3 0,-3 6 0 16,-1 7-2-16,0 1-1 0,9 7-11 0,5 5-19 15,11 2-14-15,12 0-33 0,6 0-25 16,13-5-101-16,4-4-79 15</inkml:trace>
  <inkml:trace contextRef="#ctx0" brushRef="#br0" timeOffset="220017.9096">8906 16647 375 0,'0'0'134'0,"19"-63"-117"15,-10 51 22-15,-4 5 28 0,-3 4-19 16,-1 3-17-16,1 0-6 0,3 8-14 16,0 6-7-16,1 4 0 15,0 4 2-15,0 0 0 0,-2 1 1 0,1 2-2 16,1-5-3-16,1 1 1 0,3-2-2 0,2-3 0 15,2-1 0 1,2-4-1-16,2-6 3 0,2-2-3 0,3-3 2 16,-3-5-1-16,0-4-1 15,-1-2 2-15,-5-1-2 0,0-1 2 0,-5-3 2 16,-2-2 12-16,-3-2 2 0,-1-2-1 16,0 0-2-16,-3 4 0 0,1 3-1 15,-1 4-2-15,0 3-3 0,0 1 0 16,0 3-1-16,0 2 2 0,0 2 3 0,0 0-5 15,0 2-3-15,-3 7-5 16,0 2 0-16,-1 7 0 0,1 1 0 16,1 0 2-16,-4 6-2 0,1 0 2 0,-1 7 0 15,-2 2-1-15,2 3 0 0,1 0-1 16,0 3 0-16,0 1 0 0,2 2 1 16,1 1-1-16,0 4 0 0,0 3 0 15,0 0 0-15,1-1 0 0,1-4 1 16,0-3-1-16,1 0 0 0,3-4 0 15,-1 1 0-15,0-2 1 0,2 0-1 16,-2-1 1-16,1-5-1 0,-1 0 0 16,1-2 1-16,-2-3 0 0,-1-2-1 15,-1-5 1-15,0-5-1 0,-3-3 1 16,-3-3-1-16,-3-2 0 0,-1-1 0 16,-2-3-1-16,-4 0 1 0,-1-2 0 15,-4-1-1-15,-1 0 1 0,-1 0 0 16,-5-4 0-16,0-2 0 0,-1-1 0 0,-2-4 0 15,1-3 1-15,5-4-1 0,3-3 0 16,7-5 1-16,6-3-1 0,3-3 0 16,6-3 0-16,0-3 2 0,9-2 0 15,6 3-1-15,6-2 1 0,7 1 1 16,8 0-2-16,11-2-1 0,13-2 0 16,12-8-1-16,27-10-1 0,18-4-26 15,16-7-46-15,14-2-82 0,-4 7-256 16</inkml:trace>
  <inkml:trace contextRef="#ctx0" brushRef="#br0" timeOffset="220534.6075">10344 15643 192 0,'0'0'154'0,"0"0"-69"0,0 0-10 15,0 0-4-15,0 0-11 0,0 0-16 16,0 0-10-16,0 0-13 0,0 0-9 16,-6 44-3-16,6-2 11 0,0 8 13 15,0 5-7-15,0 2-8 0,0 1-3 16,0-6-2-16,0 1-6 0,-1-5-1 16,-2-3-3-16,2-5-1 0,-2-9-2 0,2-9 0 15,1-5 0-15,-1-6-2 0,1-6-10 16,0-4-14-16,0-1-23 0,0-1-31 15,3-12-29-15,4-1-115 16</inkml:trace>
  <inkml:trace contextRef="#ctx0" brushRef="#br0" timeOffset="220802.1169">10307 15602 402 0,'0'0'74'0,"0"0"-11"0,0 0 7 16,0 0-13-16,0 0-17 0,55-36-7 0,-21 32 4 16,6-1-3-16,6-1-6 15,4-1-2-15,5 0-1 0,0 1-4 16,-1-2-4-16,1 1-5 0,-2 0-5 16,-9 2 0-16,-4 0-2 0,-12 0-2 0,-6 4-2 15,-10-1 0-15,-5 2 0 0,-7 0-1 16,0 0-2-16,0 0-17 0,-1 3-20 15,-6 7-20-15,-2 2-16 0,-2 3-18 16,-5 1-28-16,4-1-72 0</inkml:trace>
  <inkml:trace contextRef="#ctx0" brushRef="#br0" timeOffset="220974.0188">10296 15887 462 0,'0'0'30'15,"0"0"21"-15,0 0 12 0,0 0 2 16,60 28-9-16,-30-28-11 0,4-2-6 16,1-1-15-16,1-3-14 0,-2 1-8 0,1-6-1 15,1 4-1-15,7 1-29 16,2-1-55-16,5 4-42 0,-5-3-124 0</inkml:trace>
  <inkml:trace contextRef="#ctx0" brushRef="#br0" timeOffset="221323.7896">11140 15831 489 0,'0'0'52'0,"0"0"-7"0,0 0-4 15,0 0 0-15,0 0-12 16,38 52 13-16,-13-28-8 0,-3 3 0 0,3 0-11 16,-3 0-7-16,-2-4-1 0,0 0-5 15,-2-3-6-15,-2 1-1 0,0-2-2 16,-4-3 0-16,2 3-1 15,-6-4-3-15,-1-1-23 0,-5 0-30 0,0-6-29 16,-1-4-38-16,-1-2-111 0</inkml:trace>
  <inkml:trace contextRef="#ctx0" brushRef="#br0" timeOffset="221535.913">11453 15783 331 0,'0'0'103'15,"0"0"-46"-15,0 0 13 0,0 0 7 16,0 0-19-16,0 0-26 0,0 0-17 16,0 0-3-16,-60 24-2 0,45 5 1 15,1 3 6-15,0 4-7 0,-5 1-3 16,-3 6-1-16,-1 0-2 0,-4 2-1 16,0 1-1-16,-3 1-2 0,1 0 0 15,2-4 0-15,4-5-6 0,8-6-18 16,3-8-17-16,8-6-11 0,4-8-23 15,4-9-49-15,6-2-94 0</inkml:trace>
  <inkml:trace contextRef="#ctx0" brushRef="#br0" timeOffset="221800.9125">11951 16144 313 0,'0'0'168'16,"0"0"-109"-16,0 0 7 0,-58-3-4 16,54 2-15-16,2-3-7 0,2 2 8 15,0 2-16-15,5 2-15 0,4 6-10 16,3 3 0-16,-2 9 1 0,0 2 3 16,-6 4-3-16,-3 3-3 0,-3-1-3 15,-8 1-1-15,-4 2 1 0,-9-4-2 16,2 0-2-16,-3-3-18 0,3-4-13 15,4-6-19-15,8-8-24 0,5-6-46 16,4-7-124-16</inkml:trace>
  <inkml:trace contextRef="#ctx0" brushRef="#br0" timeOffset="222084.109">12662 15779 416 0,'0'0'87'0,"0"0"-46"0,0 0 5 15,0 0-12-15,0 0-3 0,0 0 11 16,60 70-5-16,-37-45-6 0,0 2 1 15,1 3-6-15,-3-4-7 0,1 3-12 16,-3-5-2-16,-1-1-4 0,-3-2 0 16,-3-5-1-16,0 0 0 0,-2-3-2 15,-5-3-32-15,-1-2-42 0,-4-8-41 16,1 0-145-16</inkml:trace>
  <inkml:trace contextRef="#ctx0" brushRef="#br0" timeOffset="222403.4054">13076 15796 228 0,'0'0'221'15,"0"0"-145"-15,0 0-9 0,0 0-4 16,0 0-8-16,0 0-22 0,0 0-8 16,0 0-8-16,-29-21-9 0,15 30-6 15,-2 5-1-15,2-1 0 0,0 2-1 16,-1 2 0-16,4-1 0 0,-1 4 0 15,4 1 3-15,1 2-2 0,0 1 0 0,4 1 3 16,-1 3 0-16,2 2 1 16,2 1 2-16,-3 4 2 15,3 2 1-15,0 2-4 0,0 1-1 0,0 0 3 16,0-2-4-16,0-2 0 0,0-3-1 0,5 0-1 16,-3-2-1-16,0-3-1 0,1-4 0 15,0-5 0-15,5-4-1 0,-1-4-27 16,6-6-36-16,0-5-56 0,-2-6-175 15</inkml:trace>
  <inkml:trace contextRef="#ctx0" brushRef="#br0" timeOffset="222769.8787">14135 15266 278 0,'0'0'219'0,"0"0"-188"0,0 0-12 16,0 0 36-16,0 0-8 0,0 0-24 15,0 0-7-15,-65 13-3 0,44 8-1 16,-1 6-1-16,-1 7 4 0,2 7 0 0,2 7-4 16,2 8 4-16,4 4-1 0,2 5-2 15,6 1-1-15,4-4-2 0,1-1-3 16,6-5-6-16,6-4 0 0,4-5 0 16,1-4 1-16,-1-7-2 15,3-2 1-15,0-6-29 0,1-8-39 0,1-8-29 16,-4-12-75-16,-2-3-132 0</inkml:trace>
  <inkml:trace contextRef="#ctx0" brushRef="#br0" timeOffset="223189.4786">14188 15625 334 0,'0'0'100'0,"45"-53"-72"0,-19 44 19 16,-1 3 15-16,0 6-12 15,-4 2-11-15,-2 7-6 0,-4 2-13 16,-6 4-6-16,-3 4-6 0,-6 2-3 16,0 4-1-16,-4 3-1 0,-7 1-2 15,2 1 0-15,-4-1-1 0,0 0 0 0,0-4-3 16,3-3-8-16,2-3 0 0,0-5 1 16,6-5 6-16,1-3 3 0,1-4 1 15,0-2 0-15,1 0 0 0,5-10 3 16,3-4 1-16,4-6 1 0,3 0 2 15,0-5 1-15,4 1-2 0,-4 0 1 16,2 1 1-16,0 0-2 0,-2 3 4 16,1-2 2-16,-3 5 3 0,-2 0 0 15,-4 4-2-15,-1 3-1 0,-3 4 4 16,-3 2 1-16,-1 3-3 0,0 1-1 16,0 0-5-16,0 5-2 0,-2 7-6 15,-4 6 4-15,-2 5-3 0,0 3 2 16,1-2-1-16,2 2-2 0,0-2-2 0,2-1 2 15,3-1 0-15,0-2-2 0,7 0-31 16,0-3-38-16,3-7-42 0,-1-4-80 16,3-4-188-16</inkml:trace>
  <inkml:trace contextRef="#ctx0" brushRef="#br0" timeOffset="223386.9351">14730 15856 206 0,'0'0'224'0,"0"0"-165"16,0 0 15-16,-19 55 0 16,2-32-24-16,-4 3-16 15,-1 0-7-15,0-2-11 0,-3 0-5 0,4-3-2 16,4 1-1-16,0-5-8 0,6-2 0 0,3 0 0 16,4-8-16-16,4-1-19 15,0-6-28-15,5-1-43 0,2-8-121 16</inkml:trace>
  <inkml:trace contextRef="#ctx0" brushRef="#br0" timeOffset="223803.7769">14855 15424 416 0,'0'0'27'0,"0"0"17"0,0 0 14 16,0 0-12-16,0 0-17 0,0 0 1 15,51 10-2-15,-45 7 0 0,-1 0-4 16,0-1-6-16,0-1-7 0,1-2-5 16,1 1-4-16,3-3-1 0,4 1 0 15,0-5-1-15,3-3-2 0,-2-4-19 16,0 0-4-16,-4-1 6 0,-4-6 10 16,-1-1 9-16,-4-2 0 0,-1-4 1 15,-1-2 4-15,0-5 12 0,-3 0 3 0,-1-1 1 16,1 6-2-16,2 1 4 0,1 0-5 15,1 4-1-15,5 1-2 0,0 2-1 16,0 4-3-16,3 2-3 0,3 2-2 16,1 6 1-16,2 6 0 0,-1 5-4 15,-2 4-1-15,-2 2-1 0,-3 3 2 16,-3-1 1-16,-4 2-2 0,0 0 0 16,-7 0-1-16,-3 0 0 0,-4-1 0 15,-2 1 1-15,-2-5-2 0,-2 1 0 16,0-2-2-16,-3-1-14 0,3-1-12 15,1-2-10-15,1-5-20 0,4 0-5 16,0-4-21-16,5-8-41 0,2 0-83 16</inkml:trace>
  <inkml:trace contextRef="#ctx0" brushRef="#br0" timeOffset="224162.3873">14935 15134 312 0,'0'0'71'0,"56"-58"3"0,-26 45-22 16,4 8 2-16,1 5-13 0,4 3-13 15,2 9-7-15,0 7-2 0,-3 8 0 16,-2 6-4-16,-5 8 3 0,-4 2-2 16,-3 4-6-16,-4 2-3 0,-7 1-1 15,-4 0 1-15,-6-2-2 0,-3 2-3 16,-3-1-1-16,-3 4 0 0,-3 2 1 15,-4 1-1-15,2-2-1 0,-5-4-1 0,-1-4 1 16,1-3 1-16,-1-6 3 0,-4 2 18 16,0-4-9-16,-2-6-5 0,0-3-1 15,-2-5 4-15,1-3 0 0,2-4-6 16,0-6-1-16,0-2 0 0,3-6-3 16,2 0 1-16,3-6-1 0,2-5-1 15,2 0 0-15,6-3-16 0,4-4-31 16,8-4-41-16,11-6-72 0,5 0-188 15</inkml:trace>
  <inkml:trace contextRef="#ctx0" brushRef="#br0" timeOffset="224538.4757">17092 15480 388 0,'0'0'60'0,"0"0"-24"15,51 10 20-15,-20-6 2 0,4-2-16 16,12-2-4-16,6 0 1 0,8-2-7 16,2-3-4-16,4 0 0 0,5-2-7 15,4 0-1-15,5-2-1 0,7 2-3 16,-2-3-1-16,3-1-5 0,2 5-10 0,-8-2-1 16,-11 1 1-16,-5 6 1 0,-12-3 0 15,-13 4-1-15,-13 0 0 0,-12 1-22 16,-12 5-14-16,-7 2-39 15,-11 3-29-15,-10-1-30 0,-3 1-66 0</inkml:trace>
  <inkml:trace contextRef="#ctx0" brushRef="#br0" timeOffset="224871.5668">17148 15766 200 0,'0'0'156'0,"0"0"-118"0,0 0-18 15,0 0 23-15,0 0 4 0,59 26-1 16,-22-25-9-16,11-1-8 16,11 0-10-16,4-2-4 0,9-3 3 15,1-1 2-15,6-1-2 0,0-2 2 0,-1 0-5 16,-1 2-2-16,0-3-2 0,-7 3 4 15,-4 2 7-15,-6 1-13 0,-9 0-5 16,-14 1-2-16,-12 2 1 0,-12 0-1 16,-8 1-2-16,-5 0 1 0,-5 0-1 15,0 0 2-15,-8 0-2 0,-3 0-19 16,3 0-18-16,0 0-10 0,5 0-18 16,5-7-29-16,3-1-82 0,4-4-130 0</inkml:trace>
  <inkml:trace contextRef="#ctx0" brushRef="#br0" timeOffset="225510.8578">20337 15141 78 0,'0'0'27'0,"0"0"82"0,34-53-78 15,-23 36-2-15,-4 1 4 16,0 0 8-16,-4-2 14 0,-2 2-16 0,-1 0-15 16,-1 0 2-16,-8 1-3 0,-1 2-1 15,-6 1-3-15,-2 0-3 0,-5 6-6 16,-3 3 0-16,-4 3-5 0,0 3 0 15,-2 5 1-15,-2 5-2 0,0 2 1 16,-1 4 1-16,1 6 4 0,1 1-2 16,3 7-1-16,5 3 2 0,4 8-2 15,9 8 1-15,1 1 1 0,9 9 4 0,2 0-6 16,3 2 1-16,7 2-3 0,0 0 1 16,1 1 0-16,1 2-2 0,-1-1 5 15,-2 0 1-15,-1 0-2 0,-1-4-2 16,-4-1 3-16,-3 1 1 15,-3-3 6-15,-6 0-5 0,-6-1-1 0,-2-6-1 16,-3-5-3-16,-4-5 0 0,-3-5-2 16,-1-7-1-16,-4-4-1 0,4-8 0 15,-2-4-1-15,2-8 0 0,3-3-1 16,1-5 0-16,4-5-8 0,1-5-8 16,3-6-9-16,2-7-12 0,2-4-15 15,7-10-19-15,0-6-28 0,4-9-80 0,1 0-75 16</inkml:trace>
  <inkml:trace contextRef="#ctx0" brushRef="#br0" timeOffset="225689.5746">19546 15889 378 0,'0'0'54'0,"0"0"-13"16,0 0 2-16,0 0 6 0,62 20 0 15,-24-19-8-15,10-2-3 0,7-6-12 16,0-2-6-16,0 0-12 0,-6-2-6 15,0 0-2-15,-4 3 0 0,-1 0-18 16,-6 0-47-16,0 1-100 0,-8 1-206 16</inkml:trace>
  <inkml:trace contextRef="#ctx0" brushRef="#br0" timeOffset="226008.8957">20215 16076 400 0,'0'0'181'15,"0"0"-167"-15,0 0 0 0,0 0 14 16,0 0 2-16,67 11-11 0,-44 12 3 15,4 5-3-15,0 7-4 0,1 3 4 16,0 0 5-16,-3-1-4 0,3-1-6 16,-4-6-3-16,-2-1 0 0,0-4-7 15,-4-4-3-15,-1-4 0 0,-4 0-1 16,-1-3 0-16,-6-3-2 0,0 0-13 16,-5-3-21-16,-1-5-18 0,0 0-18 0,-1-3-19 15,-3 0-79-15,-1-7-81 16</inkml:trace>
  <inkml:trace contextRef="#ctx0" brushRef="#br0" timeOffset="226224.5951">20486 16070 294 0,'0'0'66'16,"0"0"-2"-16,0 0 2 0,0 0 7 15,0 0-35-15,0 0-7 0,-61 52-3 16,45-17-10-16,-1 7 1 0,-1 2-4 0,-1 1-3 15,0-3 2-15,0-2-2 0,0 1-2 16,-2-3-2-16,1-3-5 16,3-2 0-16,4-6-1 0,1-3-2 15,4-4-1-15,6-3-18 0,2-4-25 16,0-9-35-16,8-4-79 0,3-2-146 16</inkml:trace>
  <inkml:trace contextRef="#ctx0" brushRef="#br0" timeOffset="226437.3176">20772 16499 260 0,'0'0'185'0,"0"0"-153"0,0 0 2 16,0 0 36-16,0 0-9 0,0 0-24 15,0 0-10-15,15 57-7 0,-30-41-7 16,-6 3-5-16,-9 7-5 0,-7-2-1 15,3 0-2-15,-3-2-1 0,3-2 0 0,4-4-21 16,2 1-27-16,10-9-23 16,7-8-60-16,8-8-91 0</inkml:trace>
  <inkml:trace contextRef="#ctx0" brushRef="#br0" timeOffset="226737.7774">21079 16008 182 0,'0'0'230'0,"0"0"-184"15,0 0 1-15,0 0 4 0,0 0-31 16,0 0 5-16,0 0 8 0,77 47-6 15,-50-21-3-15,1 1-1 0,2 3 0 16,-4 0-5-16,-2-3-3 0,0 1 1 16,-5-5-6-16,-3-1-5 0,-4-7-1 15,-3-4-3-15,-3-3 0 0,-3-3-1 16,-1 1-2-16,-2-6-31 16,1 0-29-16,3-8-19 0,2-6-47 0,1-1-81 15</inkml:trace>
  <inkml:trace contextRef="#ctx0" brushRef="#br0" timeOffset="227110.142">21684 15937 305 0,'0'0'84'0,"0"0"-22"16,0 0 3-16,0 0 1 0,-52-26-24 0,29 27-15 16,-3 7-11-16,-4 4-8 0,-3 1-2 15,0 3-2-15,2-1 0 0,2 2-2 16,4-1 4-16,2 1-2 0,5-2-1 15,2-1 2-15,4 0 0 0,2 0-1 16,3-1 1-16,3-1 0 16,2 2 3-16,2 0 1 0,0 0 0 0,2 6 2 15,3 2-1-15,2 5 1 0,4 4 3 16,-1 2-1-16,2 3-1 0,1 1 0 16,-1 2-1-16,0 0-1 0,-2-1-4 15,-2-2-1-15,0 0-3 0,-4-1-1 16,-3 1 1-16,-1-4 2 0,0-2 9 0,0 0-1 15,0-1-2-15,-1 5-6 16,-1-2-2-16,-3-3-1 0,0-2 0 0,0-5 0 16,1-5-1-16,1-6 0 0,1-7-6 15,2-4-29-15,0-4-27 0,3-11-34 16,5-16-40-16,4-4-145 0</inkml:trace>
  <inkml:trace contextRef="#ctx0" brushRef="#br0" timeOffset="227493.9735">22190 15277 252 0,'0'0'224'0,"0"0"-198"0,0 0 3 16,0 0 27-16,0 0-5 0,0 0-20 15,0 0-16-15,-65-8-4 0,39 28 0 16,-4 11 2-16,-1 6 2 0,4 14 0 15,3 6-1-15,5 5 7 0,6 2 5 16,6-1-8-16,7-3-2 0,2-5-4 16,7-5-5-16,8-7-5 0,-1-5-1 15,6-6 0-15,0-7 0 0,4-3-1 16,-3-6-4-16,1-4-25 0,1-5-30 16,-4-7-23-16,0-4-55 0,-4-6-154 15</inkml:trace>
  <inkml:trace contextRef="#ctx0" brushRef="#br0" timeOffset="227877.8172">22354 15518 342 0,'0'0'120'16,"50"-25"-81"-16,-24 25 12 16,1 7-3-16,-4 5-7 0,-2 0-2 0,-6 1-4 15,-6 2-12-15,-7 2-12 0,-2 0 0 0,-9 2-2 16,-3 1-4-16,-4 3-1 15,-3-3-2-15,-1 2-1 0,1-2-1 16,2-3-1-16,4-3-1 0,6-6 1 16,1-5 0-16,5-1 1 0,1-2 0 0,0 0 1 15,3-6 0-15,5-8 4 16,5-2-1-16,1-4 4 0,3-5-2 0,0 0 0 16,1-4 2-16,2 1-2 0,-2 2-2 15,-1 0-1-15,-1 7 4 0,-1 3 1 16,-1 2 3-16,-4 6 2 15,-1 3 0-15,-3 5 2 0,-3 0-9 16,2 7-2-16,-3 3-2 0,0 5-1 0,0 4 1 16,-2 0-1-16,0 3 0 0,0 0 1 15,0 1-1-15,0-3-1 0,0 1 0 16,0-3-7-16,2 3-35 0,4-2-27 16,-1-3-30-16,0 1-44 15,1-7-110-15</inkml:trace>
  <inkml:trace contextRef="#ctx0" brushRef="#br0" timeOffset="228049.31">22764 15799 221 0,'0'0'222'0,"0"0"-151"0,0 0-8 15,0 0-8-15,0 0-14 0,0 0-1 16,0 0-9-16,6 50-11 0,-14-34-5 16,-4 3 6-16,-4-2-8 15,0 2-6-15,-4-1-5 0,2 1-1 0,2-1 1 16,1-4-2-16,7-1 0 0,-1-3 0 15,6-2-21-15,1-2-35 0,2-5-23 16,2-1-48-16,3-7-113 0</inkml:trace>
  <inkml:trace contextRef="#ctx0" brushRef="#br0" timeOffset="228458.7911">22911 15441 305 0,'7'-58'138'15,"6"41"-110"-15,0 5 20 0,4 8 20 16,-4 4-12-16,-4 4-19 0,3 10-12 16,-4 2 3-16,-1 5-10 15,-4 1-1-15,0 1 0 0,0-1-4 0,1-3-5 16,-1 1-5-16,1-6-2 16,2-1 0-16,3 1-1 0,3-4 0 0,-2-3-3 15,2-3-11-15,1-2-8 0,-1-2 11 16,-4-2 9-16,4-5 2 0,-3-4 0 15,0-4 0-15,4-2 1 0,-3-7 1 16,1 0 6-16,0-5 8 0,-1 2-2 16,3 4-2-16,1 4 1 0,2 6-3 15,-6 6 1-15,-4 4-5 0,-4 3 3 16,-2 5-2-16,4 8-3 0,-1 5 1 16,0 6-1-16,-3 5-2 0,0 2 3 15,-4-1 4-15,-2 0-1 0,1-1 0 16,-6-3-2-16,0 1-1 0,2-4-1 15,-4 1-3-15,-3-3 0 0,1-1 0 0,-3-1-1 16,0-2-1-16,1-2-9 0,-1-4-19 16,2 0-13-16,0-4-24 0,2-1-14 15,3-5-29-15,4-3-89 0,4-7-123 16</inkml:trace>
  <inkml:trace contextRef="#ctx0" brushRef="#br0" timeOffset="228793.6934">23119 14964 300 0,'0'0'75'0,"53"-43"-16"0,-26 41-3 16,4 3 0-16,4 10-10 0,5 8-18 16,0 7-4-16,2 7-1 0,-1 6-3 15,-2 7 5-15,-5 3-5 0,-7 4-6 16,-2 1-3-16,-8 3 2 15,-2 4 0-15,-8-3 0 0,0 4-3 0,-4 2-4 16,-1-1-3-16,-1 1 7 0,-1-1 3 16,-6-1-5-16,-5-7-2 0,-7-1-3 15,0-4 5-15,-6-5 2 0,2 1 1 16,-3-6-3-16,1 0-1 0,3-2 2 16,-4-8-4-16,6-1 2 0,1-11-2 15,2-2-3-15,4-8 0 0,1-5-2 16,-3-1 0-16,-1-2-7 0,-2-6-15 15,-6-1-20-15,-1-6-49 0,-7-2-49 0,0 2-150 16</inkml:trace>
  <inkml:trace contextRef="#ctx0" brushRef="#br0" timeOffset="229259.987">19312 17159 271 0,'0'0'160'16,"0"0"-145"-16,0 0-13 0,52 0 26 16,-28 1 3-16,2 4-9 0,13 0-3 15,2-1 1-15,11-1-3 0,8-1-3 16,8 1 0-16,12-2-3 0,30-1-7 16,14 0 4-16,22-2 4 0,17-2 0 15,-1 0 2-15,14 1-3 0,6-2-2 16,8 1-1-16,4 1-5 0,5 0 7 15,0 3 1-15,-3 0 1 0,-4 3-3 16,-9 2-5-16,-15 2 11 0,-12 2 1 16,-22-3 6-16,-33-3-4 0,-16-1-9 15,-22-2 2-15,-22 0-4 0,-12 0-3 16,-19 0-2-16,-16-5 1 0,-16-3-3 16,-15 0-2-16,-14-3-25 0,-19-4-25 15,-27-8-29-15,-16-10-112 0,-15-5-221 0</inkml:trace>
  <inkml:trace contextRef="#ctx0" brushRef="#br0" timeOffset="257141.3689">26961 8229 122 0,'0'0'77'0,"0"0"-62"16,-64-71-13-16,41 51 1 0,-5-3 2 15,-2 1 0-15,-4-3 0 0,-3 1-1 16,-5-1 4-16,-3-2-1 0,-7 0 0 15,-1 0 2-15,-3-3 7 0,-4 4 0 16,-4-5-3-16,2 1-6 0,-5 1-6 16,-4-2 1-16,0-1 0 0,-7 1-2 0,-2-2 0 15,-2-1 1-15,-3 0-1 0,-1 2 0 16,-3-1 0-16,-2-1 0 16,-1 6 0-16,-2-3 0 0,-2 1 1 15,0 2-1-15,-2 0 2 0,-2 0 1 0,-4-1 0 16,0 1 3-16,-7 0-3 0,1-1 0 15,0 0 0-15,-1 1 2 0,0 1-3 16,1-1 3-16,-1 3-4 16,-1 0 2-16,-4 2-3 0,2 1 1 0,-4 2-1 15,1-1 4-15,-1 2-3 0,0 0 2 16,-4 3 0-16,-4-2 0 0,0 4-3 16,-2-1 1-16,2 2 3 0,0 2-2 15,-1-4 3-15,2 4 0 0,-3-2 0 0,-2 3-5 16,2-1 2-16,-1 0-2 15,1 2 1-15,-2 0 2 0,1 2-2 16,-2 0 1-16,-1 1-1 0,0 0-1 16,1 1 0-16,2 1 1 0,0-1 0 15,3 2 0-15,1-3 1 0,-4 2-2 0,0 2-3 16,4 0 3-16,-1-1 0 0,-1 3 1 16,2 0 1-16,-3 0 0 0,-4 0-2 15,0 2 0-15,0 1 0 0,2 0 1 16,2 2 0-16,4-1 0 15,-2 1 0-15,3 1-1 0,-2-1-3 16,4 2 3-16,2-1 1 0,-2 1 0 0,3 2-1 16,-1-2 3-16,0 2-3 15,1 0-2-15,-4 3 2 0,5-3 0 0,-1 3 0 16,2 2 2-16,0 3-2 0,1-1 2 16,-1 1-2-16,1 3-5 0,1-1 5 15,5 2 0-15,3-3 0 0,4 2 1 16,5 0 3-16,3 2-4 0,0 3 0 15,0-2-2-15,4 2 0 0,-1 0 2 16,3 3 0-16,3-3 2 0,5 1 0 0,1 2-2 16,2-3 0-16,2 3 0 15,3-2 0-15,3 6-2 0,2-2 0 16,1 0 2-16,3 1 0 0,1-1 0 0,3 0 2 16,2 1-2-16,3-2 0 15,2 0 2-15,1 1-2 0,6-1 0 16,-2 1 0-16,1 2 0 0,1-1 0 0,0 1 0 15,3 0 0-15,-2-2 0 0,5 1 0 16,3-1 0-16,-4 1 0 0,7 1 2 16,2-2-1-16,2 0 3 0,3-1-3 15,0-1 1-15,3 1-1 0,3-3 0 16,3 2 1-16,0-2-2 0,3 1 0 16,1 0 0-16,4-3 0 0,0 2 0 15,3-2-1-15,-4 2 1 0,6-1 0 16,-1 1 0-16,-1-1 0 0,4 1 0 0,-2 0 0 15,1 2 0-15,1-1 0 0,1 0 0 16,1 1 0-16,0-2 0 16,3 2-1-16,2-3 1 0,0 1 0 15,3 0 0-15,-3 1 1 0,6 0-1 0,-4-2 0 16,4 2-1-16,-1-1 1 0,0 0 1 16,3 2-1-16,1-1 0 0,0-2 0 15,3 3 0-15,0-4 0 0,4-1 0 16,2 0 1-16,4-2 1 15,-1-1-2-15,3-2 0 0,3-1 1 0,1 0 2 16,6-2-2-16,-3 2 0 0,0-2 0 16,2 2 0-16,3-1 1 0,-3-2-2 15,1 4 1-15,2-4-1 0,0 1 0 16,1 1 0-16,5-3 0 0,-3 0-3 16,6 0 2-16,1-4 1 0,2 3 3 15,1-3-3-15,0-1 0 0,0 1 0 16,2-1 1-16,-1-2-1 0,1-1 1 0,-3 2 1 15,0 0-2-15,1 1 0 0,-4 3 1 16,1-2-1-16,1-1 2 0,0 1-2 16,2-2-2-16,1-1 2 0,4 0-1 15,-1-1 1-15,1 0 0 0,1 0 0 16,-3 1 1-16,3-3-1 0,-1 1 0 16,3 1 0-16,0-2 2 15,0-1-2-15,-3 2 0 0,4-2 1 0,0 1-1 16,0-1 0-16,3-2-1 0,3 2-1 0,-1 0 2 15,1 0 0-15,1 0 2 16,0-2-2-16,1 2 0 0,-1-1 1 16,-1 0 1-16,1 0-2 0,-2 0 1 15,4 1 0-15,-2 0-1 0,4 0-1 16,-1-2 1-16,-1 2-1 0,2-1 1 0,-5 1 0 16,3-1 0-16,1-1 1 0,-3 0-1 15,2 3 1-15,0-3-1 0,-1 3 0 16,-2-2 1-16,2 0-1 0,2 3-3 15,-4-3 3-15,1 4 0 0,-1-2 0 16,1-1 0-16,0 1 0 0,-3-1 0 16,1 1 1-16,3 0 0 0,-1-2-1 15,1 2 1-15,-1-2-1 0,5 2 0 16,-2 1 0-16,3-3-1 0,-2 2 1 16,3 0 0-16,-3 0 0 0,3-1 0 15,1 0 1-15,0 1-1 0,-2 1 0 16,3-1 1-16,-4 1 0 0,3-2-1 0,0 1-2 15,-4 0 1-15,4 2 1 16,-5-2-1-16,3 3 1 0,-3-2 1 16,1-1-1-16,-1 1 2 0,0 1-2 0,0 0 1 15,2 0 0-15,2-1-1 16,2-1-1-16,2-1 0 0,2 2 1 16,-1-2 0-16,0-1 0 0,2 1 1 15,-1 0-1-15,1 2 1 0,2-2-1 0,2 0 1 16,-2 1-1-16,4-2-2 0,2 2 2 15,-1 0 0-15,1-2 0 0,4-1 1 16,-3 0 0-16,2 1 0 0,1 0 1 16,-1-1-1-16,1 1-1 0,2-1-1 15,2 0-1-15,0 0 2 0,-2 0 0 16,1-1 2-16,0-1-2 0,0 1 1 16,4-4 0-16,-3 2-1 0,2-1-2 15,0 0 2-15,0 0 0 0,0-1 0 16,-2 0 0-16,0 3 1 0,-1-4 1 15,-1 1-2-15,0-2 0 0,3-2 0 16,-4 2 0-16,-2-4 0 0,-1 3 0 0,-4-4 0 16,-3-1 0-16,1 3 0 0,-3-5 1 15,0 1 1-15,-2 0-2 0,1 0-2 16,1-1 2-16,-2-1 0 16,1 1 0-16,-3-3 0 0,1 2 2 0,-3 0-2 15,-3-2 1-15,-2 2-1 0,-1-1 2 16,-2-2-2-16,-2 1-1 0,-2-2 0 15,0-2 1-15,-2 3 0 0,-4-2 0 16,-1-1 0-16,-2 1 0 0,-2-2 0 16,-2 0 0-16,0 0 1 0,-7 0-1 15,-2 1 1-15,-4-3-1 0,-5 1 0 16,-3-2 0-16,-3 1-2 0,-3-2 2 16,-2 0 0-16,-4-3 1 0,-1 1 0 0,1-1 1 15,-3 0-1-15,-1-1-1 16,-2-1 1-16,-2 0-1 0,-1 0 2 0,-2 0 0 15,-3-3-2-15,-3 2 3 16,-1-1 5-16,-3 1 0 0,-1-2 1 0,-7 3 1 16,-3-2 2-16,-7 2-2 15,-4 0-1-15,-4-2 1 0,-8 1-5 0,-6-1-5 16,-10 1 4-16,-5-3-4 0,-14 0 2 16,-8 1 2-16,-15-2-3 0,-11 1 0 15,-16 0-1-15,-16-2-5 0,-17-7-62 16,-15-5-125-16</inkml:trace>
  <inkml:trace contextRef="#ctx0" brushRef="#br0" timeOffset="262479.9142">26937 7909 227 0,'0'0'245'0,"0"0"-213"0,0 0-8 16,0 0 6-16,0 0 29 0,0 0-10 0,2-50-19 15,1 50-13-15,0-1-7 16,2 1 0-16,4 0-2 0,7 0 3 0,4 0 3 16,3 1 0-16,6 2-1 0,4-2-4 15,7-1-2-15,5 0-2 16,6-1-2-16,9-3-1 0,1-1 0 0,4 0-1 15,-2 0 0-15,-4 1 1 16,-9 3-2-16,-12-1 1 0,-15 2 0 16,-12 0-1-16,-7 0 0 0,-7 2-34 0,-6 2-15 15,-4 5-14-15,-6-2-22 16,-5 2-45-16,-1-2-50 0</inkml:trace>
  <inkml:trace contextRef="#ctx0" brushRef="#br0" timeOffset="262692.9375">26930 8090 241 0,'0'0'54'0,"0"0"-35"0,0 0 12 15,0 0 51-15,72 26-21 0,-37-25-2 16,7-1-12-16,6 0-16 0,6 0-6 16,1 0 0-16,1 2-6 15,0-1-2-15,-2 0-5 16,-4 2-2-16,-5-1-3 0,-8-1-3 0,-11 2-1 0,-9-2-2 15,-7 0 0-15,-7-1 0 0,-3 0-1 16,0 0 0-16,0 0 0 0,0-1-27 0,0-6-30 16,0-7-50-16,5 0-136 15</inkml:trace>
  <inkml:trace contextRef="#ctx0" brushRef="#br0" timeOffset="263461.8308">28279 7874 292 0,'0'0'46'0,"0"0"-24"16,0 0 47-16,0 0 7 0,0 0-20 16,0 0-25-16,0 0-7 0,-52 38 0 15,25-36-7-15,-5-2-3 0,-6 0-3 16,-3-6-4-16,0-3-1 0,-4-4-2 16,2-3-1-16,3 0 0 0,3-3-2 15,7-2 2-15,4 0-1 0,4-2 0 16,5 0-1-16,4-4 0 0,7-1 0 15,4-3-1-15,2-2 1 0,8 0-1 16,6 1 0-16,9 3 0 0,4 7-1 16,5 5 0-16,3 5-2 0,1 5 1 15,4 3 0-15,-4 4 2 0,-2 0 0 16,-2 3 0-16,-5 5 0 0,-3 6 1 0,-2 7 5 16,-2 4-1-16,-5 9-2 0,0 7 2 15,-3 6 0-15,-1 4 4 16,0 3 0-16,-4 1-3 0,-3 2-2 0,-1-3-1 15,-3-2 0-15,0-4-3 0,-7-5 1 16,-3 2 0-16,-4-8 0 0,-3 1-1 16,-4-1 1-16,-3-2-1 0,-7-2 2 15,0-4-2-15,-4-3 1 0,0-4 0 16,-3-3 1-16,-1-3-1 0,3-6 3 16,1-1 23-16,3-6-7 0,3-2-4 15,4-1-3-15,1-4 0 0,2-5 0 16,-1-5-2-16,2-4-2 0,-1-1-3 15,0-6-3-15,1 3-3 0,2 2 0 16,3 2-2-16,3 7 2 0,6 3 0 16,2 4 0-16,2 4 0 0,3 0 0 15,0 5-45-15,2-1-77 0,2-1-99 16</inkml:trace>
  <inkml:trace contextRef="#ctx0" brushRef="#br1" timeOffset="940522.0151">5700 10600 338 0,'0'0'10'0,"0"0"-10"0,0 0 0 16,51 18 0-16,-34-12 0 0,8 2 3 15,4 2 2-15,2 2 2 0,6-1 0 16,5 0 1-16,3 4 0 0,5-1 3 16,7 0-1-16,9 0 4 0,7-1 4 15,10-1-5-15,11-1-3 0,9 0-1 16,11-2-2-16,13-2-4 0,6-3 0 15,15-2-1-15,10-2 1 0,13-2-3 16,11-5-2-16,8-1 2 0,9-1 1 16,9 2 2-16,7-1 1 0,6 0-1 15,8 1 0-15,4-2 5 0,4 5-1 16,3-1-5-16,6 0 0 0,2 2 2 0,3-3 2 16,5 4-6-16,2 0 3 0,3-3 3 15,3 3-4-15,3-5 1 0,6 0 0 16,0 1 5-16,10-2-7 0,8-2 4 15,0-1 2-15,7 1-7 0,1-4 4 16,1 3 2-16,3-1-6 0,-1-2 2 16,0 5 3-16,-3 0-5 0,-1 1 4 0,-3 2 3 15,-2 1-5-15,3-1 1 16,-6 0 2-16,2 2-4 0,-3-2-1 16,-1 1 4-16,2 1-4 0,-6 1 1 15,4 0 1-15,-5 1-2 0,-5-2-2 0,2 3 2 16,-6-3 0-16,3 2 2 15,-1 0-2-15,-4 0 0 0,1 1 1 0,0 1-1 16,-3 0 6-16,1 1-3 0,-4 2 0 16,0 0 3-16,-4 2-6 0,-5-2 1 15,-6-2-1-15,-6-1 4 0,-9 0-3 16,-10-4-1-16,-8-2 6 16,-8-2 2-16,-12-1-8 0,-14 2 2 0,-18-2 0 15,-8 0 2-15,-15-2-4 0,-11-3-3 16,-8 2 1-16,-13-9-47 0,-13-7-117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03:51.037"/>
    </inkml:context>
    <inkml:brush xml:id="br0">
      <inkml:brushProperty name="width" value="0.05292" units="cm"/>
      <inkml:brushProperty name="height" value="0.05292" units="cm"/>
      <inkml:brushProperty name="color" value="#002060"/>
    </inkml:brush>
  </inkml:definitions>
  <inkml:trace contextRef="#ctx0" brushRef="#br0">25183 6292 254 0,'0'0'185'0,"0"0"-133"16,0 0-15-16,0 0-8 0,0 0 8 15,45 75-9-15,-30-50-3 0,1 4-14 16,-1-1 3-16,-1-5 9 16,3-5 0-16,0-9 2 0,7-6 1 15,9-6 0-15,8-16-3 0,12-11-5 0,9-12-4 16,10-9 7-16,13-7-13 0,11-2-3 16,4 0-2-16,4-1 3 0,2 6 0 15,-1 2-2-15,-3 3-4 0,-7 8 5 16,-9 5 0-16,-10 6 0 0,-10 3 1 0,-13 6-1 15,-8 0 0-15,-16 5 0 0,-9 3 2 16,-9 5-3-16,-7 1-1 0,-4 3 2 16,0 2 5-16,-2 2-1 15,-6 1-5-15,-7 0-4 0,-2 3 0 16,-5 5-1-16,-4 5 0 0,-2 0-19 16,0 2-22-16,-3 4-28 0,-6-3-60 15,0-4-149-15</inkml:trace>
  <inkml:trace contextRef="#ctx0" brushRef="#br0" timeOffset="4803.7372">1015 9139 192 0,'2'-24'72'0,"0"10"-37"16,0 5-31-16,-2-2 36 0,0 5 34 0,2 0-19 15,-1 2-22-15,-1 3-3 0,0 1 4 16,0 0-13-16,0 3-10 0,0 7-8 15,0 7 2-15,-1 5 4 0,-2 4 14 16,2 1 6-16,0 0-10 16,0-1-2-16,-1 0-4 0,2 1-8 0,0-1 1 15,0-1 1-15,7-2 0 16,-3 2-1-16,0-6-2 0,2-1 1 0,-3-5-1 16,-1-4 2-16,0-2 4 0,-1-3-6 15,-1 2 0-15,1-6-1 0,-1 1-1 16,0-1-1-16,0 0 1 0,0 0-1 15,0 0 1-15,0 0-2 0,0-1-38 16,0-6-33-16,0-5-62 0,1-3-111 16</inkml:trace>
  <inkml:trace contextRef="#ctx0" brushRef="#br0" timeOffset="5256.1494">1160 8902 253 0,'0'0'12'16,"-35"-50"3"-16,13 38 25 0,-4 4 12 15,-6 2-11-15,-2 4-24 0,-2 2-6 16,-7 0-1-16,3 3 4 0,-2 5 0 16,3 2 0-16,2 3-4 0,3 8-2 15,3 4 1-15,1 4 1 0,7 3 1 16,-1 4-5-16,5 2 0 0,4 1 2 15,8 1 1-15,3 2 0 0,2 1 1 16,4-1-3-16,6-2-2 0,7-3-3 16,2 1 2-16,5-4-3 0,4 0 1 15,3-1-1-15,4-4 0 0,6-2 0 16,5-4 0-16,-1-1 1 0,4-3-2 0,-4-6-1 16,-2-2 1-16,-4-5 3 0,1-5-3 15,-5-1 1-15,-2-6 2 0,-2-8 0 16,0 0 6-16,-1-7 2 0,-3-4 2 15,1-1-1-15,-3-5 0 0,2-4-3 16,-6-4 0-16,-1 0-1 0,-5-6 0 16,-3-2-1-16,-2 3-3 0,-7 0-4 15,-1 5-1-15,-11 3-1 0,-6 6 1 16,-1 3 0-16,-5 6-2 0,-4 3 1 16,-1 6-2-16,1 3-7 0,-3 7-33 15,-1 1-49-15,2-1-60 0,6-2-252 16</inkml:trace>
  <inkml:trace contextRef="#ctx0" brushRef="#br0" timeOffset="15448.6176">11456 9715 126 0,'0'0'26'0,"0"0"-7"0,0 0 23 0,0 0 7 15,0 0-2-15,-54-7-6 0,48 7 5 16,4-1-6-16,2 1-1 16,0 0-5-16,0-1-2 0,3 1-1 0,5 0-12 15,9 0-6-15,11 0 3 16,7 0-3-16,6 0-3 0,8 0 0 0,4 0-2 16,5 0 1-16,2-5-3 15,1 3 1-15,6-4-1 0,-1 0 0 16,-2 2 2-16,-3-1-2 0,-9-1-2 0,-4 1-3 15,-13 0 1-15,-7 4-1 0,-11-2-1 16,-13 3 0-16,-5 2-3 0,-15 2-54 16,-4 4-6-16,-8-1-47 0,0-2-94 15</inkml:trace>
  <inkml:trace contextRef="#ctx0" brushRef="#br0" timeOffset="15668.7288">11733 9702 350 0,'0'0'15'0,"0"0"4"16,0 0 37-16,0 0 5 0,0 0-14 16,0 0-8-16,0 0-13 0,0 0-6 15,33 22 2-15,-25-1 5 0,4 3-4 16,-6 4 0-16,3 0-3 0,-7 0-9 16,1 1 1-16,0-1 1 0,-3 0-10 15,0-3-1-15,0-2 1 0,0-1-3 16,0-1 1-16,0-3 0 0,0-3-1 15,0 1 0-15,0-4-1 0,7-2-33 16,-3-2-36-16,7-5-30 0,-4-3-105 16</inkml:trace>
  <inkml:trace contextRef="#ctx0" brushRef="#br0" timeOffset="15872.4153">12137 9895 568 0,'0'0'0'0,"0"0"3"16,0 0 4-16,0 0 40 0,20 62 5 15,-15-43-8-15,-3-3-13 0,1 3-19 16,0 1-7-16,4 0-3 0,0 3 0 16,-1 0-1-16,2 4-1 0,-5-4-40 15,-3-1-81-15,0-8-227 0</inkml:trace>
  <inkml:trace contextRef="#ctx0" brushRef="#br0" timeOffset="16498.6814">21508 9401 221 0,'0'0'176'0,"0"0"-154"0,0 0-4 15,0 0 35-15,0 0-2 0,0 0-9 0,0 0-17 16,64-30-9-16,-28 27-2 15,8 0 4-15,7 1 4 0,5 0-4 0,6 1-2 16,0-4-2-16,2 1-4 16,-2 0 2-16,-1 0-1 15,-6-1-4-15,-1-1-2 0,-10 2-2 0,-9 0-2 16,-10 1 0-16,-12 2-1 0,-12 0 0 0,-3 1-6 16,-15 0-46-16,-8 0-24 0,-9 2-48 15,2-2-70-15</inkml:trace>
  <inkml:trace contextRef="#ctx0" brushRef="#br0" timeOffset="16696.5582">21770 9304 343 0,'0'0'13'0,"0"0"-1"0,0 0 4 16,0 0 33-16,0 0 1 0,41 70 0 16,-27-47 11-16,0 5-21 0,-1-2-1 15,-4 1-6-15,-1 0-8 0,-5-4-3 0,0 4-6 16,-3-3-5-16,0 3-5 0,0 0-2 15,-1-3-2-15,-1-2-2 0,0-2 1 16,2-1-1-16,0-3 0 0,0 0-28 16,2-3-48-16,8-4-58 15,-2-6-124-15</inkml:trace>
  <inkml:trace contextRef="#ctx0" brushRef="#br0" timeOffset="16966.4936">22068 9614 446 0,'0'0'31'16,"0"0"-21"-16,67-32 23 0,-39 31 34 16,0 1-26-16,2 2-8 0,-4 5-3 15,-7 7-10-15,-7 1-7 0,-7 3-5 16,-5 3-5-16,-5 3-1 0,-9 1-1 16,-5 0-1-16,-5 1 0 0,0-3 1 15,0-1-1-15,1-1 0 0,3-5 0 16,3-1 0-16,5-6 1 0,1-3-1 15,8-2 0-15,3-3 1 0,3-1-1 0,10 0 3 16,9-2 20-16,16-2 3 0,11-3-14 16,10 1-6-16,9 3-2 0,6-1-2 15,6 3-1-15,3 1-1 0,3 0-7 16,-1 0-65-16,-2-4-77 0,-10-3-309 16</inkml:trace>
  <inkml:trace contextRef="#ctx0" brushRef="#br0" timeOffset="24607.6629">4416 14390 112 0,'0'0'63'0,"0"0"-48"0,0 0-3 16,0 0 20-16,0 0 6 0,0 0-11 15,-24 19-10-15,24-19 0 0,3 5 0 16,0-4 5-16,5 2 4 0,-1-1 5 16,6-1-5-16,0 1-4 0,5-2-2 15,0 0-3-15,5 0-3 0,4 0-5 16,5 0-4-16,2 0 1 0,3-1 0 0,7 1 1 16,-1 0-1-16,5-1-3 0,1 0 1 15,1 0-1-15,3 0 1 0,0-2 1 16,1 3 0-16,3-3 2 0,3 0 1 15,1 3-3-15,2-2 0 0,3 0 0 16,4 0-5-16,2 1 1 16,0 0-1-16,4-2 0 0,5 2 2 0,0-1 1 15,1-1-1-15,3 1 2 0,-1-1-1 16,0 2 1-16,-2-2 2 0,-1 0 0 16,-2 0-2-16,-2 1 1 0,3-1 2 15,-1-1-2-15,1 0 0 0,2 1 0 16,3-3-1-16,2 4-1 0,-1-3 1 15,4 4 0-15,-4-1 0 0,-1-1-1 16,2 1-2-16,0-2 3 0,-3 2 1 0,-2 1-1 16,-5 0 1-16,0 1 0 15,-4-3-1-15,-3 3 1 0,-2 0-2 16,-4 0 1-16,-1 2-3 0,-2-2-1 16,2 2 0-16,-3-2 2 0,-3 1 2 0,-1 1-1 15,-1-2 2-15,-6 0-1 0,0 0 0 16,-3 1 1-16,-1-1-2 0,-1 0 0 15,-4 0 1-15,-3 0-1 0,-8-3 0 16,-6 2 0-16,-7-1-3 0,-8 2 0 16,-6-4 0-16,-2 4-2 0,0-1 2 0,-7-2 0 15,-8 1-8-15,-11 0-38 16,-10 1-16-16,-10 1-20 0,-10 0-35 16,-5 0-46-16</inkml:trace>
  <inkml:trace contextRef="#ctx0" brushRef="#br0" timeOffset="25461.0678">4518 14409 184 0,'0'0'10'0,"0"0"-8"15,0 0 3-15,0 0 22 0,0 0 4 16,0 0 1-16,0 0-7 0,70 19-8 16,-36-17 0-16,3 0 6 0,6-2 9 15,3 0-7-15,4 0-3 0,1 0-3 16,5-1-1-16,0-1-1 0,5 0-1 0,-1-2-6 15,3 2 2-15,2-1 2 16,0-1-3-16,2 1-3 0,3-3-2 16,2-1-4-16,-1 3 3 0,4-3-1 15,-2 2 1-15,5-2-1 0,-5 1 2 16,4 1 0-16,-7-4-2 0,0 7 0 0,-5-1 1 16,0 1 1-16,-2 1-3 0,0-1-1 15,-5 2-1-15,3-1 0 0,-2 1 1 16,-2 0 1-16,-3 0-1 0,2 0 1 15,-6 0 0-15,4 0-1 0,-1 0 0 16,-1 0 1-16,2 0 0 16,-6 0-1-16,-2 0-1 0,2 0 0 0,-3 0-1 15,2 0 0-15,-2 0-1 0,4 0 2 16,-1-3 0-16,4 1 0 0,2 0 0 16,-2-1-1-16,0 2 2 0,-1 0-1 15,0 0-1-15,0 1 3 0,-2-1-1 16,2 1-1-16,-2-3 2 0,1 3-1 15,-4 0 0-15,-1 0 0 0,-2 0 0 0,0 0 0 16,4 0-2-16,-4 2 0 0,4-1 1 16,-1 2 0-16,2-2-1 0,-1 1 1 15,2 1 0-15,0-3 0 0,0 2 2 16,3 0 1-16,0 1 3 16,-1-2-1-16,-3 0-1 0,-1 1-2 0,-3-2 1 15,-5 2 3-15,-6-2 0 0,-4 0-2 16,-7 1 0-16,-8-1-2 0,-5 0-3 15,-6 0 3-15,-3 0-2 0,0-1 3 16,-6-3 2-16,-2 1-4 0,-6-1-2 16,-8-1-5-16,-4 1-40 0,-4-4-29 15,-1-1-59-15,2-4-115 0</inkml:trace>
  <inkml:trace contextRef="#ctx0" brushRef="#br0" timeOffset="40957.9666">1569 11773 190 0,'0'0'48'0,"0"0"-46"0,0 0 0 16,-60 52 24-16,51-47 16 0,-1 0-3 16,3-1-2-16,-1-2-7 0,4-1-6 0,2 0-8 15,1-1-2-15,1 0 3 16,0 0 2-16,3-2 3 0,1-3-4 0,10-5 3 16,5-1-11-16,10-2-10 0,7-3 1 15,10-1-1-15,7-3 9 16,9-1-8-16,10-2 2 0,7-3 9 15,8 1-4-15,4-1 2 0,3-2 0 0,5 0 0 16,4-1 0-16,-2 3 0 0,-4-4-1 16,-6 4-3-16,-8 1 2 15,-10 1-6-15,-12 3 1 0,-14 2 1 0,-15 2-2 16,-12 6 1-16,-13 2-1 0,-7 0 2 16,-3 2 0-16,-10-3 1 0,-8 0-5 15,-7 2-1-15,-4-1-18 0,-4-1-7 16,-2-1 4-16,2-1 4 0,0-1 3 15,4 0 1-15,4 1 6 0,2 1 8 0,6 4 0 16,5 1 1-16,3 3-1 16,8 1 3-16,3 0 2 0,1 2 4 0,7 0 1 15,9 0-7-15,10 3 0 0,11 1 2 16,9 2 2-16,8-1-1 16,1 2 0-16,-2 2 2 0,-5 0 2 0,-6 2 2 15,-14 1 0-15,-6 0-1 0,-13 5-2 16,-7 0-4-16,-8 6 0 0,-12 3 3 15,-9 5 4-15,-10 1 2 16,-7 3-4-16,-2 0-6 0,-3 1-3 0,5-2 0 16,1 5-1-16,3 3 0 0,3 2-51 15,-3 1-47-15,3-7-136 0</inkml:trace>
  <inkml:trace contextRef="#ctx0" brushRef="#br0" timeOffset="45461.9768">5173 12173 171 0,'0'0'0'16,"-66"-12"2"-16,34 12-2 0,0 0 2 16,-1 0 6-16,2 0 8 0,-2 4-2 15,4 3 0-15,1-2-3 0,-4 3-9 16,3-1 16-16,-1 2-9 0,-1 2-3 16,-1 4 0-1,-1 1-1-15,-4 2-2 0,1 3-1 0,1 0-2 0,0 1 2 16,0 0-1-16,2 0-1 0,1 1 0 15,2 0 1-15,2 1-1 0,4 1 0 16,0-1 1-16,4-1 0 0,1 1 1 16,2 0 0-16,-1 0 2 0,-1 2 1 0,2 2 2 15,-3 2-3-15,0 3-1 16,-2 0 2-16,1 1 1 0,-1-1-2 0,1-1 1 16,-1 0-2-16,3-1 2 15,0-1 2-15,1 0 1 0,4-1-2 0,0-1-2 16,0 1 2-16,0-1-4 0,1-1 3 15,1 2-2-15,-1-3 2 0,1 2-3 16,0 0 0-16,3-2 1 0,-1-1-1 16,3-1 0-16,1-1-1 15,2 1 2-15,2-2-2 0,0 0 1 0,0 0 0 16,2-2 1-16,-1-1-1 0,-2-2 0 16,3 1 2-16,-2-4-1 0,2 1-1 15,0 1 4-15,0-3-1 0,1 2 2 16,3-2 1-16,-1 2 0 0,0-1-1 15,1 2 1-15,2-1-2 0,-1 0-2 16,0 3-2-16,0-1 0 0,1 0 0 16,-2 1-1-16,1 0-1 0,2-1 0 15,-3 2 2-15,2-2-2 0,1 0 1 0,-2-1-1 16,5-1 0-16,-2 2 1 0,2-3 0 16,4-1 1-16,-4 0 2 0,3 2-1 15,2-2-1-15,0 1-1 16,0 1 1-16,-1-2-1 0,3-1 0 0,-1 0 0 15,1 1 1-15,0-1-2 16,-2-2 1-16,2 0 0 0,0 3 0 0,0-4 0 16,-1 2-1-16,1 0 2 0,-1-2-2 15,3 1 1-15,-2-1 1 0,0 0-1 16,1-3-1-16,-1 1 1 0,3-1 1 16,-2 1 0-16,1 0 0 0,0 0-1 15,-2 1 1-15,0 0-1 0,-4 1 0 16,1 0 0-16,-2 0 0 0,1 0-1 0,1 1 1 15,1-1-1-15,-2 3 0 0,1-5 1 16,2 3 1-16,0-2-2 0,2-1 1 16,1 0-1-16,2 0 2 0,-1-1-1 15,1-1 0-15,3-1 1 0,-2 0 0 16,0 0 0-16,2 0 0 0,-3 0 2 16,3 1 0-16,1-1-1 0,1 0 0 15,0 2-2-15,3-2 2 0,2-2 1 16,0 0-3-16,-1-1 2 0,3 0 0 15,-1-1-1-15,3 0 0 0,-4 0-1 16,0 0 2-16,0 0-2 16,-1 0-1-16,-4 0-2 0,1 0 2 0,1 0 1 15,-2 0-1-15,1 0 0 0,4 0 0 16,-1 0 1-16,0-1-1 0,1 0 0 16,0-1 0-16,2 0 0 0,-2 1 1 15,0-1-1-15,1 1 0 0,-4 0 1 16,0 1-1-16,0-1 1 0,2-1 1 15,-2 2-1-15,1 0 1 0,0 0-1 16,4 0 0-16,0 0 0 0,0 0 1 0,4 0-2 16,4 0 1-16,0 0 0 0,2-2 2 15,0 0-1-15,0-3-1 0,1 4-1 16,-2-4 0-16,4 1 1 0,-4 0 1 16,2-1 0-16,2 1 0 0,-2 0 0 15,1 0-1-15,1-1-1 0,0-2 1 16,0 3 0-16,-1-1-1 0,2 0 0 15,1 1 1-15,0-1-1 0,0 1 0 16,-1 1 0-16,-2 1 2 0,1 1-2 16,-1-2-1-16,3 0-1 0,-4 1 2 0,0-3 0 15,2 1 0-15,2-1 0 0,-2 2 0 16,3-3 1-16,-1 2-1 16,-4-1 0-16,1-1 0 0,-5 1 0 0,2-4 1 15,-4 3-1-15,2-2 0 16,-1 0 1-16,-1 0 0 0,3-2-1 15,-2 2 1-15,1 0-1 0,-1-1 1 16,2 3-1-16,-1-3-2 0,0 0 1 0,-1-2 1 16,2 2 0-16,3-1 0 0,1 0 0 15,3 0 1-15,2-2-1 0,-1 3 0 16,3 1 0-16,-1-1 0 0,-1 2 1 16,3-1-1-16,-2 0 1 0,0 3 0 15,0-4-1-15,-2 2 1 0,-1 0-1 16,-1-2 0-16,-2 1-3 0,-2 0 2 15,2 0 1-15,-5 1 0 0,3-2 0 0,-4-1 0 16,1 2 0-16,-1-2 1 16,-2 1-1-16,-4-1 0 0,0 0 0 15,-3 1 1-15,0 1-1 0,-1 0 1 16,-2 1-1-16,-1 0 0 0,-2-2 0 16,0 1 0-16,-3 1 0 0,-2-2 0 15,-2 0 0-15,-2-1 0 0,-1-1 1 16,-3 0-1-16,0 0 1 0,1-1-1 15,-4-1 0-15,1 1 0 0,1-1 0 0,-4 0 1 16,1-3-1-16,-1 1 2 0,0-1-2 16,-1 0 3-16,0 0 3 0,-1 0 0 15,-1-1 2-15,0 2-3 0,1-3 0 16,-2-2-1-16,-1 0-1 0,-1-3 0 16,0-2-2-16,0-2 2 0,-1-1-2 0,-3-2 0 15,1-1 0-15,0 1 0 16,1-3 1-16,0 3 0 0,1-2 0 15,1 1 1-15,0 1-1 0,2-1-1 16,1 2 0-16,2-4 0 0,3 3-1 16,-2 1 1-16,1-1-1 0,-2 2 0 15,-1-2 1-15,-1 2-1 0,-2 1 0 0,-1 1-2 16,-2 1 2-16,-4 2 1 16,0-2-1-16,-3 3 0 0,-2-3 0 0,-1 2 1 15,-4 0-1-15,0 1 1 16,-5-1-2-16,-1 3 1 0,-2-2 0 15,-4 2-3-15,-3 1 3 0,-2 1-1 0,-4 0 1 16,-4 1 0-16,-1 2 0 0,-3 0 0 16,0-1 1-16,-3 2-2 0,0 2 2 15,-3-4-1-15,2 4 0 0,-1 0 2 16,-1-1-2-16,1 1 0 0,-2 1 0 0,0 3 1 16,0-2 0-16,0 3-1 15,-4-2 0-15,-1 2 0 0,2 1 0 0,-1 0-2 16,1 2 2-16,2 0 0 15,-3 1-2-15,5 0 2 0,0-1 0 0,0 0 1 16,4 1-1-16,-2 0 0 0,5 0 1 16,-3 0-1-16,2 2 0 0,-1-1 1 15,1 0-1-15,1 1 1 16,-2-2-1-16,4 1 0 0,-2-2-3 0,0 0 2 16,0 0 1-16,1-2-1 0,-3-2 1 15,2-2 0-15,-4 0 1 0,3 0-1 16,-4 1 1-16,3 0-1 0,-2 0 0 15,0 1 1-15,2 0-1 0,-3 2 1 16,0 0-1-16,-2 1 0 0,-1-1 2 16,1 0-2-16,0 1 1 0,3 0-1 15,1 2-3-15,2-1 2 0,0-1 1 16,3 1-1-16,0 1 1 0,-1 0 0 16,3 0 0-16,0 0 1 0,-2 1-1 0,4 0 1 15,-3 2-1-15,3 0 0 0,-4 0 0 16,3 0 0-16,0 2 1 0,-2 1-1 15,3 0 1-15,-4 0-1 0,1 0 0 16,3-1 0-16,-1 1 0 0,2 1-4 16,2 0 4-16,-5 1 0 0,2 1 1 15,0 1-1-15,-5 0 2 0,2 0-1 16,-3 0 0-16,4 2 0 0,0-2-1 16,3 0 2-16,5 1-2 0,4-1 0 15,3-2 1-15,1 2 0 0,4-2-1 16,2 0 1-16,0-1-1 0,3-1 0 0,-1 0 0 15,0 2 0-15,-4 0 0 16,-1 0 1-16,-3-1-1 0,2 2 0 16,4-1 0-16,2 2-1 0,5-2-2 15,7 3-18-15,4 1-19 0,0 0-22 0,3-2-53 16,1-5-128-16</inkml:trace>
  <inkml:trace contextRef="#ctx0" brushRef="#br0" timeOffset="64403.6892">24211 10134 450 0,'0'0'20'0,"0"0"1"0,0 0 24 15,0 0 18-15,0 0-25 16,0 0-5-16,0 0-9 0,0 0-14 0,39-11-2 16,-7 11 4-16,4 1 4 0,8-1-1 15,-2 0-1-15,7-1 1 0,-1-4 1 16,0 0-1-16,-2 0-2 0,-8-1-3 15,-5 0 0-15,-7 0 0 0,-11 3-2 16,-9 0-2-16,-5 1 1 0,-1-1 1 16,-1 2 3-16,-9-3-4 0,-5-2-5 15,-9 3-2-15,-4-1 0 0,-4 1 0 16,-1 0 0-16,1 0 0 0,0 0 1 16,6 0-1-16,-1 0 0 15,6 3 0-15,8 0-1 0,7 0-4 0,3 5-16 16,3 4-20-16,2 5-31 0,3 2-8 15,6 2-60-15,-1-2-122 0</inkml:trace>
  <inkml:trace contextRef="#ctx0" brushRef="#br0" timeOffset="65023.5725">24389 10641 265 0,'0'0'107'0,"0"0"-80"0,0 0 34 16,11-50 4-16,-11 50-1 0,-4 0-22 15,-3 3-15-15,-2 7-18 16,-5 4-5-16,-1 3 7 0,2 1 3 0,8-1 1 15,5-2-5-15,0 0-4 0,3-2 1 0,9-1 2 16,0-1 0-16,2-1 1 0,3-6-3 16,3-2-3-16,-2-2 5 0,2-2-4 15,-2-6 0-15,0-4-3 16,-2 0 0-16,-2-1-1 0,-3-1 1 0,-5-1 1 16,-2 0 0-16,-2 0 1 0,-2-3-1 15,-2 0 0-15,-6-2 0 0,-3 5-2 16,-4 1-1-16,-1 6 0 0,-1 2 0 15,-3 6 0-15,-2 3 0 0,-3 5 1 16,2 5-1-16,-4 3 2 0,2 4 1 16,-1-1 1-16,6 2 1 0,3-1 1 15,3-1 3-15,9-2-2 0,5 0 1 16,2-1-2-16,8-2-1 0,8-2-1 0,6-3-1 16,4-4 1-16,3-5 1 0,1-1-4 15,-1-6 0-15,-2-4 0 0,-6 0 0 16,-6-5-1-16,-3 0 3 0,-3 1-2 15,-8-5 1-15,-2 1 2 16,-1 0 7-16,-3 2 0 0,-8 5-5 0,-2 4-1 16,-3 4-2-16,-9 3-1 0,-4 2-1 15,-2 9 0-15,-2 2 0 0,2 3 0 16,4 2-1-16,4-3 1 16,8 1 1-16,4-2-2 0,9-2 0 0,2 0-1 15,3 1-1-15,11 0-1 0,-1 0-29 16,4-3-34-16,-1-5-64 0,-3-2-98 15</inkml:trace>
  <inkml:trace contextRef="#ctx0" brushRef="#br0" timeOffset="67985.4281">24267 10153 265 0,'0'0'133'0,"0"0"-102"0,0 0 2 16,0 0 18-16,0 0-5 0,0 0-13 15,0 0-11-15,0 0-1 0,30-15 1 16,5 12 1-16,7-1-5 0,6-1-2 0,6 0-3 16,-2 1-3-16,0-2 1 0,-2 2 0 15,-6 0 0-15,-5 1 2 16,-9 2-3-16,-10-2-5 0,-9 3-2 15,-7-2-1-15,-4 1 0 0,-13-2 3 16,-3 0 2-16,-12 1-6 0,-8-1-1 16,-8 2 0-16,-5 1-1 0,-1 0 1 15,3 0 0-15,6 3 0 0,6 0-1 0,9 4-5 16,2 4-34-16,8 0-16 0,2-1-36 16,7-5-132-16</inkml:trace>
  <inkml:trace contextRef="#ctx0" brushRef="#br0" timeOffset="77177.7848">1133 15704 330 0,'0'0'163'0,"0"0"-126"0,5-59-6 15,1 39 17-15,4-1 10 0,0 1-21 16,3 5-15-16,2 3-6 0,-2 2-6 16,1 6-3-16,0 4-3 0,-3 0 0 15,2 4-3-15,-2 6 2 16,-4 5-1-16,1 1-1 0,-5 9 0 0,-3 0 0 15,-3 3 0-15,-8 1 2 0,-3 1 0 16,-3 0-3-16,-1 1 0 0,-2-2 0 16,-1 1-10-16,-1-5 1 0,3-2 1 15,4-10 8-15,6-6 0 0,3-2 1 0,6-5 2 16,0 0 1-16,0-1 3 0,6-5 5 16,3-1-3-16,5-3-5 15,6 2-2-15,2-2-2 0,2 2-1 16,0 2 0-16,0 1 1 0,-5 2 0 0,1-3-1 15,-1 1-50-15,-3-1 17 0,1-5-78 16,-1-2-86-16,-1-1-179 0</inkml:trace>
  <inkml:trace contextRef="#ctx0" brushRef="#br0" timeOffset="77596.0022">1360 15261 261 0,'0'0'242'0,"0"0"-238"16,-70-49 1-16,48 49 26 16,-2 9 11-16,1 6-25 0,-4 4-9 15,0 8-2-15,-4 5 5 0,-2 5-1 16,-3 4 3-16,-4 4 3 0,2 4 2 16,0 2-5-16,2 1-6 0,6 4-3 15,6-1-2-15,7-1-1 0,11-3-1 16,6-1-2-16,10-6 2 0,10-4-3 0,7-1 1 15,6-8 1-15,8-2 1 0,5-7 1 16,1-3 0-16,1-6 2 0,0-5-2 16,-5-3-1-16,-2-5 1 0,1 0 0 15,-4-3 1-15,-1-8-2 0,2-4 1 16,-2-4 0-16,-3-2 4 0,0-5 2 16,-5-2 0-16,-3-4 8 0,-3-3 0 15,-6-5 3-15,-5-2 8 0,-1-5 5 0,-7-5-6 16,-4-3-3-16,-1-5-7 15,-8-2-2-15,-7-1-3 0,-8 5-8 16,-3 6 1-16,-2 14 0 0,-2 12-3 0,1 8 0 16,-3 10 0-16,-2 5-8 0,0 3-5 15,0 4-9-15,4 5-12 16,12-2-11-16,9-2-30 0,12-5-24 16,12-3-47-16</inkml:trace>
  <inkml:trace contextRef="#ctx0" brushRef="#br0" timeOffset="78246.158">2852 15726 171 0,'0'0'240'15,"0"0"-188"-15,-9-56 3 0,9 50 31 16,-1 5-19-16,1 1-23 0,0 3-19 16,0 8-16-16,3 10-8 0,3 8 0 0,0 5 8 15,-2 9 8-15,-1-2 4 0,1 1-1 16,-1 1-5-16,1-4-5 0,2 0-2 16,2-5-1-16,3-4-3 0,4-6 1 15,3-6-1-15,2-5 0 16,2-7-3-16,2-6 9 0,3 0-5 15,3-8-2-15,-2-4-1 0,0 1-1 0,-2 1-1 16,-3-1-6-16,0 0-27 0,-2-3-13 16,-3-1-13-16,-2-4 5 0,-2-3 11 15,-3-6 9-15,-3-6 23 0,2-3 11 16,-3-5 0-16,-1-3 2 0,0 6 3 16,-3 2 13-16,-2 10 7 0,-1 8 3 15,0 6-1-15,0 7 6 0,-1 3 4 16,0 3-3-16,-1 3-11 0,-1 5-14 15,-2 10-8-15,1 5 0 0,0 4 3 0,1 3 8 16,2-1 1-16,1 2-1 16,0-2 0-16,1 2-3 0,4 0-1 15,1-4-4-15,2 3-2 0,0-1 0 16,2 0-2-16,-1 2 0 0,1-5 0 0,0 1-27 16,-2-7-30-16,-1-6-49 0,-4-4-39 15,-3-9-107-15</inkml:trace>
  <inkml:trace contextRef="#ctx0" brushRef="#br0" timeOffset="78373.1932">3052 16004 387 0,'0'0'34'0,"0"0"14"16,81-61 9-16,-42 51-9 0,8 2-28 16,3 5-12-16,1 1-3 0,2 2-5 0,-5 0-5 15,-7-1-150-15</inkml:trace>
  <inkml:trace contextRef="#ctx0" brushRef="#br0" timeOffset="78977.5885">2621 16717 348 0,'0'0'267'0,"0"0"-267"0,0 0 13 0,0 0 10 15,0 0 15-15,56-11-15 0,-26 16-6 16,4 4 1-16,-1 4-5 0,-4 3-5 16,-6 3-3-16,-5 5-3 0,-6 1-2 15,-9 6-1-15,-3 1 1 0,-8 3 0 16,-10 1-2-16,-5 0-9 0,-3-4-5 16,-1-2 4-16,-3-5 5 0,3-6 7 0,4-7 0 15,3-4 1-15,7-7 1 16,5-1 2-16,3-9 10 0,5-3 12 15,3-7-6-15,8-5-9 0,9-4-6 16,7-1-3-16,6-1 0 0,5 3-2 16,2-3 0-16,3-1 0 0,-1 3 0 15,-3-1 2-15,-6 4 2 0,-6 2 11 16,-7 4 7-16,-9 5-1 0,-6 5-2 16,-5 3-4-16,0 4 3 0,-6 0-5 0,-3 0-5 15,-4 2-5-15,-2 0-3 16,-4 6 0-16,0 3-1 0,-1 4 1 0,2-1 0 15,4 2-1-15,2 1 0 16,5 1 0-16,3 0 0 0,4 3-1 0,2-3-1 16,11 2 2-16,6 4-1 0,9-1 0 15,7 3-14-15,9-2-30 0,4 1-28 16,6-3-14-16,12-2-36 0,-6-5-143 16</inkml:trace>
  <inkml:trace contextRef="#ctx0" brushRef="#br0" timeOffset="79729.7827">2219 16415 432 0,'0'0'56'16,"0"0"-41"-16,0 0 23 0,-55-22 20 16,38 27-22-16,-3 5-15 0,-3 7-10 15,0 9-3-15,-3 10 27 0,2 7-28 16,0 5 7-16,10-4 5 0,0 1 5 15,6-2-2-15,5-2-4 0,2 3-6 16,1-6-1-16,5-2-3 0,5-3-3 16,4-6-4-16,2-4 0 0,4-3 1 0,3-4-2 15,7-5-2-15,3-5-23 0,3-5-32 16,4-3-39-16,0-12-59 0,-7-4-87 16</inkml:trace>
  <inkml:trace contextRef="#ctx0" brushRef="#br0" timeOffset="79851.723">1934 16768 166 0,'0'0'255'0,"0"0"-216"15,53-23-27-15,-11 12 5 0,11 4-14 16,9 2-3-16,8 1-20 0,9 1-131 16,-9 2-170-16</inkml:trace>
  <inkml:trace contextRef="#ctx0" brushRef="#br0" timeOffset="80747.5242">2506 16827 456 0,'0'0'69'0,"2"-54"-15"0,2 37 21 16,-3 6-3-16,0 6-16 0,-1 2-20 15,0 3-18-15,0 5-15 0,2 7-3 16,0 6 0-16,2 7 3 0,2 2 1 15,-1 4-1-15,2-1-2 0,1-3 1 16,2 1-1-16,2-1 0 0,3-1 0 16,-1-6 0-16,1 0-1 0,-2-6 2 15,-1-5-2-15,-4-4 0 0,-1-3 0 16,-1-2 0-16,-1-3 0 0,2-5 2 16,-2 0 0-16,0 0-1 0,0-1-1 15,-1 1 1-15,-2 2 0 0,-1 3-1 16,-1 1 1-16,0 0-1 0,0 2 0 0,0-1 1 15,0-2-1-15,0 3 0 0,-1 0 0 16,1-1 1-16,0 0-1 0,-1 0 0 16,0 0 1-16,0-1 0 0,0-1 2 15,1 0 2-15,0-1 3 0,0 1-3 16,0-1-1-16,2 0-1 0,0-1 0 16,3 3-1-16,-1-3 0 15,0 1-2-15,0 0 2 0,0 0-1 16,2-1 0-16,1-1-1 0,0 0 1 0,2-4 1 15,1 0-1-15,2-2 0 0,0-2 1 16,4-2 1-16,-1-1-1 0,2 0 1 16,0-2-1-16,0-1 0 0,-2-2 0 15,1 1 2-15,-5 0 1 0,0-3 2 0,-4 1 1 16,-2 2 3-16,-4 1 0 0,-1 9-1 16,-1 1-3-16,-5 6 1 15,2 0 0-15,1 4-1 0,0 0 0 16,3 0-7-16,-1 0 0 0,0 7 0 0,0 3-3 15,-1 4 2-15,2 0 0 0,-1 2 0 16,0 3 0-16,-1 1 1 0,1 4 0 16,-1 1 0-16,-1 4 0 0,2 2 0 15,-2 3 0-15,0 4 1 0,1 3-2 16,0 4 2-16,-1 4-1 0,3 5 0 16,0 3 0-16,2-1 2 0,3-2-2 15,1-3 0-15,2-2 1 0,0-1-1 16,3-3 0-16,-2-1 3 0,0 1-3 15,-3-2 0-15,-2 1 0 0,-2-1 0 16,-2 0 0-16,-3-3 0 0,-6-2 0 16,-3-3 0-16,-4-4 0 0,0-4 0 15,-2-3 0-15,0-5 0 0,-5-3 0 16,-1-3 0-16,-2-4 0 0,-4-3 0 16,-3-4 0-16,-3-2 0 0,-2 0 0 0,1-8 0 15,-2-3 0-15,3-4 0 0,1-8 0 16,1-3 0-16,2-6 0 0,1-6 0 15,6-6 0-15,5-6 0 16,6-4 0-16,6 2 0 0,7 4 0 16,3 8 0-16,8 6 0 0,8 6 0 0,3 3 0 15,9 0 0-15,7-1 0 16,4 2 0-16,8 0 0 0,5 4 0 0,6 1 0 16,6 2-15-16,4 4-30 0,4-2-40 15,5-4-74-15,-10-4-185 0</inkml:trace>
  <inkml:trace contextRef="#ctx0" brushRef="#br0" timeOffset="81267.7013">3161 16995 429 0,'0'0'191'0,"0"0"-180"0,0 0 13 16,0 0 47-16,0 0-19 0,0 0-15 16,0 0-15-16,-42 6-13 0,51-3-5 15,5 1 4-15,13-1 3 0,10 1 3 16,8 0-2-16,6-3 0 0,2-1-1 0,0 0-4 16,-2 0 0-16,-2-1-6 15,-1-2 1-15,-1-3-2 0,-4 0 3 16,-5-1-1-16,-8 0-1 0,-9 1 0 15,-7 0-1-15,-7-2 1 0,-5 0 0 16,-2-2-1-16,-3-1-10 0,-6-3-7 0,-6-1-1 16,-6-1-3-16,-3-3 5 0,-6 1 5 15,-2 0 3-15,-2-1 5 0,2 2 2 16,5 4 1-16,4 2 1 16,11 5 0-16,6 4 0 0,6 2 2 0,2 0 2 15,11 4-5-15,9 10 2 0,9 4 1 16,11 9 0-16,4 0 1 0,2 4 1 15,-7 0 8-15,-7 2 1 0,-11 2-5 16,-10 1-1-16,-9 4 1 0,-6 3-3 16,-12 0-2-16,-9-1 0 0,-7-6-1 0,-4-4-1 15,-2-6 0-15,2-4-1 0,3-3 1 16,3-7-2-16,6-4 1 0,7-2-1 16,8-5 0-16,6-1-25 15,3-7-15-15,11-5-35 0,10-12-74 16,8-2-115-16</inkml:trace>
  <inkml:trace contextRef="#ctx0" brushRef="#br0" timeOffset="81570.8948">4161 16794 373 0,'0'0'230'0,"0"0"-222"0,0 0 36 15,0 0 29-15,0 0-33 0,0 0-21 16,-58 33 0-16,52-5 0 0,2 3-4 0,0 2-1 15,4 3 0-15,1-1-2 16,7 1-3-16,3-2 1 0,3-1-4 16,2-3 0-16,5-5-3 0,-1-6 2 15,0-5 1-15,0-7 1 0,2-7 3 0,-4-3 5 16,3-12 2-16,-2-6-3 0,-2-5-3 16,-3-2 0-16,-3-4-2 15,-7 0-5-15,-4-2-4 0,0-1 0 16,-9-3 0-16,-5 0 0 0,-7-4 0 0,-5 3 0 15,-7 6 0-15,-3 6 0 16,-4 7 0-16,2 8 0 0,-2 4 0 16,3 5-33-16,2 3-30 0,8 0-21 0,5-8-94 15,9-8-230-15</inkml:trace>
  <inkml:trace contextRef="#ctx0" brushRef="#br0" timeOffset="85420.3082">5482 15748 119 0,'0'0'296'16,"-15"-56"-282"-16,4 37 25 0,7 5 40 0,-4 4-15 15,5 4-17-15,0 6-9 16,3 7-4-16,-1 9-5 0,1 13-26 16,0 5 11-16,0 7 16 0,2 2-7 15,3 3-5-15,1 2-1 0,-3-1 0 16,-2 1-3-16,1 0-5 0,1-3-1 16,2-2-6-16,-1-8-1 0,-1-7-1 15,0-7 1-15,1-9-1 0,2-3-2 16,-3-6-26-16,0-2-17 0,2-1-22 15,1-9-12-15,-4-1-25 0,-2-9-58 16,0 0-45-16</inkml:trace>
  <inkml:trace contextRef="#ctx0" brushRef="#br0" timeOffset="85619.9852">5379 15729 345 0,'5'-71'55'0,"5"50"25"0,8 6 5 15,3 5-19-15,1 2-16 16,9 3-10-16,-1 3-6 0,2 2 1 0,-7 3-2 15,-3 7-5-15,-8 5-9 0,-8 3-11 16,-6 5-3-16,-5 5-2 16,-10 3-3-16,-7 1 3 0,-3 3-1 15,-4-2-2-15,-1-2 1 0,6 0-1 0,1-3-7 16,5-6-18-16,9-5-7 0,1-8-14 16,8-4-10-16,2-4-17 0,9-1-38 15,7-4-67-15,-2-6-108 0</inkml:trace>
  <inkml:trace contextRef="#ctx0" brushRef="#br0" timeOffset="85856.135">5715 15951 440 0,'0'0'75'0,"0"0"-10"0,0 0 8 16,53 36-10-16,-36-23-16 0,-1 1-6 0,-2 2-17 16,-4 2-12-16,-1-1-1 0,-2 2-4 15,-2 3-2-15,-5-3-2 0,0-1 0 16,-5-6-1-16,-1-6-1 0,3-4 2 15,0-3 1-15,0-9 3 0,2-11 4 16,1-5 0-16,8-6-5 16,6-4-5-16,7 1-1 0,7-2-1 0,7-2-2 15,3 2-22-15,7-2-15 0,4 1-45 16,-1 1-19-16,4-2-38 0,-6 5-72 16</inkml:trace>
  <inkml:trace contextRef="#ctx0" brushRef="#br0" timeOffset="86051.8866">6515 15463 280 0,'0'0'135'16,"0"0"-102"-16,-57-15 24 0,34 18 25 16,2 9-34-16,-2 6-13 15,-1 7-9-15,4 5-1 0,1 6 1 0,1 7 4 16,-4 6 2-16,3 5-5 16,1 5-5-16,6 3 7 0,8 3-13 15,7 1-9-15,15 7-2 0,8 0-5 16,13 1 0-16,11-9 0 0,11-7 0 0,14-9-14 15,11-12-20-15,10-9-6 0,13-12-25 16,9-11-19-16,10-9-72 0,6-13-141 16</inkml:trace>
  <inkml:trace contextRef="#ctx0" brushRef="#br0" timeOffset="86301.5933">9416 15177 518 0,'0'0'78'0,"0"0"-77"0,0 0 0 15,0 0 10-15,0 0 11 0,78 50 4 16,-34-8 14-16,4 5-8 0,3 10-5 16,-5 2-2-16,-7 2 3 0,-12 6-5 15,-15-2-12-15,-10 5-6 16,-11 3-3-16,-13 2-2 0,-17-1-3 0,-11 2 1 15,-12-2-12-15,-15-1-25 0,-8-7-22 16,-11-4-14-16,-7-12-27 0,-5-12-95 16</inkml:trace>
  <inkml:trace contextRef="#ctx0" brushRef="#br0" timeOffset="86718.4478">4822 16698 433 0,'56'-17'10'15,"5"5"-6"-15,9 3 0 0,8 3 25 16,7 2 1-16,5 3 17 0,6 1-14 16,5 1-11-16,8 3-16 0,0-1 5 15,7 2 0-15,8-1 1 0,4-2 0 0,9-1-3 16,11 0-2-16,3-1-1 0,12 0-6 16,4 0 2-16,5 0 1 15,7-3 1-15,6-5 4 0,8 1 5 0,5-2-9 16,4-2 4-16,2 1 4 0,-1-3-1 15,-1 1-6-15,-1-2-2 0,-6 0 5 16,-6 0 0-16,-16-1-8 0,-15 0-1 16,-20 4 1-16,-26-1 2 0,-25 2-1 15,-26 1-1-15,-26 0-25 0,-28 2-30 16,-23-1-55-16,-17 1-98 0</inkml:trace>
  <inkml:trace contextRef="#ctx0" brushRef="#br0" timeOffset="87538.5407">6780 17127 380 0,'0'0'22'16,"8"-57"8"-16,-6 38 31 0,-2 3 9 15,0 1-30-15,0 6-7 0,-6 0-5 16,1 5-12-16,-4 3-1 0,-4 1-5 16,-3 2-2-16,-5 7 0 0,-3 3 0 15,-1 4 0-15,-3 4 3 0,-2 6 0 16,-1 4 1-16,0 5 1 0,0 3 1 15,2 1-1-15,0-1 1 0,2 2-3 16,8-1 1-16,6 0-2 0,7-3-1 0,6-3-1 16,0-2 1-16,9-2-5 15,2-3 1-15,7-3-2 0,5-4 0 0,3-4 2 16,5-2-2-16,3-7 0 16,2-3-1-16,0-3-2 0,-2-3 1 15,-4-6-1-15,-2-2 0 0,-1 0-6 0,-6 1-22 16,-5 1-18-16,-1-3-32 0,-7 0-11 15,2-5-72-15,-6 0-143 0</inkml:trace>
  <inkml:trace contextRef="#ctx0" brushRef="#br0" timeOffset="87847.1018">6564 17316 400 0,'0'0'32'0,"0"0"-13"0,0 0 33 0,0 0 21 0,0 0-29 16,0 0-4-16,0 0-7 0,-34-1-14 15,34 1-8-15,4 0-2 16,8 1 1-16,3 3 5 0,6 0 1 0,7 0 4 16,1-2-4-16,3 0-3 0,-1-2-1 15,2 0-2-15,-1 0-1 0,-3 0-1 16,-2 0-1-16,-9 0-2 15,-5 0 0-15,-7 0-3 0,-3 0-1 0,-3 0-1 16,0 0 0-16,-2 2 2 0,-4 0-2 16,-4 0 1-16,-2 0-1 0,0 1-2 15,-1-1-17-15,2 1-14 0,3 0-22 16,0 0-11-16,4-3-47 0,0-2-134 0</inkml:trace>
  <inkml:trace contextRef="#ctx0" brushRef="#br0" timeOffset="90606.276">7080 17515 254 0,'0'0'140'16,"0"0"-107"-16,-2-33 2 0,5 24 31 16,5-1 0-16,0 2-32 0,6 0-4 15,2 3-4-15,2 3-2 0,4 2-3 16,-1 0-2-16,0 2-2 0,-3 4-3 0,-2 4-3 16,-2 2-5-16,-9 1-3 15,-3 5 0-15,-2 3-2 0,-8 0 0 16,-9 6 1-16,-3 2-2 0,-5 1 0 15,0 0-10-15,-3-1-8 0,2-2 7 0,5-7 0 16,5-5 2-16,3-6 8 0,8-6 1 16,3-3 0-16,2-3 2 0,3-6 1 15,9-6-2-15,3-4 0 0,5-2 0 16,3 0 0-16,4 1 1 0,1 0 0 16,-3 1-1-16,2-1 1 0,1 0-1 15,-2 3 0-15,1-4 2 0,-3 2 2 16,0-1 3-16,-6 1 4 0,-5 2-4 15,-5 2 4-15,-4 3 1 0,-4 3-1 16,0 5-3-16,-6 1-2 0,-4 1-2 16,-1 2-3-16,-6 8 2 0,0 5-3 15,-4 5 1-15,3 3-2 0,2 6 2 16,4-2 1-16,4 0 1 0,7-4 0 16,1 1 0-16,9-4 1 0,6-2-3 0,8 1-1 15,6-4 3-15,5-4-2 0,5 0 0 16,-1-3-2-16,5-3 1 0,-8-1 1 15,-2-2-2-15,-7 0 0 0,-7 0 1 16,-7-3-1-16,-5 1 1 0,-6 0-1 16,-1-1 1-16,-5 0 0 0,-6 0-1 15,-2-1-5-15,-4 4-19 0,0-2-35 16,0-3-46-16,4-12-67 0,6-7-234 16</inkml:trace>
  <inkml:trace contextRef="#ctx0" brushRef="#br0" timeOffset="93576.651">8526 16943 194 0,'0'0'149'16,"0"0"-105"-16,-13-57 12 0,2 48 20 16,-4 6-20-16,-2 3-30 0,-5 1-7 15,-5 14-8-15,0 4-2 0,-7 10 6 16,-1 7 6-16,-1 9 1 0,2 5 6 16,1 8 1-16,5 0 2 0,0-2-6 0,6-3-9 15,6-7 9-15,6-4-15 0,8-7-7 16,5-7 5-16,11-1-7 0,7-4 1 15,7-4-2-15,5-6 0 16,5-4 0-16,3-5-7 0,0-2-20 16,-5-1-23-16,-5-1-27 0,-7 0-37 15,-13-5-95-15,-7-2-148 0</inkml:trace>
  <inkml:trace contextRef="#ctx0" brushRef="#br0" timeOffset="93705.9094">8165 17408 233 0,'0'0'103'0,"0"0"-32"0,1-65 9 15,21 48-25-15,8-1-22 0,10 0-18 16,7 2-5-16,5 0-4 0,1 6-4 0,-2 5-1 16,-9 5-1-16,-1 3-11 15,-7 6-61-15,-5 5-68 0,-8-2-37 16</inkml:trace>
  <inkml:trace contextRef="#ctx0" brushRef="#br0" timeOffset="94128.274">8567 17332 365 0,'0'0'90'0,"0"0"-39"0,0 0 30 15,0 0-24-15,0 0-19 0,0 0-18 16,0 0-4-16,60-7 3 0,-44 22 7 16,-3 1 8-16,-2 1-5 0,0-2-8 15,-3 1-1-15,-2-3-2 0,-1-2-3 0,1-2-6 16,0-3-3-16,1-2-2 16,4-4 1-16,7 0-4 0,6-7 4 15,3-5-3-15,4-3-2 0,2-1 0 16,-3-1-1-16,-3 0-3 0,-3-2 4 15,-6 0 0-15,-2-2 1 0,-3 0 0 0,-2-3 0 16,0 5 0-16,1 1 0 16,-4 5-1-16,-3 6 0 0,-3 6 2 0,-2 1 6 15,0 4-2-15,0 8-5 16,0 4 2-16,0 7 3 0,0 7 1 0,0 0-1 16,0 4 0-16,1 4 1 0,-1 3-1 15,0 2 2-15,-1 0-1 0,-7 3-4 16,-5-1 4-16,-4 3-3 0,-2 0-3 15,-3-3 2-15,-6-4-3 0,-1-6 0 16,-2-3 0-16,-4-7 0 0,0-6 0 16,0-9 0-16,0-7 0 0,3-3 0 15,2-9 0-15,4-7 0 0,0-4 0 16,1 0 0-16,1-4-13 0,0-1-12 0,-2-1-24 16,-7 1-18-16,-14-9-66 15,0 1-96-15</inkml:trace>
  <inkml:trace contextRef="#ctx0" brushRef="#br0" timeOffset="95646.0965">4271 15752 182 0,'0'0'169'0,"0"0"-155"0,0 0 17 16,0 0 48-16,-17-54-24 0,15 48-11 15,0 3-16-15,1 2-3 0,0 1 1 16,0 0-2-16,1 5-14 0,-1 3-8 16,-1 5-1-16,1 2 0 0,0 7 5 0,-2-1 6 15,2 4 0-15,1 3-2 16,-1 2-2-16,1 4 3 0,0 0 0 0,0 0-1 16,0-2-4-16,0-4-2 0,0-1-1 15,1-6-1-15,2-2 4 0,-1-1-2 16,-1-6 3-16,1 1-3 0,-1-4 2 15,1-4-2-15,0 1 1 0,0-3-2 16,-1-1 1-16,3-2 0 0,0 0-1 16,3 2 3-16,4-2-2 0,3 0 1 15,3 0 0-15,2-2-3 0,0-1-2 0,5-2 0 16,-4-1 0-16,-2 1-2 16,0-1 2-16,-5-2-4 0,-1 2-28 0,-3 0-21 15,-2-1-15-15,0-4-34 16,-2-3-103-16,-2-2-143 0</inkml:trace>
  <inkml:trace contextRef="#ctx0" brushRef="#br0" timeOffset="95878.3066">4575 15752 273 0,'0'0'115'0,"0"0"-89"15,0 0 17-15,0 0 42 0,0 0-10 16,0 0-28-16,0 0-16 0,0 0-4 15,0 0-9-15,-6-36-10 0,3 49-5 16,0 8 0-16,0 2 6 0,0 4 9 16,-1 1-1-16,2 0-6 0,1 0-3 15,0-1-2-15,1-2-2 0,0-2-1 16,1-4-2-16,2-2 1 0,2-4-2 16,-2-1 0-16,0 1 0 0,0-4-18 15,4 1-37-15,-4-1-16 0,-2-5-39 0,1-1-89 16</inkml:trace>
  <inkml:trace contextRef="#ctx0" brushRef="#br0" timeOffset="96051.3269">4395 15924 284 0,'0'0'122'0,"0"0"-65"0,0 0 3 15,0 0 21-15,0 0-30 0,42-51-22 16,-16 46-13-16,2-1-1 0,-2 3-4 15,1 3-9-15,-4 0-2 0,2 8 0 16,-6-1-42-16,-3 0-115 0,-3-2-172 16</inkml:trace>
  <inkml:trace contextRef="#ctx0" brushRef="#br0" timeOffset="96662.3627">4474 16316 76 0,'0'0'247'0,"0"0"-230"0,0 0 14 15,0 0 39-15,0 0-11 0,0 0-29 16,-50-51 3-16,37 51-9 0,-1 0-5 15,-1 4-4-15,0 5 2 0,-3 4-1 16,3 3 0-16,-1 5-2 0,3 1 0 16,2 3 2-16,1 0-4 0,3-2 2 15,0 0-2-15,0-1 1 0,4-4-4 16,1 1-3-16,1-2-3 0,1-3 3 16,0 1-3-16,1-4-1 0,2-1-1 0,4-1-1 15,3 0 0-15,2 0 0 0,2-2-11 16,1-1-26-16,2-3-12 0,-1-1-14 15,0-2-31-15,-4-2-55 0,-1-2-62 16</inkml:trace>
  <inkml:trace contextRef="#ctx0" brushRef="#br0" timeOffset="96782.5945">4283 16509 298 0,'0'0'38'0,"0"0"-19"15,0 0-1-15,0 0-1 0,0 0-17 0,77-54-1 16,-43 46-57-16,-2 1-27 0,-5 1-73 15</inkml:trace>
  <inkml:trace contextRef="#ctx0" brushRef="#br0" timeOffset="97184.0528">4442 16499 324 0,'0'0'87'0,"0"0"-36"0,0 0 10 15,0 0-13-15,0 0-28 0,0 0-2 16,53 14 2-16,-37-9-2 0,-1 2-5 15,-2 2 2-15,-4 3-8 0,-2 3-3 16,-4-1-2-16,-3 5-1 0,-5 2-1 16,-4-1 1-16,-4-1-1 0,0 0 0 15,-2-1-2-15,2-3-1 0,-2-1 3 0,1-4 0 16,1-4 0-16,5-2 2 0,2-4-1 16,3 0 1-16,3-3 3 15,1-5 10-15,9-5-7 0,4-4-6 16,0-1-1-16,7 0-1 0,-3 2 0 0,-1 0 0 15,1 0 0-15,-4 1 0 0,-5 1 0 16,2 0 0-16,-4 1 0 0,-1 5 0 16,-3-2 1-16,-2 3 3 0,-1 3 11 15,0 3 13-15,0 0 5 0,0 1-10 16,-2 0-6-16,-1 3-10 0,-5 6-6 16,3 1 0-16,-1 1-1 0,2 0 3 15,4 4-2-15,0-2 0 0,8 2 1 16,0-1-2-16,3-2 0 0,4 3-2 15,-1-3-3-15,1-1-29 0,-2-2-32 16,1 0-17-16,2-4-57 0,-4-1-100 0</inkml:trace>
  <inkml:trace contextRef="#ctx0" brushRef="#br0" timeOffset="97546.7554">4667 16609 242 0,'0'0'149'0,"0"0"-100"15,0 0 12-15,0 0 11 0,0 0-29 16,0 0-17-16,61-39-1 0,-46 39-1 16,-1 0-3-16,-1 4-1 0,-3 0-4 15,2-1-1-15,-6 2 0 0,0-4-3 16,-3 2-4-16,-3 0-3 0,0-3-3 16,0 0-2-16,0 0 2 0,0 0-1 15,-4-2 0-15,-4-5-1 0,-1-2-5 16,-2-1-9-16,0-4 2 0,4-3 5 15,-2-2 7-15,5-1 1 0,3 2-1 16,1 0 0-16,3 4 1 0,8 2 1 0,4 4 2 16,4 6-1-16,-3 2 0 0,4 3 4 15,-4 5-2-15,1 6 3 0,-2 3 0 16,-7-1 2-16,-2 5-1 0,-5 0-1 16,-1-1 1-16,-10 4-3 0,0-4 0 15,-6 4-2-15,-1-3-2 0,-3-1-2 16,4-3-1-16,2-4 1 15,1-1 0-15,2-2-12 0,4 0-23 0,2-4-25 16,4-2-18-16,4-4-47 0,4-1-75 16</inkml:trace>
  <inkml:trace contextRef="#ctx0" brushRef="#br0" timeOffset="97815.1865">5040 16452 448 0,'0'0'53'0,"0"0"-31"0,0 0 12 16,0 0 18-16,0 0-16 0,2 70-5 16,-3-54-1-16,0 2 0 0,1-2-2 15,3-7 0-15,6 0-10 0,2-2-9 16,4-5-3-16,2-2 1 0,1-1-2 16,-1-7-1-16,-6-1-2 0,-4 0 0 15,-4-2 2-15,-3-3 1 0,-7 1 8 16,-3 2 2-16,-10-3-6 0,-3 3-6 15,-3-1-3-15,-2 1 0 0,-2 6-1 16,0 1-6-16,6 3-25 0,2-1-23 16,5-3-51-16,7-4-110 0</inkml:trace>
  <inkml:trace contextRef="#ctx0" brushRef="#br0" timeOffset="108142.4891">2562 13065 323 0,'0'0'143'16,"0"0"-141"-16,0 0-1 0,0 0 22 15,0 0 21-15,-58-37-23 0,40 43-4 16,-1 7-8-16,-4 2-3 0,-1 9 1 15,1 2-2-15,4 5 0 0,3 1 0 0,2-2-2 16,7 0 1-16,5-1-2 0,2-4 0 16,6-2 0-16,6-5 1 15,5-2-3-15,5-7 4 0,8-2-2 0,2-7 6 16,4-2 0-16,5-12 13 0,3-3-11 16,4-7-3-16,2-3-1 0,-6-3-1 15,-2 0-1-15,-9-3 3 0,-5 1 2 16,-8-2 5-16,-6-1 4 0,-8-2-2 15,-6-3-2-15,-8-3 1 0,-13-3-5 16,-7 0-5-16,-7 2 0 0,-7 4-5 16,-2 7 0-16,-3 8 0 0,-1 7-1 15,-3 6 1-15,-4 6 0 0,-2 5 0 16,-2 1 0-16,3 7 0 0,9 5-6 16,7 1 5-16,9 6-2 0,8-1-5 15,5 8-42-15,8 2-16 0,1 4-27 16,5 0-86-16,3-4-91 0</inkml:trace>
  <inkml:trace contextRef="#ctx0" brushRef="#br0" timeOffset="108423.6236">1372 13497 564 0,'0'0'0'0,"0"0"0"15,53-13 6-15,-19 5 32 0,15 0-3 16,12 1-2-16,5 3-7 0,6-1-7 16,8 1-5-16,6 3 8 0,4-3-5 15,3 0-2-15,9 1-3 0,7-3 2 0,5 1 0 16,4 1 2-16,1-1-3 0,-4 1-1 16,-6 1-4-16,-5 1-8 0,-13-1 5 15,-15 2 1-15,-14 1-2 16,-14 0-1-16,-18 0-2 0,-14 0 0 0,-15 1-1 15,-9 6-2-15,-18 1-39 16,-11 6-16-16,-14 0-47 0,-8 1-45 0,3-4-116 16</inkml:trace>
  <inkml:trace contextRef="#ctx0" brushRef="#br0" timeOffset="108791.9689">2082 13663 497 0,'0'0'99'0,"0"0"-96"16,-68 30-3-16,42-17 0 0,2-1 10 15,3 2 18-15,5 0-4 0,-1 0-9 16,6 1-11-16,2-1 0 0,7-1 1 16,2 1-1-16,0 0-2 0,1 4 0 15,11-3 0-15,1-2-1 0,4-1 0 16,2-4 0-16,3-6 3 0,6-2 2 0,0-4 1 15,0-11 0-15,-1-4-2 0,-5-5 2 16,1-5-2-16,-5-3 7 16,-4-3 5-16,-5-5-7 0,-6-3 1 15,-3-1 1-15,-8 0-3 0,-8 4-4 0,-5 4-1 16,-6 8-2-16,-6 4-1 0,-3 10-1 16,-8 8-1-16,-2 4 1 0,3 2-3 15,1 9 2-15,8 2 1 0,6 4 0 0,9 2-1 16,12 0-1-16,7 4-3 0,8 0-47 15,16 6-3-15,14-5-49 0,9-3-95 16,3-8-185-16</inkml:trace>
  <inkml:trace contextRef="#ctx0" brushRef="#br0" timeOffset="111729.1038">2576 12887 246 0,'0'0'107'0,"0"0"-105"0,0 0 14 15,-68-25 27-15,35 56-18 0,-8 13-16 16,-7 12-6-16,-2 12 4 0,-2 8 13 16,0 8 0-16,4 3-2 0,1 3-8 15,4-1 0-15,4-3 2 0,6-7 5 16,6-8-5-16,5-10 1 0,13-12 3 15,8-14-3-15,3-12-1 0,10-13-3 16,10-10-3-16,5-7 0 0,12-17 6 16,8-10-7-16,7-9 1 0,4-5-5 0,-1-2 0 15,-3 0-1-15,-9-1 1 0,-5 1 1 16,-8-3-2-16,-6-4 2 0,-4-4 4 16,-6-3 5-16,-6 0-2 0,-8-3-1 15,-4 3 2-15,-8 10-3 16,-6 12-3-16,-4 17 3 0,1 15 0 0,-3 9 7 15,-4 6-7-15,-7 13-6 16,-5 12-1-16,-7 14-2 0,-3 11-2 16,2 9 4-16,1 6 2 0,3 1-2 15,6-2 1-15,3-7 2 0,12-9 1 0,8-10-1 16,12-12 0-16,4-14-1 0,16-10 2 16,11-7-1-16,10-16 4 0,17-12 2 15,9-15-3-15,5-6-2 0,-4 0-3 16,-12-2 1-16,-16 6 2 0,-17 0 3 0,-11 5 16 15,-9 6 4-15,-4 5-6 16,-12 13-7-16,-8 9-6 0,-17 8-3 16,-14 19-5-16,-14 12 0 0,-12 10-3 0,3 8-2 15,5 1 2-15,12 3-30 0,8 0-27 16,6-4-64-16,10-10-83 0</inkml:trace>
  <inkml:trace contextRef="#ctx0" brushRef="#br0" timeOffset="112790.6295">13757 15979 340 0,'0'0'189'16,"0"0"-178"-16,0 0 0 0,0 0 47 16,0 0-9-16,0 0-23 0,0 0-13 15,0 0 3-15,42 5 0 0,-14-5 3 16,7 0 7-16,0 0-5 0,3 0-7 16,-2-3-5-16,0 2-2 0,2-1-3 15,-1 0-2-15,-1 2-1 0,-5 3 0 16,-2 2 0-16,-5 2-1 0,-4 1-3 15,-5 1-22-15,-6 1-44 0,-6 2-31 16,-3 1-50-16,-10-5-96 0</inkml:trace>
  <inkml:trace contextRef="#ctx0" brushRef="#br0" timeOffset="113013.6746">13694 16279 394 0,'0'0'28'15,"0"0"5"-15,0 0 9 0,0 0 6 0,56 11 5 16,-21-18-8-16,4 5-7 0,4 0-5 16,-3 1-3-16,3 1-1 0,-3 0-16 15,0 0 28-15,-4 1-37 0,-6 4-1 16,-4-1-2-16,-4-1 0 16,-1 3-1-16,-5-3 0 0,2-2-1 0,-2-1-7 15,-1 0-36-15,4-7-39 0,2-5-58 16,-1-2-126-16</inkml:trace>
  <inkml:trace contextRef="#ctx0" brushRef="#br0" timeOffset="114948.0431">7643 13738 268 0,'0'0'18'15,"0"0"3"-15,0 0 36 0,0 0 15 16,-53-31-20-16,45 27-2 0,-1 1-11 16,4 1-12-16,1 1-3 0,2 0-3 0,2 1 1 15,0 0-8-15,7 0-5 0,7 1-6 16,11 2 1-16,15 0 3 0,15 0 2 15,12 0 1-15,12 2 0 0,7-4 3 16,9 2 2-16,7-3-3 0,6 3 3 16,9-2-6-16,3 1 5 0,4 0-2 15,-1 2-1-15,-3-2 0 0,-4 0-2 16,-11-1 0-16,-13-1-6 0,-13 0-1 16,-17-2-1-16,-18-3 2 0,-14 1 0 15,-15 1 0-15,-15 0-1 0,-7-1 0 16,-18-1 3-16,-11 1-5 0,-14-1 0 15,-8 2 0-15,-5 2 1 0,-1-2-1 16,-1 3 0-16,-5-3 0 0,-5 3 1 0,-8 0 0 16,-5-3 1-1,-5 1-2-15,-5 1 0 0,-3 0-8 0,-2 0-3 16,-2 1 5-16,1 0 3 0,3 0 2 0,5 1 1 16,11 0 0-16,10 2 0 0,21 0 0 15,13-3-6-15,17 3 6 0,11-3 0 16,11 0 0-16,4 0 1 0,12-4 1 15,11-1-2-15,13 1 0 0,11 0 0 16,14 4 0-16,6 0-25 0,8 0-35 16,11 0-21-16,9-1-56 0,15-4-155 0</inkml:trace>
  <inkml:trace contextRef="#ctx0" brushRef="#br0" timeOffset="115431.3667">13285 13722 459 0,'0'0'18'0,"0"0"-11"16,0 0 50-16,0 0-3 0,0 0-7 16,0 0 4-16,0 0-26 0,60-22-13 0,-22 27-4 15,5 3 13-15,3 0 3 0,5-1-6 16,-2 0-6-16,-4-2-3 0,-7-2 1 16,-7-1 3-16,-11-2-5 0,-10 0-1 15,-8-2-3-15,-3 0-1 0,-11-4 4 16,-7 3-3-16,-10-3-3 0,-5 1 0 15,-1-1-1-15,0 2 0 0,4 1 0 16,1 3-33-16,5 0-38 0,5 0-33 16,6-3-93-16</inkml:trace>
  <inkml:trace contextRef="#ctx0" brushRef="#br0" timeOffset="124523.8859">16881 15681 486 0,'0'0'31'0,"0"0"-30"16,-3-59 13-16,-8 47 34 0,-6 3-11 15,-3 3-12-15,-1 4-7 0,-8 2-6 16,0 1-2-16,-2 9 1 0,3 2 1 16,-1 5 1-16,7 4-5 15,3 0-1-15,8 1-2 0,9 0 2 0,2 0-3 16,10-2-1-16,7-4-2 0,7-2 2 16,6-5 2-16,6-5 6 0,4-4 2 15,7-6 1-15,3-9-4 0,3-2-1 16,-1-3-1-16,0-4-1 0,-6-3-2 15,-5-2-1-15,-7 0 0 0,-11-1 2 16,-9-2 0-16,-10-6 3 0,-4 0 3 16,-11-5-4-16,-14-2 1 0,-6-2-4 15,-8 4-2-15,-7 6-1 0,-4 11 0 0,-5 9-2 16,-5 8 1-16,4 6 0 16,1 3-1-16,10 7-4 0,4 2 3 0,10 7-4 15,6 5-19-15,9 4-22 0,8 5-36 16,1-1-35-16,5-6-140 0</inkml:trace>
  <inkml:trace contextRef="#ctx0" brushRef="#br0" timeOffset="124791.7236">16034 15986 327 0,'0'0'275'16,"0"0"-266"-16,0 0-1 0,0 0 52 15,0 0-12-15,0 0-7 0,0 0-11 16,66-23-16-16,-18 17-4 0,8-1 5 0,12 0-1 16,9-2-4-16,9 2-1 15,9 2-2-15,8 1 0 0,10-1 0 0,4 5-1 16,7 0 0-16,-2 0 5 0,-4 0-3 16,-3 0-8-16,-11 0 0 0,-13 0 2 15,-19 3-1-15,-18-1 0 0,-21 2 0 16,-19 2-1-16,-16 2-11 0,-19 5-40 15,-18 0-43-15,-13 1-10 0,-7 1-74 16,3-6-163-16</inkml:trace>
  <inkml:trace contextRef="#ctx0" brushRef="#br0" timeOffset="125128.192">16513 16233 545 0,'0'0'16'0,"0"0"-14"16,-57 24 41-16,43-12-8 0,-1 1 4 0,2 2-2 16,3 4-17-16,0-1-9 15,1 5 0-15,3 0 2 0,1 1 2 0,3 1 0 16,1-3-4-16,1 1-4 0,7-5-1 16,4-2-1-16,6-4-1 0,3-5-1 15,7-6 1-15,5-4 1 0,1-11 0 16,5-7-1-16,-7-7-2 0,-4-4-2 15,-6-5 1-15,-6-4 0 0,-6-1 1 0,-9-3 6 16,-8 0 1-16,-12-3-2 0,-7 0-4 16,-7 4-1-16,-9 7-2 15,-7 10 0-15,-9 11 0 0,1 8-2 0,-1 8-1 16,6 0 2-16,5 9-7 16,13 4-10-16,10 2-14 0,17 5-19 15,8-3-15-15,17 1-54 0,5-5-139 16</inkml:trace>
  <inkml:trace contextRef="#ctx0" brushRef="#br0" timeOffset="125695.26">16844 16112 445 0,'0'0'223'16,"21"-51"-217"-16,-9 38 1 15,-3 3 59-15,1 4-15 0,0 3-3 16,-1 3-16-16,2 2-18 0,-3 6-10 15,2 5 1-15,2 0 3 0,-3 5-1 0,2 1-1 16,4 1-4-16,0-2 0 16,3-2 0-16,3 1-1 0,7-3 0 15,1-6-1-15,2-2 1 0,2-6 0 16,-2-4 0-16,-2-5-1 0,0-5 0 16,-8-4 0-16,-3-2 1 0,-5-3 0 15,-2-2-1-15,-7-2 1 0,0 0 1 0,-3 0-1 16,0 4 0-16,0 2 0 0,-1 5-1 15,0 5 0-15,-2 2 1 16,1 5 3-16,-1 3 7 0,0 1 2 0,0 0-3 16,-4 8-7-16,2 6-3 0,0 5 2 15,-1 9-1-15,-1 7 3 0,0 4-1 16,-1 10 2-16,0 4 2 0,3 3 0 16,-1 4-2-16,0-2 1 0,4 1-6 0,1-2 0 15,0-2 0-15,0 0 0 16,0-10 0-16,0 0 0 0,0-1 0 15,-3-2 0-15,-2 3 0 0,-6-6 0 16,-5-3 0-16,-1-5 0 0,-2-5 0 0,-4-2 0 16,-2-7 0-16,-1-6 0 0,-1-3 0 15,-6-7 0-15,-1-1 0 16,-5-11 0-16,2-3 0 0,2-5 0 0,4-7 0 16,9-5 0-16,5-2 0 0,5-7 0 15,11-10 0-15,2-5 0 0,14 3 0 16,4 1 0-16,7 9 0 0,5 5 0 15,8 1 0-15,3 4 0 0,6 2 0 16,6 1 0-16,2 4 0 0,8 2 0 16,3 5-16-16,7 1-58 0,6-2-54 15,-6-2-107-15</inkml:trace>
  <inkml:trace contextRef="#ctx0" brushRef="#br0" timeOffset="128044.1581">14337 12679 136 0,'0'0'131'0,"0"0"-113"0,-55-51-16 15,25 34-2-15,-6-4 1 0,-10 1 3 16,-6-6 2-16,-4 2-1 16,-7-2 1-16,-6 1 1 0,-4 0 0 0,-8 0 1 15,-2 0 1-15,-3 3 2 0,-4-3 1 16,-3 3-2-16,-6-1 6 0,-2 1-1 16,-5 0-5-16,-5 0-2 0,-2 1-7 15,-4-1-1-15,-4 2 1 0,-2-1 2 16,0-1-3-16,-4 1 2 0,-2-1 0 15,-3-1-2-15,1 0 1 0,3 1 5 16,-1 0-1-16,0 3 5 0,0-1 0 16,3 2-3-16,-5-1-1 0,2 2-5 0,-3 0 2 15,-1 1-1-15,-1 1 4 0,-3 1-5 16,-1 1 2-16,-6-1-3 0,0 2-2 16,-3 1 2-16,-4-2 0 15,2 3 1-15,-5 1 1 0,2 1-2 16,1 2-3-16,2 1 3 0,4 3 0 0,3 2 1 15,-1 0 1-15,-1 3-2 16,-1 4-1-16,2 2 1 0,-2 1 0 0,0 2 1 16,1 2 1-16,-4 2-2 0,2-1-4 15,-1 3 4-15,1 1 1 0,3 1 2 16,3 1 0-16,0 1 2 0,1 1-5 0,6 1-1 16,0 1 1-16,3 1 1 0,8 0 1 15,-1 3-1-15,2 0-1 0,6 3 3 16,-2-1-3-16,2 2 5 15,3 0 1-15,3 3 3 0,-1 0 1 16,2 3-2-16,0 1 0 0,-1 1-7 0,5 0 2 16,4 0-1-16,5 0 1 15,8-1 2-15,5 1 0 0,6-1 1 0,3 2 0 16,5 0-5-16,3 3 0 0,6-1-1 16,4 0 2-16,0 1 0 0,4-1 0 15,3 0-2-15,2 0 0 0,4 2 0 16,5 0 1-16,2 1 0 0,9 0-1 15,2-1 0-15,6-1 2 0,4 1-1 16,7-2 0-16,2-1-1 0,5-1 1 16,5-1-1-16,2 0 1 0,8-5 0 15,2 3-1-15,1 0 0 0,8-2 1 16,3 1-1-16,5-4 0 0,8 2 0 0,3-2 3 16,9-2-3-16,2 1 0 15,8-2 0-15,5-1 1 0,5 1 1 16,7-1-2-16,1 2 2 0,4-1-2 0,1-1 2 15,6-2-2-15,5 0-1 0,1-5 1 16,2 2 0-16,0-4 0 0,3 1 1 16,-2-3 0-16,2-3 1 15,-1 3 0-15,4-3 2 0,2 1-4 16,5-4-1-16,2-1 1 0,2-1 1 0,4-2 0 16,2 1 2-16,4-3-3 0,-1-4 4 15,9-1-4-15,1-2-4 0,3 0 4 16,4-2 0-16,1-2 1 0,4-3 2 15,2-3-3-15,2 2-4 0,7-2 4 16,-6 1 0-16,6 3 2 0,0-3 0 0,3-2-2 16,5 3-2-16,0 0 2 0,0 0 2 15,-2-1 0-15,3-1 0 0,0-1-2 16,0-1-6-16,-1 0 6 0,-2-3 3 16,0 3-2-16,2-1-1 0,1-1-1 15,0 1 1-15,-2 0 0 0,0 0 3 16,0 2-2-16,-1-4-1 15,0 4-7-15,-6-3 7 0,-1 2 3 0,2-1 0 16,-5-1-3-16,4 2-2 0,-2-5 2 16,-4 2 0-16,-4-1 2 0,-1-2 0 15,-1-1-2-15,-2 0-4 0,-6 1 4 16,-1 1 1-16,-5-3 1 16,-1 4 0-16,-3-1-2 0,-2-1-2 0,-1 1 2 15,-7-1 0-15,-3 0 1 0,-7-1 1 16,-5-3-2-16,-3-2 0 0,-7-1-2 15,-3-1 2-15,-7-2 0 0,-6-3 0 16,-4 1 0-16,-6-3 0 0,-7-2 1 0,-8-4 0 16,-8-4-1-16,-8-3 2 0,-11-3 3 15,-12-6 3-15,-10-4-2 0,-6-3 1 16,-14-3 1-16,-11-3-1 0,-9 0-4 16,-13-1-2-16,-11 4 2 0,-13-3-1 15,-12 4-2-15,-15 0-3 0,-16 5-1 16,-14 2 2-16,-17 4-1 0,-14 6 1 15,-17 4-15-15,-18 4-18 0,-19-2-38 16,-9 2-133-16</inkml:trace>
  <inkml:trace contextRef="#ctx0" brushRef="#br0" timeOffset="151317.328">20001 15496 410 0,'0'0'39'16,"0"0"-29"-16,0 0 9 0,-66-45 17 15,39 42-5-15,0 3-8 0,-6 0-4 16,-1 7-7-16,0 3-1 0,-2 4 0 16,4 2 2-16,1 5-3 0,4 0 0 15,5 2 0-15,8-1-1 0,6 0-1 0,8-4-2 16,6-1-2-16,5 2 0 0,8-2-2 15,7-3 2-15,5-5 3 16,4-6-5-16,4-3 7 0,6-6-1 0,0-8-1 16,-4-2 11-16,2-4-1 15,-7-3-4-15,-4-5 3 0,-1 0-1 16,-10-4-1-16,-7 0-3 0,-7-4-3 0,-7-3 1 16,-1-4-1-16,-14-1-5 15,-7-2 0-15,-10 2-2 0,-8 3 0 0,-7 9-1 16,-3 9 0-16,-4 6 0 15,1 12-1-15,6 4 1 0,5 3 0 0,6 8-2 16,5 5-22-16,5 6-14 16,9 4-22-16,8 3-21 0,7-1-60 0,2-3-102 15</inkml:trace>
  <inkml:trace contextRef="#ctx0" brushRef="#br0" timeOffset="151601.194">18950 15886 567 0,'0'0'0'0,"0"0"1"0,0 0 3 15,0 0 14-15,84 3 15 16,-35-8 16-16,11 1-17 0,6-1-16 0,9 2-4 16,8-1 8-16,7-1-2 15,9 1-6-15,6 1 6 0,10-1-4 0,3 1-5 16,6 0-9-16,-2-2 3 0,-7 1-3 15,-11-4 3-15,-12 1 1 0,-18 0-1 0,-14 0 0 16,-16 4-1-16,-20-1-2 16,-14 2-2-16,-12 2 2 0,-18 0-2 15,-12 6-31-15,-12 4-27 0,-12 4-16 16,-7 2-36-16,-4-2-95 0,4 0-94 0</inkml:trace>
  <inkml:trace contextRef="#ctx0" brushRef="#br0" timeOffset="151900.2366">19330 16202 493 0,'0'0'16'0,"-76"63"-12"0,43-38 2 15,4 2 30-15,7 0 5 0,7 2 1 16,5 2-15-16,4 5-15 0,4-3-5 16,2-4 4-16,8-4-1 0,4-8-4 15,5 0 9-15,1-6-13 0,2-2 6 16,5-4 3-16,-2-4-4 0,5-2-1 15,-1-7 2-15,4-5-1 0,4-8-1 0,0-4 0 16,-4-7-1-16,-1-3 0 16,-10-4 7-16,-4-5 4 0,-7-5-3 15,-9-3-1-15,-8-4-4 0,-9-2-7 0,-5 5 0 16,-10 4-1-16,-5 13-1 0,-6 12 1 16,-6 7-1-16,1 11 1 0,-3 6 0 15,2 6-2-15,9 8 1 0,3 3-11 16,11 4-29-16,14 3-10 0,12 4-21 15,18-6-64-15,6-8-135 0</inkml:trace>
  <inkml:trace contextRef="#ctx0" brushRef="#br0" timeOffset="152452.1403">19859 16174 656 0,'0'0'39'0,"0"0"-36"16,0 0 7-16,0 0 14 15,0 0-14-15,66 1 27 0,-47 14-12 0,0 6-16 16,-2 2-7-16,-1 6-1 0,0 1 1 16,-2 2-1-16,-2-2-1 15,-5 5 0-15,-3-2 1 0,-4 1-1 0,0-3 2 16,-8-2-2-16,-2-4 0 16,-3-4 0-16,2-4 0 0,0-4 0 0,1-4 0 15,-1-4 0-15,0-3 0 0,2-2 1 16,5-3-1-16,3-8 2 0,1-1 1 15,6-4 0-15,6-4-2 0,7-2-1 16,7 1 0-16,2-3-1 0,5-4 1 16,6 1 0-16,1-4 0 0,7-1 0 15,3-3 0-15,1 1 0 0,0-2 0 16,-3 5 0-16,-5 3 2 0,-8 3-2 0,-11 7 2 16,-11 7 5-16,-7 4 4 15,-6 6 0-15,0 1 0 0,-8 0 1 16,-11 4-10-16,-7 8-2 0,-7 8-1 15,-2 1 0-15,3 5 1 0,3 2 2 16,5 3 0-16,0-2 1 0,6 5 4 16,7-5-1-16,6 1 0 0,5-1-3 0,11-3-1 15,7 2 1-15,6-3 1 0,5-3-1 16,9-1 0-16,2-5-1 0,7-4 2 16,2-3-3-16,2 0 2 0,-2-5 1 15,1-3-3-15,-1-1-1 0,-8 0 0 0,-5-2 0 16,-9-3 0-16,-11 0 0 0,-6 2 0 15,-9-1 2-15,-2 0-1 16,-10-2 0-16,-7 1-1 0,-8-1-2 16,-5 0-4-16,-4 0-24 0,1-2-32 15,2-4-52-15,7-7-69 0,3-8-326 0</inkml:trace>
  <inkml:trace contextRef="#ctx0" brushRef="#br0" timeOffset="152971.6805">22077 15218 471 0,'0'0'7'0,"0"0"-1"0,2-53 68 15,-2 51-9-15,-3 2-15 0,1 10-15 16,-4 8-17-16,0 9-7 0,-4 5 26 16,5 5 5-16,2 2-11 0,1 1-5 15,0 2-1-15,-2-3-5 0,1 1-2 16,0 1-2-16,2 1-5 0,-3 0-3 15,-1-3-4-15,2-6 0 16,1-1-4-16,1-5-1 0,1-5 0 0,-1-1 1 16,-2-3-1-16,3-7 1 0,-1-1-11 15,1-4-29-15,0-4-14 0,0-2-33 16,1-5-20-16,3-11-26 0,-1-2-124 16</inkml:trace>
  <inkml:trace contextRef="#ctx0" brushRef="#br0" timeOffset="153203.6187">21969 15218 491 0,'0'0'6'0,"0"0"0"15,0 0 67-15,0 0-2 0,0 0-24 16,51-50-11-16,-14 44 2 0,10 2-11 16,2-3 3-16,5 2-3 0,2 0-3 0,-1 0-8 15,-1 1-2-15,2-1-2 16,-3 0-5-16,-3 1-5 0,-8-1-1 15,-7 4-1-15,-12-2 0 0,-7 3 0 0,-5 0 0 16,-10 6 0-16,-4 5-3 16,-14 3-29-16,-9 8-28 0,-7 3-43 0,-9 0-26 15,-3 2-94-15</inkml:trace>
  <inkml:trace contextRef="#ctx0" brushRef="#br0" timeOffset="153347.1387">22002 15440 459 0,'0'0'12'0,"0"0"55"15,0 0 24-15,0 0-43 0,0 0-6 16,81 0-5-16,-47-4-11 0,2 1-1 0,-4-1-3 16,-1 1-10-16,-2 2-9 15,-4 1-3-15,1 0 0 0,-3 4 0 16,2 0-54-16,-4 0-53 0,-2-1-125 0</inkml:trace>
  <inkml:trace contextRef="#ctx0" brushRef="#br0" timeOffset="153712.4401">22427 15513 334 0,'0'0'199'0,"0"0"-194"16,0 0 8-16,0 0 45 0,0 0-28 0,52 30 10 16,-28 2 2-16,0 2-3 0,0 5-10 15,2-3 1-15,-2 3-1 16,2-3-6-16,-4-2-3 0,4 0-6 0,-5-2-2 15,-1-3-7-15,-2-1-1 0,-1-5-3 16,-5-1 0-16,1-4-1 0,-7-4 0 16,-2-6 0-16,-3-1-4 0,-1-3-41 15,-3-2-29-15,-3-2-44 0,-5-10-64 16,4-3-191-16</inkml:trace>
  <inkml:trace contextRef="#ctx0" brushRef="#br0" timeOffset="153938.6523">22776 15468 511 0,'0'0'5'0,"0"0"-4"15,0 0 29-15,0 0 12 0,-61 77-9 16,37-43-1-16,-6 5-9 0,-3 3-9 16,-1 2 10-16,-6 4-2 0,4-1 2 15,0-2-8-15,3-2 1 0,7-6 1 16,4-4-9-16,5-2-3 0,3-6-4 15,6-2-1-15,2-5 1 16,4-2-2-16,2-3 0 0,7-6-7 0,4-3-63 16,10-4-22-16,2-10-60 0,1-4-184 15</inkml:trace>
  <inkml:trace contextRef="#ctx0" brushRef="#br0" timeOffset="154178.9672">23060 15522 575 0,'0'0'2'15,"0"0"0"-15,0 0 42 0,67 41 9 16,-39-20-8-16,-1 3 5 0,-1 0-12 16,-3 0-15-16,2-1-1 0,-5 0-2 15,-2-2-6-15,-1 0-5 0,-3-2-4 16,1 1-4-16,-9-1 1 0,0-2-2 15,-5 1 0-15,-1-4 0 0,-8-2-7 16,1-2-58-16,-7-5-49 0,2-5-74 0,5-8-200 16</inkml:trace>
  <inkml:trace contextRef="#ctx0" brushRef="#br0" timeOffset="154456.3461">23459 15491 489 0,'0'0'40'0,"0"0"-33"0,0 0 13 16,0 0 10-16,0 0-5 0,0 0 0 16,-51 43-5-16,36-31-12 0,0 2-5 15,2 1 0-15,0-1 1 0,2 5 3 0,0 1 2 16,2 4 1-16,0 3 4 16,4 0-1-16,2 1 3 0,1 4 3 15,2-1-1-15,0 1-3 0,0 1-6 16,0 1-1-16,-3 0-5 0,-1-1 0 15,0-1-3-15,0-4 2 0,-1 3-2 16,1-3 0-16,0-4 0 0,2 0 0 16,0-9 0-16,0-4 0 0,2-3-49 0,0-5-31 15,2-7-73-15,0-8-233 16</inkml:trace>
  <inkml:trace contextRef="#ctx0" brushRef="#br0" timeOffset="154903.9603">24586 14975 430 0,'0'0'3'0,"0"0"-3"0,0 0 0 15,0 0 1-15,0 0 4 0,-52 37 7 16,27-10 7-16,-4 7-2 0,-1 5 1 15,-1 8 8-15,2 6 4 0,4 6-1 16,-1 6 1-16,7 3-8 0,2 4 11 16,5 1-5-16,3-2-2 0,2 1-3 15,4-5 1-15,3-1-8 0,6-2-8 16,6-3 1-16,5-4-5 0,8-3-2 0,4-3 1 16,0-7 0-16,5-7 1 0,2-8-1 15,-2-11-1-15,0-6-1 0,-4-7 1 16,-5-1-2-16,-5-4-28 0,-8-10-64 15,-7-7-91-15,-5-6-248 0</inkml:trace>
  <inkml:trace contextRef="#ctx0" brushRef="#br0" timeOffset="155323.5388">24821 15422 505 0,'0'0'1'15,"0"0"3"-15,71-10 21 0,-53 16 37 0,-4 3-21 16,-5 3-15-16,-1 6-10 0,-7 0-11 16,-1 3-2-16,-9 3 0 0,0-1-1 15,-3 2-2-15,-4-2 1 16,2-2 0-16,-1-2-1 0,5-5 0 0,-1-5 0 16,2-2 0-16,3-2 0 0,4-2 2 15,0-3-1-15,1 0 7 0,1-3 12 16,0-5 7-16,0-2-5 0,5-7-11 15,6-1-1-15,3-4-3 16,4-3-1-16,2-1-3 0,3 1-3 0,6-1 0 16,-1 2 0-16,0 1 0 0,1 4 1 15,-3 3 0-15,-5 2 8 0,-2 5 6 16,-5 4 2-16,-2 3 0 0,-8 2-2 16,-3 0-3-16,-1 6-3 0,0 4-5 15,-2 6-1-15,-7 2 1 0,2 4 2 16,-3 1-1-16,5 0-1 0,2 2-3 15,0 1 2-15,2 1-3 0,1 1 2 16,0 2-2-16,4 0-1 0,0-1-12 0,-1 3-50 16,2-6-43-16,-1-4-42 0,-4-6-156 15</inkml:trace>
  <inkml:trace contextRef="#ctx0" brushRef="#br0" timeOffset="155528.583">25336 15772 453 0,'0'0'77'16,"0"0"-62"-16,0 0 38 0,0 0 13 0,0 0-29 16,0 0 11-16,-19 68-4 0,-2-46-19 15,-2-1-4-15,-4 0-1 0,2-1-7 16,-1 0-4-16,3-1-5 0,2-2-2 16,5-2-2-16,6-3 1 0,2-5-1 15,4-1 0-15,3-3-7 0,1-3-34 0,0 0-31 16,9-9 1-16,2-5-32 15,7-7-88-15</inkml:trace>
  <inkml:trace contextRef="#ctx0" brushRef="#br0" timeOffset="155956.3442">25581 15332 465 0,'0'0'2'16,"0"0"4"-16,0 0 39 0,0 0 25 15,0 0-31-15,59-6-12 0,-49 17 8 16,-1 1-12-16,0 1-7 0,0 0 5 16,1 0-4-16,-2 1-8 0,5-1-4 15,-3-1-3-15,-1-2-1 0,3-1 0 16,-3-1-1-16,-1-5 1 0,2-2-1 0,-2-1 0 16,1-7-5-16,0-2 3 15,2-3 2-15,-2-3 0 0,1-4 0 16,3-3 0-16,-3-3 0 0,4 2 0 0,-1 1 1 15,-1 2-1-15,-3 8 1 16,0 5-1-16,-3 3 0 0,-1 4 7 0,2 5 1 16,-2 5-1-16,2 5-2 0,0 3 5 15,0 5 13-15,-2-1-4 0,-1 1-4 16,-4-1-1-16,1 1-3 0,-1-2 1 16,0 1-2-16,-3 1 0 0,-1 0-2 15,-6-3-2-15,1 3-3 0,-4-4 1 16,-2 2-4-16,-4 0-2 0,-3-2 2 15,2 1 1-15,1-4-1 0,3-3-2 16,5-3 0-16,4-4-23 0,1-4-14 16,5-2-15-16,1-3-27 0,0-8 13 0,2-6-43 15,5-8-85-15,2-1-146 16</inkml:trace>
  <inkml:trace contextRef="#ctx0" brushRef="#br0" timeOffset="156259.27">26085 14897 340 0,'0'0'4'0,"61"-13"10"15,-29 26 68-15,3 8-18 0,1 9-14 16,1 9-14-16,-2 7-7 0,-3 5-5 16,-2 4 6-16,-8 2-4 0,-4 3 1 0,-7 2-4 15,-7-1 1-15,-5 1-5 16,-10 1-2-16,-9-4-1 0,-1 0-3 15,-7-5-9-15,-2-3 9 0,0-5-10 16,-4-6-1-16,0-5-1 0,-4-7 0 16,3-5 3-16,-1-5 1 0,4-4 17 15,7-7-13-15,5-1 0 0,7-3-1 16,6-1-3-16,3-2-1 0,3 0-2 16,0-5 0-16,1-5-1 0,0 0-1 0,5-1-4 15,5-2-34-15,4 0-48 0,-2-12-65 16,2 1-183-16</inkml:trace>
  <inkml:trace contextRef="#ctx0" brushRef="#br0" timeOffset="161228.5605">15061 13521 202 0,'0'0'143'16,"0"0"-135"-16,0 0-4 15,0 0 29-15,0 0 7 0,0 0-12 0,0 0-4 16,0 0 0-16,61 8-6 0,-10-14 1 15,9-5-1-15,7 0-5 0,6 0-5 16,7-2 1-16,8 1 3 16,9-2 5-16,4 1-3 0,10 0-2 0,6-2 0 15,5-1 1-15,12 0-2 0,4-2-2 16,7-2-6-16,6 1 5 0,-2-2 1 16,1 1-1-16,-4-2 1 0,-4 3 1 15,-7-1-5-15,-5-1 3 0,-12 2 4 16,-8 0 2-16,-11 3 1 0,-15 1-5 15,-9-2-5-15,-15 5-5 0,-11 0 0 0,-12 2 1 16,-8-2 0-16,-9 2-1 16,-7 1 1-16,-4-1-1 0,-5 1 0 15,-4-2-16-15,-1-1-13 0,-8 0-9 0,-3-1-17 16,-7-2-18-16,-6 0-33 0,-4 0-37 16,-2-1 4-16</inkml:trace>
  <inkml:trace contextRef="#ctx0" brushRef="#br0" timeOffset="161578.1101">17776 12808 173 0,'0'0'20'0,"-56"-28"12"0,32 18 5 16,5 1 2-16,8 4 5 16,3 3 8-16,5 1-10 0,3 1-2 15,0 0-9-15,8 0-15 0,4 6-9 16,9 4 1-16,9 3 14 0,9 6 2 16,5 1-2-16,10 3-4 0,2-1-4 15,7 2-7-15,1-2 3 0,2 0-1 16,0-1-2-16,-4 1 0 0,1-3-2 15,-4-1 0-15,-7 1-3 0,-8-4 2 0,-10 2 0 16,-8 1-2-16,-11-1-1 0,-9 2 0 16,-6 0 0-16,-5 2-1 0,-8 3 4 15,-6 1-2-15,-5 2 2 0,-6 2 0 16,-6 0 0-16,-7 2 0 16,-2-2 2-16,-2 3-1 0,-6-3 2 0,0-3-2 15,-1 0 4-15,-1-5 0 0,5 1-1 16,2-5-2-16,6-3 0 0,8-2-1 15,10-7-1-15,9-2 0 0,4-2-2 16,9-1-2-16,2 0 2 0,0-8-2 16,10-4-1-16,8-3-47 0,8-6-45 15,8-4-120-15</inkml:trace>
  <inkml:trace contextRef="#ctx0" brushRef="#br0" timeOffset="180863.3573">7385 13766 126 0,'0'0'326'0,"0"0"-315"16,0 0-2-16,0 0 32 0,0 0-7 16,0 0-8-16,70-3 5 0,-27 8-1 15,9-1-10-15,7-1 4 0,9 0 0 16,7-1 0-16,2-2-4 0,7 2-1 16,7-2-4-16,7 1 1 0,6-1-2 15,9 0-6-15,4-3-1 0,0-1 0 0,0 1-3 16,-5 1 1-16,-7-1 0 0,-12 1-2 15,-15-1-3-15,-13 3-4 16,-21-1 4-16,-17 0 1 0,-16 1-1 16,-11 0 1-16,-17 0 0 0,-15 0 2 15,-16 0-1-15,-13 0-1 0,-11-3-1 16,-4 2 1-16,-4-1 0 0,-3 0 1 0,-6 2-2 16,-5-1-5-16,-6-1-5 0,-1 0 0 15,-2 1 2-15,4 0-1 0,5 1 1 16,6 0 1-16,5 0 4 0,8 0 3 0,12 0 0 15,7 0 0-15,14 0-6 16,11 0 6-16,11 0 0 0,8 1 1 0,7 0-1 16,5 2 0-16,6 0 0 15,13 0 1-15,13 0 5 0,17-1 4 16,15 0 1-16,10-2-1 0,14 0-3 16,7 0-2-16,10-1 1 0,8-2-3 15,7 0-2-15,-1 0 2 0,-2 1 1 0,-8-2-2 16,-9 3 2-16,-14 0 0 15,-12-2 0-15,-16 3-4 0,-17-2-3 16,-15 1 3-16,-15 1 0 0,-9-2 1 0,-4 1 0 16,-10-1 2-16,-10-3 3 0,-10 1-6 15,-7-1 0-15,-2-3 0 0,1 1-1 16,6 1-18-16,5-1-20 0,9-2-45 16,14-2-32-16,8-3-135 0</inkml:trace>
  <inkml:trace contextRef="#ctx0" brushRef="#br0" timeOffset="181499.6172">14053 13051 363 0,'0'0'9'0,"-33"-60"-9"16,18 43 20-16,0 5 45 0,1 4-20 16,0 2-7-16,-3 3-3 0,-7 3-16 15,-5 1-4-15,-5 8 0 0,-4 3 1 16,-6 5-3-16,2 5 3 0,0 4 0 15,3 3 1-15,5 5 2 0,3 1-3 16,5 5-3-16,7-5-2 0,7 5-3 16,5-1-1-16,5-2-2 0,2 4-1 15,6-6-3-15,7 4 0 0,2-2 1 16,5-5-1-16,7-1-1 0,-1-4 2 0,5-6-1 16,6-2 0-16,0-6-1 0,4-4 1 15,4-6 1-15,0-3-1 16,0-1 2-16,1-8 0 0,-2-4 6 0,-4-5 3 15,-6-1 3-15,-2-5 3 0,-7-2 1 16,-7-4-5-16,-5-3 6 0,-7-4-6 16,-6-4-2-16,-5-6-4 0,-13 0-5 15,-10-6-1-15,-11 2-1 0,-10 1-1 16,-14 5 0-16,-10 8 0 0,-10 6-2 16,-8 10 1-16,-12 5-16 0,-10 4-31 15,-12 2-52-15,-9-2-72 0,-5-5-256 16</inkml:trace>
  <inkml:trace contextRef="#ctx0" brushRef="#br0" timeOffset="191745.3571">5323 12047 84 0,'-86'1'7'0,"7"12"-7"0,3 3 1 16,-2 1 0-16,1 4 7 16,4 1-6-16,-2 2 3 0,5 1-5 15,1 1 0-15,0 3-3 0,1 3-3 0,2 0 1 16,4 2 3-16,-2 0-3 0,0 2 4 16,1 1 1-16,2 2 5 0,0-1 20 15,3 3-15-15,4 0 19 0,4 0-9 0,3 0 1 16,4 0 8-16,5 2-22 0,4 1-5 15,2-1-2-15,5 1 1 0,4-3 1 16,3 1 0-16,5 3 0 0,-1 0-1 16,2 3 2-16,3 1-2 0,1 2 0 15,4 1-1-15,0 0 1 16,6 1-1-16,0-3 0 0,6 0 1 0,6 0-2 16,4-3 0-16,5 0-8 0,3-3-1 15,5-3 3-15,4-2 6 0,1-2 1 16,3 0 1-16,3-2 0 0,0-1-1 15,2-3 2-15,3-2-1 0,1 0-1 16,5-2 0-16,4-2 0 0,4-2-3 16,3-2-13-16,0-4-4 0,4-1 10 15,5 0 7-15,-1-5 1 0,8-4 2 16,-2 0 2-16,2-3-2 0,4 0 0 16,-2 0 1-16,3-4-1 0,-1 0-3 15,-1 0-67-15,-12-1-31 0</inkml:trace>
  <inkml:trace contextRef="#ctx0" brushRef="#br0" timeOffset="192758.1559">6922 13882 57 0,'0'0'7'15,"96"-24"-1"-15,-51 14-3 16,4 0-3-16,-2-1 0 0,-4 3-1 0,-3 0-10 16,-6-1-7-16,-3 3 16 0,-3-1 2 15,-5-2 3-15,-1 5 14 0,-2-3 1 16,2 4-3-16,-3 0-8 0,-1 0-2 15,2 1-4-15,1 0 0 0,-1 0-1 16,-2 1 0-16,-2 1 2 16,-1 0-2-16,-3 0 0 0,0 2 3 0,-1 1 8 15,0 0 3-15,0 1-2 0,1 0-5 16,2 0-3-16,2 2-3 0,-1-2 2 16,1-2-3-16,2 2 1 0,1-3 1 15,1-1-2-15,-1 0 3 0,3-5 2 16,-3 3-4-16,0-2 3 0,0 0 2 15,0-2-4-15,-2 2-1 0,2-1 1 16,1 0-1-16,-2-2 0 0,2 2-1 16,-2-3 1-16,3 1-1 0,2 0 1 0,-2 0 1 15,2-2-2-15,3 0 1 0,-3-3-1 16,0 0 0-16,-3-2 1 0,1-2 5 16,-3 1 7-16,-2-3-1 0,0 0-2 15,-1 1 0-15,-1 0-3 0,0-3 1 16,-4 2-1-16,3-1-2 0,-4-1-1 15,1 1 1-15,-1-3 1 0,3-1-4 16,-1-2 2-16,-1-1-1 0,-1-2 2 16,1-6 1-16,-1 3 2 0,2-2 8 15,-2-3 2-15,-1 4-8 0,1-1-2 16,-4 1 1-16,-1 4-1 0,0-2-1 16,-2 3-1-16,-2-1-2 0,0 0 2 15,0 0-2-15,-6-1 0 0,-1 1-2 16,-4 1-1-16,0-2 0 0,-1 1 1 15,-4-2-2-15,-1-1 0 0,-3 0 0 16,-4-1 0-16,2 0 2 0,-2 1-2 16,1 1 0-16,1 1 1 0,-2-3-1 15,1 3 0-15,-4 2 0 0,0 0 0 0,-2 3 0 16,-3-2 1-16,-2 3 0 0,-7-1-1 16,3 1-1-16,-7-1 1 0,0 2 0 15,-4 0 1-15,-1 1-1 0,-1 1 0 16,3 0-1-16,1 0 1 0,1 3 0 0,1 0 3 15,2 0 1-15,-2 1-2 16,-2 2 1-16,-2-2 0 0,0 1 0 0,1 0 0 16,-2-1 1-16,0 3 0 15,-1-1-1-15,1 1 0 0,-3-1-3 16,-1 3 1-16,-4 0-1 0,4 1 0 16,-6-1 0-16,2 2-1 0,-4 2 1 15,0 1-1-15,-2-2 1 0,0 3 1 16,-3 0-1-16,2 1 1 0,2 2-1 15,0 1 0-15,0 1 1 0,4 0-1 0,-1 0 1 16,-3 6-1-16,4-1 0 16,-1 2-2-16,-2 1 2 0,4-1-1 15,-1 4 1-15,-1 1 0 0,2-1 0 0,-1 0 1 16,2-1-2-16,3 3 2 0,1-2-1 16,2 2 0-16,2 0 1 0,3 3-1 15,-1 2-2-15,0 1-51 0,0 2-47 16,8-2-62-16</inkml:trace>
  <inkml:trace contextRef="#ctx0" brushRef="#br0" timeOffset="197247.1631">27724 15007 456 0,'-65'-103'6'0,"-10"43"-6"0,-14 0-2 15,-16-1 2-15,-13-1 7 0,-13-4 2 16,-12-1-3-16,-9 2-1 16,-11-3 3-16,-7 2 2 0,-10 0-1 0,-6 0-5 15,-8 2 2-15,-7 0-2 16,-8 6 0-16,-8 0-4 0,-4 3-2 16,-6 5 2-16,-12 2 2 0,-7 2-2 0,-9 5 0 15,-9 1 0-15,-5 4-1 0,-3 4-1 16,-10 3 2-16,0 3 1 0,-4 2 0 15,-2 6-1-15,-3 3 0 0,3 5 0 16,-3 4 5-16,3 5-4 0,-71 4 12 16,0 11-10-16,4 5 1 0,4 7-3 15,75 0-1-15,4 2 3 16,4 6-3-16,4 4 0 0,1 4 1 0,9 5-1 16,7 4-1-16,6 5 1 15,11 5 4-15,11 4-4 0,7 4 0 16,9 4 5-16,10 4 1 0,4 1-6 15,11 5-1-15,9 2 1 0,8 2 3 0,10 4-1 16,9-1-2-16,8 3-1 0,14 1 1 16,16 2 2-16,14 2-2 0,14-2 2 15,14 2 1-15,13-1-3 0,14-1 1 16,13 0-1-16,11 0 1 0,11 2 1 16,11-1-1-16,12 1-1 0,13 2 0 15,13 1 0-15,11 0 0 0,9-2 1 16,14-7-1-16,14-7 2 0,9-6-2 15,15-2-5-15,13-3 5 0,11 0-2 16,13-4 1-16,14-4 1 0,14-5 1 16,14-2-1-16,14-5-4 0,11-1 4 15,14-11 3-15,12-5 1 0,13-4-4 16,15-10-1-16,13 0 1 0,7-5 0 16,9-3-1-16,8-7 1 0,5-2 0 0,8-4 1 15,2-2 0-15,4-5-1 0,2-6 0 16,2-5 0-16,2-1 0 0,1-4 0 15,-2 0 0-15,-7-6 0 0,-1 1 0 16,-5-3 0-16,-5-9 4 0,-4 0-8 16,-10-8 4-16,-8-7 0 0,-7-1 2 15,-12-3-2-15,-12-4 0 0,-14-2 0 16,-16-5 0-16,-16 3 0 0,-16-5 2 16,-16 2 1-16,-14-5-3 0,-15-6-2 15,-14-5 2-15,-17-9 1 0,-15-1 0 0,-15-4-1 16,-15-1-3-16,-17-1 3 15,-16-1 3-15,-17-1 0 0,-17-4 3 16,-16 1 4-16,-12-5 1 0,-20-1-5 0,-15 0 2 16,-18-3 1-16,-13 2-2 15,-20 2 2-15,-13 1-1 0,-17 3-1 16,-17 1-4-16,-16 8-2 0,-18 3-1 0,-12 3-1 16,-13 7-2-16,-16 5-15 15,-14 6-28-15,-13 0-43 0,-9 10-112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6T09:07:42.822"/>
    </inkml:context>
    <inkml:brush xml:id="br0">
      <inkml:brushProperty name="width" value="0.05292" units="cm"/>
      <inkml:brushProperty name="height" value="0.05292" units="cm"/>
      <inkml:brushProperty name="color" value="#002060"/>
    </inkml:brush>
  </inkml:definitions>
  <inkml:trace contextRef="#ctx0" brushRef="#br0">23404 8762 307 0,'0'0'31'15,"0"0"-24"-15,0 0-4 0,0 0 15 16,0 0 23-16,0 0-1 0,0 0-11 16,2 1-3-16,0-2 0 0,2-1 19 15,6-5-11-15,-4-1-7 0,2-4-10 16,-4 1-1-16,-2-1-5 0,-2-3-1 15,0 2-1-15,-3 0-2 0,-7 1 1 16,-1 0-4-16,-5 2-2 0,-5 1 1 16,-2 4-2-16,1 2 0 0,-7 2 2 15,-2 1-3-15,1 4 2 0,-5 6-2 16,1 6 2-16,-4 3-1 0,-4 5-1 0,0 6-1 16,-3 3 1-16,0 2 0 0,5 3 1 15,4 1 8-15,8 3-3 16,12-3-2-16,9 1 0 0,7-5 1 0,8 0 2 15,15-3-2-15,9-4 1 0,13-2 2 16,14-7 1-16,10-4 6 0,5-4 1 16,5-8-5-16,2-3-1 0,-3 0 0 15,-2-5-3-15,-3-3-3 16,-9-3 3-16,-8 3 0 0,-12 0-3 0,-18 2-2 16,-12 2 0-16,-11 1 0 15,-3 0-1-15,-8 0 1 0,-5-1-2 0,-3 2-9 16,-3-1-38-16,5 2-30 0,2-3-24 15,10-2-33-15,2 0-130 0</inkml:trace>
  <inkml:trace contextRef="#ctx0" brushRef="#br0" timeOffset="280.9686">23935 8710 448 0,'0'0'33'0,"0"0"-5"0,-2-56 55 16,-3 47-18-16,2 2-22 0,3 5-10 16,0 3-7-16,-1 14-11 15,-1 9-13-15,0 14 1 0,2 10 5 16,0 7 12-16,2 4 2 0,1 1-4 0,-2-3-5 16,0-1-5-16,0-5 1 0,1 0 1 15,1-8-4-15,0-4-3 16,0-8 0-16,5-8-1 0,-2-6 0 0,-2-6-1 15,0-5-1-15,0-3 0 0,-3-3 0 0,-1 0-3 16,1-4-15-16,-1-3-23 0,0-3-41 16,0-4-24-16,-2 0-55 15,0-3-99-15</inkml:trace>
  <inkml:trace contextRef="#ctx0" brushRef="#br0" timeOffset="583.5281">23739 8694 438 0,'0'0'53'0,"50"-14"-32"16,-4 14 45-16,8 5 1 0,12 7-16 15,5 6-12-15,3 4-5 0,-5 6-6 0,-3 5-7 16,-5 1-1-16,-9 1-8 16,-13 2-1-16,-8 3-4 0,-11 0-5 15,-10 0 1-15,-10-1-3 0,-14 1 2 16,-7-1-1-16,-10-4 0 0,-7-2 1 15,-5-4 0-15,-6-3-2 0,1-4 2 0,-4-4 0 16,1-4 0-16,-6-4-1 16,3-4-1-16,4-4-1 0,8-2-3 0,10-3 3 15,6-6 1-15,12-1 1 0,8-2 0 16,5-1-1-16,2 1-1 0,10-1-23 16,8 1-23-16,6 1-31 0,9 0-32 15,10-3-101-15</inkml:trace>
  <inkml:trace contextRef="#ctx0" brushRef="#br0" timeOffset="852.6585">24703 8711 502 0,'0'0'9'0,"0"0"10"15,0 0 69-15,0 0-28 0,0 0-42 16,0 0 6-16,0 0 12 15,13 79 3-15,-13-38-3 0,-3 3-7 0,0-1-6 16,-3-1-6-16,2-1-8 0,1-2 0 16,2-3-2-16,1-2-6 0,0-5 2 15,1-6-2-15,2-3 1 16,7-8-2-16,-3-2 1 0,3-6-1 0,-2-2 0 16,4-2 0-16,-1-3-2 0,-1-3-23 15,1-2-19-15,-5-3-24 0,0-2-18 16,-3-3-19-16,-3-4-58 0,-3-6-24 15</inkml:trace>
  <inkml:trace contextRef="#ctx0" brushRef="#br0" timeOffset="1082.0893">24630 8743 228 0,'-21'-63'46'0,"8"49"10"16,3 2 16-16,6 7 19 0,4 1-4 16,0-1-18-16,5 3-17 0,12 0-14 0,8 1-5 15,10 0 1-15,14-1-3 0,11 0-3 16,4 0-6-16,6-1-5 0,-1 2-5 15,-1-2-1-15,-2 3-3 0,-2-1-1 16,-1 0-7-16,-4 1-3 0,-8 0 2 16,-7 2 1-16,-9 2 0 0,-13 0 1 15,-8 2-2-15,-9 1 1 0,-5 3-2 16,-8 4-35-16,-10 1-18 0,-8 7-32 16,-6 0-21-16,-5-2-58 0,3-2-97 15</inkml:trace>
  <inkml:trace contextRef="#ctx0" brushRef="#br0" timeOffset="1265.3023">24743 8871 394 0,'0'0'22'0,"0"0"24"16,0 0 30-16,0 0-15 0,0 0-29 15,0 0 18-15,0 0-4 0,70 32-8 16,-21-31-5-16,2 1-4 0,2 0-3 16,-5-2-6-16,-1 0-6 15,-11 0-3-15,-4 0-11 0,-5 0 1 0,-7 0-2 16,-1-1 1-16,-1 0 0 15,-4 1-3-15,4-2-52 0,-1-1-59 0,5-3-81 16,1-2-263-16</inkml:trace>
  <inkml:trace contextRef="#ctx0" brushRef="#br0" timeOffset="1963.5055">25814 9128 378 0,'0'0'36'0,"0"0"-13"0,0 0 33 16,0 0 14-16,0 0-31 0,0 0-12 0,63-25-5 15,-29 25-5-15,12 0-1 0,6 2 3 16,8 1 4-16,10 0-9 0,5 1 2 16,5-1-3-16,5 0-4 0,3-2 0 15,4-1 0-15,1 0 0 0,1 0-4 16,-1 0-2-16,-3 0 0 0,-2-4 1 15,-5 0-4-15,-7-3-6 0,-10 0 6 16,-14 0 0-16,-12-3 0 0,-17 1 0 0,-15-5-30 16,-8-1-18-1,-15 1-4-15,-10-4-4 0,-6 0-11 0,-7 0-34 16,-10-1-21-16,-3 1 41 0,-8 2 44 16,-1 3 26-16,0 0 11 0,1 4 2 0,6 3-1 15,10 0 11-15,12 5 33 16,13 1 20-16,12 0-3 0,6 0-6 15,12 1-20-15,10 5-11 0,11 0 14 16,14 1 4-16,14 1-7 0,7 1-1 0,10 0-10 16,-3 4 1-16,-3-3-8 15,-9 1 0-15,-8 0 0 0,-8 0-4 0,-10 0-5 16,-7-1-4-16,-7-1-1 0,-10 1-2 16,-8 1-2-16,-5 0 0 0,-5 2 0 15,-7 3 2-15,-7 3-1 0,-4 3 0 16,-5-1 1-16,-5 4 1 0,-3 0-3 15,-6 0 3-15,-4 2-2 0,-2-2 2 16,-2 2 1-16,-2-1-2 0,-1-2 0 16,2-2-1-16,1-1 0 0,11-2-1 0,7-3 0 15,6-4 1-15,8-3-1 16,6-5 1-16,7-2-1 0,5-2 0 16,0 0 0-16,7-5-23 0,4-2-32 15,6-5-30-15,6-5-67 0,2-2-197 16</inkml:trace>
  <inkml:trace contextRef="#ctx0" brushRef="#br0" timeOffset="2464.3387">28295 8734 237 0,'0'0'126'0,"0"0"-92"0,0 0-10 16,0 0 61-16,0 0-19 0,0 0-44 15,0 0-9-15,9 32 29 0,-4 2-10 16,1 4 4-16,-4 1 1 0,1 3-2 15,-3 1-11-15,-1 0 1 0,-3 1-5 16,-2-1-4-16,1-4 1 0,2 1-10 16,0-5-4-16,1-2 1 0,-2-5 0 15,2-7-2-15,0-3 0 0,-1-5-2 0,3-4 2 16,0-3-2-16,-1-2-1 16,0-2 0-16,-1 1-17 0,-1-3-38 0,-5 0-45 15,2-9-37-15,0-3-131 0</inkml:trace>
  <inkml:trace contextRef="#ctx0" brushRef="#br0" timeOffset="2766.9336">28187 8707 471 0,'0'0'17'0,"0"0"-3"15,75-47 52-15,-38 44-5 0,10 3-16 16,6 1-11-16,9 9-3 0,-4 1-5 0,-1 7-2 15,-6-1-2-15,-9 2-4 0,-6 4-9 16,-11-2-9-16,-7 5 0 0,-10-3 0 16,-8 3 0-16,-13-1 1 15,-10-1-1-15,-5 0 1 0,-12-5 1 16,-1-3 0-16,-5-4 0 0,-4-2 0 16,1-4-2-16,1-4 0 0,3-2-1 0,5 0 1 15,7-2 2-15,12-4-2 0,9-2 1 16,10 2 1-16,3-2-1 0,9 0 1 15,10 0-2-15,4 3-11 0,8 4-51 16,5 0-51-16,-4-1-117 0</inkml:trace>
  <inkml:trace contextRef="#ctx0" brushRef="#br0" timeOffset="3599.1594">19637 8995 321 0,'0'0'163'15,"0"0"-158"-15,0-64 4 0,0 50 58 16,0 4-5-16,0 3-19 0,0 2-9 0,0 3-9 16,0 2-4-16,2 6-6 0,2 10-11 15,3 9-1-15,1 6 9 0,2 8 11 16,-2 1-4-16,0 3-4 0,-2-2 2 15,-4-1-8-15,-1-1 3 0,-1-2-5 16,-1-1-2-16,-5-2-1 0,-3-4-2 16,2-2 0-16,-4-6-2 0,1-3-2 15,0-5 2-15,-3-3 1 0,2-5-1 16,-1-3 1-16,-1-1 0 0,0-2-1 16,-1-8-14-16,3-1-13 0,-3-4-10 15,2-4-11-15,-2-2 2 0,4-3 2 16,0-5-4-16,1-6 7 0,-1-4-7 15,3-6 6-15,-2-7 8 0,-1-2 11 0,1-4 11 16,-4-2 12-16,-1-2 0 0,-1 1 0 16,2 5 1-16,1 8 2 15,1 7 20-15,1 8-9 0,1 9 22 0,3 4 4 16,-1 7-10-16,3 4-10 0,1 3-2 16,3 4-10-16,0 4-4 0,0 7-4 15,8 9 0-15,8 4 0 0,10 4-23 16,8-1-74-16,0-4-107 0</inkml:trace>
  <inkml:trace contextRef="#ctx0" brushRef="#br0" timeOffset="3918.195">19985 8968 574 0,'0'0'11'0,"0"0"-8"15,0 0 17-15,0 0 21 0,-55-20-16 16,43 35-6-16,-2 9-7 0,-1 3-5 16,0 6-1-16,4 1 12 15,2 0 3-15,3 1-10 0,2-4-4 0,4-4 0 16,7-2 0-16,3-8-2 0,4-3-3 16,2-8 2-16,1-5 2 0,4-2 6 15,2-9-4-15,-1-5 1 0,-5-4-3 16,-2-1 0-16,-6-3-2 0,-5 0 3 15,-4-2-4-15,-1-3 0 0,-8 0-3 16,-2-2 1-16,-2-4-1 0,2 8-1 0,-1 2-2 16,4 8-29-16,6 9-27 15,2 4-26-15,4 3-32 0,6 1-143 16</inkml:trace>
  <inkml:trace contextRef="#ctx0" brushRef="#br0" timeOffset="4113.8428">20179 9043 489 0,'0'0'26'0,"0"0"58"16,0 0-11-16,0 0-40 0,0 0 16 15,0 0-8-15,0 0-18 0,0 0-16 16,29 54-2-16,-27-39-3 0,-1 4-1 16,-1 1 0-16,-1 1 0 0,-1-1 0 15,1-1-1-15,-1 1-4 0,2-4-43 16,-1-3-27-16,1-4-30 0,1-8-90 15,1-1-157-15</inkml:trace>
  <inkml:trace contextRef="#ctx0" brushRef="#br0" timeOffset="4700.3233">20207 8807 459 0,'0'0'3'0,"0"-57"-3"15,0 54 18-15,6 3 13 0,1 9-24 16,6 7-7-16,2 7 0 0,1 4 0 15,3 7 1-15,-3 2-1 0,1-1 1 16,-3 3-1-16,-5-2 0 0,1 1 0 16,-5-3 2-16,-2-3-2 0,-3-2 6 15,0-4 9-15,-1 0 7 0,-4-4 1 16,1-2-3-16,-3-2-1 0,2-5-6 16,2-5-6-16,-1 0-5 0,2-5-1 15,0-2 0-15,2-9 0 0,3-3 7 16,4-4 6-16,4-4-5 0,0-2-4 0,4-3-2 15,0 0 3-15,-1-1 2 16,2 6-2-16,-2 2-5 0,1 6-1 16,-1 8 0-16,-2 4 0 0,1 2 0 0,1 6 0 15,-1 5 0-15,1 1 0 0,0 1 2 16,1 1 0-16,2 0 2 0,4-1 0 16,1 0 1-16,6-2 1 0,1 0 0 15,4-4-2-15,2 0-1 0,-2-8-2 16,-1-1 0-16,-5-6-1 0,-5-5 2 15,-3-2-1-15,-7-6-1 0,-7-1 1 16,-2-1 0-16,-3-3 0 0,-1 2 0 16,-4-4 1-16,0-3-2 0,-1-2 1 0,-3-4 0 15,2-3-1-15,0 4 1 0,0 3-1 16,2 9 7-16,1 6 7 16,-1 8 3-16,3 5 5 0,1 3 0 0,-1 5-2 15,-1 7-11-15,-1 8-8 16,0 5 2-16,2 2 14 0,2 2 4 15,3 1-8-15,4 0-2 0,1 1-5 0,3-3-1 16,0 3-4-16,3-2 1 0,0-2-2 16,-1 1 1-16,0-6-1 0,-1 0 0 15,-5-4-21-15,-1-3-27 0,-5-4-21 16,-1-3-34-16,-3-4-23 0,-8-4-53 16,3-5-168-16</inkml:trace>
  <inkml:trace contextRef="#ctx0" brushRef="#br0" timeOffset="4809.6299">20717 9063 295 0,'0'0'139'16,"62"-36"-126"-16,-16 27 15 0,7 3 13 15,5 0-13-15,6 0-8 0,0 1-14 16,-1-3-6-16,-3-7-86 16,-8 3-363-16</inkml:trace>
  <inkml:trace contextRef="#ctx0" brushRef="#br0" timeOffset="5564.6247">29175 8842 330 0,'0'0'125'0,"0"-58"-87"16,0 48-19-16,-1 3 65 0,1 6-19 16,0 1-21-16,0 6-19 0,2 9-19 15,1 9-2-15,6 9 23 0,-2 8 11 16,2 4-10-16,-3-3-7 0,-1 1-12 15,1-3 1-15,-4-3 2 16,-1-1-10-16,-1-3 0 0,0-2 0 0,0-2-2 16,0-8 0-16,0-5 0 0,0-3 1 15,0-6-1-15,0-5-8 0,0-2-49 0,-1-1-33 16,0-8-4-16,-3-4-78 0,1-1-122 16</inkml:trace>
  <inkml:trace contextRef="#ctx0" brushRef="#br0" timeOffset="5820.0331">29075 8777 452 0,'0'0'30'0,"55"-34"-5"15,-19 34 36-15,7 2 7 0,6 10-18 16,1 5-12-16,-1 4 1 0,-1 4-4 16,-7 4-10-16,-7-1-1 0,-7 5-4 15,-8-1-10-15,-8 0-3 0,-10 4-2 16,-6-2-1-16,-12 0-2 0,-9-1 1 15,-9 1-2-15,-9 0-1 0,-1-5-1 16,-5-1 1-16,1-6 0 0,4-4 0 16,4-6 2-16,5-5-2 15,14-5 1-15,2-2-1 0,10-2 0 0,7-5 0 0,3-3-21 16,5-7-33-16,12-2-49 0,12-5-61 16,4-4-180-16</inkml:trace>
  <inkml:trace contextRef="#ctx0" brushRef="#br0" timeOffset="6043.1789">29890 8842 581 0,'0'0'11'0,"0"0"-8"16,0 0 20-16,0 0 25 0,6 55 0 16,0-28 7-16,-4 2-10 0,0 2-11 15,0-2-5-15,0 0-8 0,-1 0-3 16,-1 3-9-16,0-2-4 0,0 2-4 15,0-3 0-15,0-3 1 0,0-3-2 0,-1-2-1 16,1-5-4-16,-2-4-32 0,2-6-32 16,-1-4-27-16,1-2-20 0,0-7-72 15,0-3-54-15</inkml:trace>
  <inkml:trace contextRef="#ctx0" brushRef="#br0" timeOffset="6217.9258">29824 8937 207 0,'-13'-63'149'0,"8"45"-118"15,4 4 20-15,2 4 39 16,9 4-14-16,7 0-29 0,7 2-9 0,13 2-14 16,9 2-5-16,8 0-4 0,6 1-2 15,2 3-4-15,-6 2-4 0,-6 0-4 16,-5 1 0-16,-11 1-1 0,-11 3 0 16,-8 4-8-16,-8 3-49 0,-9 3-27 15,-16 1-53-15,-10 1-72 0</inkml:trace>
  <inkml:trace contextRef="#ctx0" brushRef="#br0" timeOffset="6357.0234">29875 9103 477 0,'0'0'59'16,"0"0"-1"-16,0 0 33 0,0 0-41 15,78 3-4-15,-28-8-5 0,7-1-24 16,4 1-9-16,-1 0 3 0,-6 1-3 16,-10 1-1-16,-10 3-5 0,-10 0-2 15,-3 3 0-15,-7 3-5 0,-2 0-48 16,-8 0-46-16,-3-5-18 0,-1 0-154 15</inkml:trace>
  <inkml:trace contextRef="#ctx0" brushRef="#br0" timeOffset="8637.7618">29359 10071 275 0,'0'0'45'0,"0"0"-2"0,0 0 8 16,0 0 1-16,60 23-21 15,-48-1-3-15,-2 5-1 0,1 2-6 16,-4 2 0-16,0 4-3 0,0 2-8 0,-4 4 0 16,-1 3 3-16,-2 4-5 0,-1 2-1 15,-9 9-1-15,-9 3-1 16,-7 3-1-16,-9 1-1 0,-10-3-3 0,-8-1 7 16,-10-1-3-16,-10-6-2 0,-10-1 4 15,-8-1 3-15,-8-4-4 0,-6-1-1 16,-8-3 5-16,-6-1-1 0,-8 1-6 15,-6-2 0-15,-3-1-1 0,-5-5-1 16,2-2 1-16,-3-1 2 0,5-5-1 16,0-1 2-16,1-3-4 0,3-4-5 15,2-1 5-15,5-6 2 0,5-3 0 0,6-6 0 16,7-2 0-16,6-3-2 16,7-2-2-16,7-4 1 0,6-4 1 15,7-4 0-15,7-1 0 0,6-6 2 16,8-3-2-16,4-2 0 0,6-3-7 15,8-3-7-15,5-5-6 0,9-1-10 16,5-1-1-16,8-5 5 0,7 1-5 0,2 1-11 16,7-1 8-16,2-2 4 0,7 2 13 15,0 2 10-15,1 2 6 0,0 5 0 16,-2 5 1-16,0 4 0 0,0 6 1 16,-4 5-1-16,-2 6 3 0,-5 3 0 15,-1 5 3-15,-3 0 1 0,-1 5 2 16,-8 6 2-16,-5 7 5 0,-9 7-4 15,-7 5 1-15,-3 5-5 0,-2 2 2 16,-1 1-2-16,-1 2-1 0,6-2 1 16,2 1 6-16,3-3-1 0,5-6 1 15,9 0 2-15,6-6-3 0,4-1-5 16,2-5 0-16,5-2-4 0,7 1-1 0,8-2 0 16,7 3-1-16,7 1 3 15,4 5-1-15,7 5-2 0,-3 2-1 0,0 4-1 16,-5 0 1-16,-4 1-1 0,-6-4-92 15,-6-9-228-15</inkml:trace>
  <inkml:trace contextRef="#ctx0" brushRef="#br0" timeOffset="23185.917">19859 13205 92 0,'-57'-51'24'16,"-2"23"-24"-16,-2-1 8 0,-4-2-4 0,-8 3 7 15,-2-3-1-15,-5 2 1 0,-3 1-2 16,-5-2 4-16,-2 3 7 0,-3-2-2 15,-1 3-3-15,-2-2 1 16,-3 1-1-16,-1 1-6 0,-2 1 0 16,-5-1-4-16,-2 2-2 0,-3 1-2 0,-2 1-1 15,-2 1 0-15,0 1 1 0,-1 1 0 16,1 3 1-16,-3-2-1 16,-5 4-1-16,2 1 0 0,-4 2 0 0,4 0 0 15,-1 4 1-15,2 0 2 0,3 2 3 16,1 2-4-16,0 1-2 0,3 2 0 15,-2 0 0-15,2 0 2 0,5 2-1 16,-2 2-1-16,3 3 0 0,-2-1 0 16,-1 5 0-16,0 1 0 0,0 0 0 15,4 3 0-15,0 2 1 0,4-1-1 16,3 2 1-16,1 0-1 0,3 2 0 16,3 0-2-16,0 3 2 0,4 2 0 0,2-2 0 15,3 6 1-15,0-1-1 0,2 1 1 16,1 5 0-16,-1-2-1 0,5 5 0 15,-4 0 1-15,0 1 2 0,2 1-1 16,-3 1-1-16,3 2 0 16,1 2 1-16,2 1-2 0,-2 2 1 0,5 0 0 15,-3 1 2-15,5 2 7 0,4-1-3 16,2 1 3-16,3-2 3 0,6 0-6 16,2 1-2-16,4 0 0 15,5 0-3-15,1 1 0 0,7 0 2 0,4 2-2 16,5 1 0-16,6-1 0 0,2 1-1 15,2 0-1-15,5 2 0 0,2-3 0 0,5 2 1 16,3-2-1-16,3 3 0 0,0-1 0 16,2 0 0-16,1 0 0 0,-2 2 1 15,0 1-1-15,-1 4 0 0,0 1 1 16,-2 1-1-16,-5 4 0 0,0-2 2 16,2 2-2-16,1-1-1 15,3-1 1-15,1-3 0 0,8-2-1 16,8-5 1-16,9-2-2 0,5-5 2 0,10-3 1 15,4-5 7-15,6 0 2 0,8-4-3 16,-2 1-1-16,6-1-2 0,4-2 1 16,1-2-2-16,1 0 1 0,3-1 2 15,0-2-2-15,0 1-4 0,5-3 3 16,0 1-3-16,4-1 1 0,5-3 1 16,4-1-4-16,0-2 4 0,4-3-4 15,0-2 5-15,5-4-2 0,5 0 0 16,3-2 4-16,4 0-3 0,2-1 2 15,7-3-3-15,1-2 2 0,2-3-2 16,3-1 0-16,0 0 2 0,3-4-1 0,5-3 2 16,2-3-4-16,6-1 0 0,2-2 0 15,-1 2 0-15,5-1 1 0,1-4 2 16,3 3-1-16,2-4-2 16,-2 1-2-16,2 0 2 0,-4 2 4 0,1-1 3 15,-5-3-1-15,2 0-6 0,0-1 0 16,-3-1 0-16,0 2 1 15,-4-3 0-15,1 1 2 0,-4-2-3 0,-1 0-4 16,-1 0 4-16,-4 0 3 0,-4-2-2 16,-4 3 1-16,-3-3-1 15,-3 1-1-15,-9-1-3 0,0 1 3 0,-8-1 0 16,-5-1 2-16,-4 0 1 0,-6 0-2 16,-3-1 5-16,0-1-2 0,-4-2-3 15,-2-2 0-15,-4-2 1 0,1 0-1 0,-2-3 0 16,-4-4 0-16,-5-2 0 15,0-1 2-15,-5-2-3 0,-5 0 1 0,-4-1 0 16,-3-1 2-16,-3 1 1 0,-5-3 2 16,-1-1 3-16,-6 1-4 0,-1-1-1 15,-6 2 1-15,-1-2-4 0,-5-2 1 16,-2 2 1-16,-5-2-2 0,-2-1 1 16,-4-1 2-16,-4-3-1 0,-4 3 4 15,-8-2 1-15,-5 2 1 0,-4 3-1 16,-7 0 1-16,-3 3 0 0,-3 2 0 15,-5 3-2-15,-6 3 2 0,-2 0-2 16,-5 2 0-16,-7 1-3 0,-4 0-1 16,-7 5-2-16,-7-4-1 0,-3 5-4 0,-10 3 3 15,-2 1 1-15,-7 5-25 16,-9 2-35-16,-6 4-70 0,-9 2-125 16</inkml:trace>
  <inkml:trace contextRef="#ctx0" brushRef="#br0" timeOffset="23735.8059">13595 16604 457 0,'0'0'6'16,"0"0"-2"-16,0 0-1 0,0 0 16 15,0 0-4-15,0 0 0 0,0 0 1 16,0 0 0-16,46 29-3 0,-21-27 0 0,3-1 0 16,5-1-3-16,3 0 3 15,-2-3-1-15,0 0-2 0,1-1-2 0,1 2-2 16,-3 0 1-16,0 0-2 0,-6 2-2 16,-1 0-2-16,-5 0 0 0,-6 0-1 15,-2 0 0-15,-8 0-14 0,-3 0-41 16,-2 2-51-16,-9-1-79 0,-1 2-88 15</inkml:trace>
  <inkml:trace contextRef="#ctx0" brushRef="#br0" timeOffset="23953.655">13453 16848 229 0,'0'0'55'15,"0"0"4"-15,54 4-3 0,-33-2 1 16,4-2-8-16,-1 0-9 0,4 0-7 16,-4 0-5-16,2-3-16 0,2-1-8 15,0-3-3-15,3-3-1 0,2 2 0 16,7-3-16-16,2-2-54 0,10-9-107 16,0 0-158-16</inkml:trace>
  <inkml:trace contextRef="#ctx0" brushRef="#br0" timeOffset="24336.6689">15066 16411 372 0,'0'0'79'0,"0"0"-72"15,0 0 2-15,0 0 36 0,0 0 14 0,0 0-17 16,0 0-13-16,0 0-11 15,-9-35-11-15,10 54-3 0,3 12 2 16,2 8 11-16,2 7 4 0,-3 4 2 16,2-2-10-16,-3-6-3 0,1 1-2 0,-1-3-5 15,0-1-3-15,0 4-1 0,-4-7 1 16,0-3-2-16,0-9-11 16,0-5-17-16,-2-7-14 0,-2-7-16 0,2-5-45 15,0-8-111-15</inkml:trace>
  <inkml:trace contextRef="#ctx0" brushRef="#br0" timeOffset="24639.0564">15022 16384 85 0,'0'0'223'0,"-15"-62"-205"0,14 50 30 15,1 7 33-15,0 2-7 0,3 2-11 16,7 0-24-16,7 1-15 0,7 0 4 0,8 0-1 15,9 0-3-15,2 4 1 16,2 2-3-16,-2 4-5 0,-5 2-7 0,-7 3-4 16,-8 5-2-16,-9 1-4 15,-8 4 1-15,-6 0 0 0,-9 1 0 16,-9 0 0-16,-6-3 2 0,-7-2-3 0,-6 0 3 16,-3-4-3-16,-2-5 1 0,1 1 1 15,3-4-1-15,4-3-1 0,10-1 1 16,7-4-2-16,8-1-5 0,9 0-21 15,11-6-22-15,8-5-35 0,5-7-87 16,1-3-211-16</inkml:trace>
  <inkml:trace contextRef="#ctx0" brushRef="#br0" timeOffset="27990.5428">16098 15967 202 0,'0'0'133'16,"0"0"-43"-16,-15-65-22 0,0 53-3 15,-3 2-16-15,-6 3-17 0,-1 4-11 0,-2 3-4 16,-1 2-6-16,-3 10 2 0,2 6 0 16,1 8 20-16,3 13-31 0,2 10 0 15,3 14-1-15,4 13 6 16,2 12 5-16,4 10-1 0,0 2-1 15,5-11-4-15,3-1-2 0,2 1 0 0,4 1-1 16,7 9-3-16,5-2 0 16,6-5 0-16,5-7 2 0,2-9-1 15,7-10 4-15,0-11-3 0,0-7 2 0,0-8 4 16,-2-7 0-16,-3-7-3 0,-3-9-3 16,-8-6 4-16,-7-5-3 0,-5-6-3 0,-3-3 3 15,-5-7-3-15,0-6-3 16,0-8-30-16,0-4-54 0,0-16-47 0,5-1-154 15</inkml:trace>
  <inkml:trace contextRef="#ctx0" brushRef="#br0" timeOffset="28323.4222">16394 16381 388 0,'0'0'160'15,"-17"-74"-154"-15,13 55 10 0,2 9 41 16,1 7-7-16,1 3-9 0,1 4-14 16,9 8-13-16,5 10 5 0,5 8 4 0,7 7-2 15,1 6 1-15,2 3-5 0,-1-1 0 16,1 0-4-16,-4-6-1 0,-3-7 0 15,-3-1-2-15,-1-4-5 0,-5-2 0 16,2 0-4-16,-7-3 0 0,-1-5-1 16,-5-2 0-16,-1-8 1 0,-1-2-1 15,0-4-2-15,-1-1-14 0,0-1-15 16,0-8-25-16,0-7-49 16,1-7-37-16,4-2-114 0</inkml:trace>
  <inkml:trace contextRef="#ctx0" brushRef="#br0" timeOffset="28559.281">16715 16231 417 0,'0'0'5'0,"0"0"19"0,0 0 31 0,0 0 3 15,0 0-25-15,-60 57 11 16,36-11-6-16,0 4-10 0,-7 6-4 16,-1-3-5-16,-1 0 0 0,-1-1-4 0,4-9 1 15,-1 2-2-15,0-1-4 0,-1 2-2 16,-4 7-2-16,1-5 2 0,4-6-2 15,8-7-2-15,6-8-2 0,8-10-1 16,7-6-1-16,2-7 0 0,3-4-2 16,6-5 1-16,7-9-2 0,6-8-28 15,9-5-44-15,7-7-29 0,13-14-72 16,-2 4-210-16</inkml:trace>
  <inkml:trace contextRef="#ctx0" brushRef="#br0" timeOffset="28942.4161">17907 16307 12 0,'0'0'549'0,"0"0"-545"0,0 0 9 16,0 0 45-16,0 0-5 0,0 0-33 16,0 0-6-16,0 0-3 0,-54 84-2 15,31-45-3-15,-5 0 2 0,-2 0 0 16,1-1-2-16,4-3-3 0,2-1 0 16,5-4-2-16,10-7 0 0,2-6-1 15,6-7 0-15,0-7 0 0,2-2 1 16,4-3 16-16,6-8 8 0,3-5 1 0,4 0-8 15,1 3-7-15,1 1-1 16,-1 5-1-16,4 4-5 0,-3 2-4 16,4 4-3-16,-4 4 3 0,1 2 0 15,1-1 0-15,-7 3-1 0,-4-4-8 16,-2 0-30-16,-4 1-23 0,-2-1-26 0,-4 2-45 16,-4-2-112-16</inkml:trace>
  <inkml:trace contextRef="#ctx0" brushRef="#br0" timeOffset="29121.3555">17638 16774 215 0,'0'0'210'0,"0"0"-149"0,0 0 4 15,0 0 3-15,0 0-36 0,0 0-12 16,0 0 13-16,0 0-3 0,0 0 1 16,62 37 0-16,-39-33-6 0,6-2-7 15,-3-2-12-15,3 0-6 0,3-5 0 16,0-2-20-16,3-1-60 0,8-6-44 15,-7 1-166-15</inkml:trace>
  <inkml:trace contextRef="#ctx0" brushRef="#br0" timeOffset="29700.347">18465 16486 246 0,'0'0'117'16,"0"0"-66"-16,0 0 8 15,0 0 15-15,31-54-14 0,-14 51-23 0,2-2-2 16,2 4-6-16,4 1 0 0,-2 0-2 16,0 1-4-16,-5 7-2 15,-3 2-8-15,-5 5-5 0,0 2-6 0,-5 2 1 16,-5 2-2-16,-1 1-1 0,-12 4 1 16,-3 0-1-16,-5 4 0 0,1-4-2 15,-2-1-11-15,-1-3-5 16,5-3-2-16,1-1 10 0,0-4 10 0,7-7-1 15,4-2 2-15,4-5-1 0,2 0 2 16,0-6 3-16,3-6-2 0,11-6 0 16,4-3 3-16,5-6-1 0,6 2 0 15,3 2-1-15,-1-4 0 0,-1 2-1 16,-3-4 2-16,1 0 2 0,1-3 1 16,-2 1 1-16,0 4 2 0,-6 0 9 0,-4 8-4 15,-8 5-9-15,-6 4 2 16,-3 5 2-16,0 5 1 0,-2 0 0 0,-5 7-5 15,-4 8-4-15,-8 6-1 16,-3 6-1-16,0 4-1 0,1 4 2 0,0-1 0 16,7-4-1-16,2 0-1 0,6-1 1 15,6-5-1-15,5-2 0 0,4-2-1 16,7-5 0-16,9 0-8 16,5-2-28-16,8 0-54 0,21 1-72 0,-1-7-146 15</inkml:trace>
  <inkml:trace contextRef="#ctx0" brushRef="#br0" timeOffset="29909.2054">19754 16678 515 0,'0'0'35'0,"0"0"21"0,0 0-13 15,0 0-4-15,0 0 8 0,16 77-7 16,-15-47-10-16,-2 4-13 0,-11 1-1 15,-7 1-5-15,-5 2-7 0,-6 2-2 16,-2 0-2-16,0 2-9 0,-2-2-37 16,4-4-39-16,5-8-44 0,6-12-170 15</inkml:trace>
  <inkml:trace contextRef="#ctx0" brushRef="#br0" timeOffset="30346.3983">21080 16124 481 0,'0'0'28'0,"0"0"6"0,0 0 36 16,64-5-23-16,-37 27-8 0,2 2-3 16,7 8 0-16,-3 2-8 0,0 0-1 15,-2-2-10-15,-2-4-5 0,-4-3-3 16,-6-3-5-16,-3-4-4 0,-6-4-3 16,-3-2 3-16,-4-5-2 0,-3-1-31 15,0-4-49-15,0-2-44 0,-2-4-112 16</inkml:trace>
  <inkml:trace contextRef="#ctx0" brushRef="#br0" timeOffset="30593.1296">21591 16066 235 0,'0'0'129'0,"0"0"-115"0,0 0 57 16,0 0 23-16,0 0-30 0,0 0-36 15,0 0 0-15,-69 11-8 0,47 7-4 16,0 2 1-16,3 1-5 0,5 2 2 15,3 2 0-15,3-2 1 0,3 3 1 16,1-2-1-16,4 3-5 0,0 1-3 16,0 0 0-16,3 2 1 0,-2 4 2 15,-1 7-5-15,0 2-4 16,-3 5 1-16,-4 2-1 0,1-6 0 0,-2 2 0 16,2 1-1-16,-1 0-5 0,2 7-42 15,3-6-21-15,2-7-22 0,1-8-78 16,5-12-221-16</inkml:trace>
  <inkml:trace contextRef="#ctx0" brushRef="#br0" timeOffset="30912.1178">22678 15772 536 0,'0'0'2'15,"0"0"-2"-15,-58 73 25 0,32-41 9 16,-5 3-3-16,1 0-11 0,-1 2-4 16,2-2-8-16,3 0-5 15,7-2 0-15,6-4 1 0,10-5 1 0,4-6 4 16,9-6 6-16,7-5 6 0,6-3 2 0,9-2-4 15,6-2-4-15,6 0-10 0,1-2-5 16,-3 1 0-16,-5 1 0 0,-7 4-23 16,-7 2-59-16,-10 5-39 0,-9 0-127 15</inkml:trace>
  <inkml:trace contextRef="#ctx0" brushRef="#br0" timeOffset="31036.1351">22434 16437 326 0,'0'0'126'0,"0"0"-63"15,0 0-7-15,0 0-3 0,73 19-25 16,-33-30 2-16,6-4-18 0,-1 3-8 0,1-2-3 16,-5 0-1-16,-3 2-48 0,-2-3-90 15,-4-1-117-15</inkml:trace>
  <inkml:trace contextRef="#ctx0" brushRef="#br0" timeOffset="31459.994">23041 15936 190 0,'0'0'240'0,"7"-62"-213"0,3 60 13 16,-2 2 18-16,2 11-18 0,2 2 1 15,-4 2 6-15,3-1-17 0,-6 2-2 16,2-3-1-16,-2-1-11 0,-2-2-4 16,2-2-7-16,2-3-2 0,2-5 0 15,6 0-2-15,5-6-1 0,6-7-1 0,4-3-12 16,2-4-9-16,-4-1 7 15,-2 1 12-15,-2-4 2 0,-7 0 2 16,-3-2 0-16,-3 1 3 0,-4 1 8 16,0 5 3-16,-6 2-2 0,0 10-4 15,-1 2 5-15,0 2 1 0,0 2 2 16,0 1-2-16,0 7-9 0,2 4-6 16,3 9 0-16,4 4 2 0,-6 3 3 0,2 3 6 15,-1 0 0-15,-4-1-2 0,0 0 2 16,-5 1-3-16,-2 1-2 0,-9-1-1 15,1-1-4-15,-3 2 1 16,0-3-2-16,0 1 1 0,0-6-1 0,5-1 1 16,-2-7-1-16,5-6 0 0,2-2 0 15,-5-5-1-15,5-2-15 0,-3-2-16 16,-1-8-21-16,5-2-26 0,-1-5-15 16,5-7-31-16,3 0-87 0,0-6-124 15</inkml:trace>
  <inkml:trace contextRef="#ctx0" brushRef="#br0" timeOffset="31745.2545">23471 15383 448 0,'0'0'42'16,"0"0"9"-16,65-50 11 16,-35 50-21-16,7 3-5 0,2 12-5 0,4 7-11 15,-5 7-4-15,1 11 2 0,-1 8 4 16,-3 9-3-16,-5 10-6 0,-7 3-1 15,-6 10 2-15,-3 4-3 0,-10 4-7 16,-4 3 1-16,-6 8-3 0,-10-2 0 16,-5 0 1-16,-5-7 0 0,-7-12-1 15,-1-7 8-15,1-15-6 0,-8-2-4 0,0-4 1 16,-9-4 1-16,-4 3-2 16,-3-7 0-16,2-6 0 0,2-8 2 15,3-1-1-15,5-9-1 0,11-4 0 16,4-7-6-16,11-6-42 0,6-8-65 15,9-11-89-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7069C5-C5A2-46DD-B17E-1E1B7DF89F78}" type="datetimeFigureOut">
              <a:rPr lang="en-IN" smtClean="0"/>
              <a:t>16-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27BAA8-353D-4F7B-AF40-38BC76D7E3BD}" type="slidenum">
              <a:rPr lang="en-IN" smtClean="0"/>
              <a:t>‹#›</a:t>
            </a:fld>
            <a:endParaRPr lang="en-IN"/>
          </a:p>
        </p:txBody>
      </p:sp>
    </p:spTree>
    <p:extLst>
      <p:ext uri="{BB962C8B-B14F-4D97-AF65-F5344CB8AC3E}">
        <p14:creationId xmlns:p14="http://schemas.microsoft.com/office/powerpoint/2010/main" val="4005506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n other words, for every value x, the value of fX(x) is found by summing fXY(x,y) over all possible values y of Y. </a:t>
            </a: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6B581E1-2EE6-409D-8522-45921B2A339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5823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827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35011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1</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8514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532762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758999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090972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876875"/>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30802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499497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6905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42958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8395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8010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5928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908255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07741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5319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59297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39926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7586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42F849C-E441-4F32-8623-C4730280F68E}"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886618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442F849C-E441-4F32-8623-C4730280F68E}"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681076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442F849C-E441-4F32-8623-C4730280F68E}" type="datetimeFigureOut">
              <a:rPr lang="en-IN" smtClean="0"/>
              <a:t>16-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871559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442F849C-E441-4F32-8623-C4730280F68E}" type="datetimeFigureOut">
              <a:rPr lang="en-IN" smtClean="0"/>
              <a:t>16-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188086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2F849C-E441-4F32-8623-C4730280F68E}" type="datetimeFigureOut">
              <a:rPr lang="en-IN" smtClean="0"/>
              <a:t>16-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92077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232027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022081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2F849C-E441-4F32-8623-C4730280F68E}" type="datetimeFigureOut">
              <a:rPr lang="en-IN" smtClean="0"/>
              <a:t>16-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141B1E-853F-4A24-898A-1786D31EFCF1}" type="slidenum">
              <a:rPr lang="en-IN" smtClean="0"/>
              <a:t>‹#›</a:t>
            </a:fld>
            <a:endParaRPr lang="en-IN"/>
          </a:p>
        </p:txBody>
      </p:sp>
    </p:spTree>
    <p:extLst>
      <p:ext uri="{BB962C8B-B14F-4D97-AF65-F5344CB8AC3E}">
        <p14:creationId xmlns:p14="http://schemas.microsoft.com/office/powerpoint/2010/main" val="1625144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22866930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customXml" Target="../ink/ink5.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3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customXml" Target="../ink/ink9.xml"/></Relationships>
</file>

<file path=ppt/slides/_rels/slide35.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6.emf"/><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customXml" Target="../ink/ink11.xml"/><Relationship Id="rId5" Type="http://schemas.openxmlformats.org/officeDocument/2006/relationships/image" Target="../media/image65.png"/><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3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customXml" Target="../ink/ink13.xml"/></Relationships>
</file>

<file path=ppt/slides/_rels/slide4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customXml" Target="../ink/ink1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76.png"/><Relationship Id="rId1" Type="http://schemas.openxmlformats.org/officeDocument/2006/relationships/slideLayout" Target="../slideLayouts/slideLayout13.xml"/><Relationship Id="rId4" Type="http://schemas.openxmlformats.org/officeDocument/2006/relationships/image" Target="../media/image77.emf"/></Relationships>
</file>

<file path=ppt/slides/_rels/slide44.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78.png"/><Relationship Id="rId1" Type="http://schemas.openxmlformats.org/officeDocument/2006/relationships/slideLayout" Target="../slideLayouts/slideLayout13.xml"/><Relationship Id="rId4" Type="http://schemas.openxmlformats.org/officeDocument/2006/relationships/image" Target="../media/image79.emf"/></Relationships>
</file>

<file path=ppt/slides/_rels/slide45.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78.png"/><Relationship Id="rId1" Type="http://schemas.openxmlformats.org/officeDocument/2006/relationships/slideLayout" Target="../slideLayouts/slideLayout13.xml"/><Relationship Id="rId4" Type="http://schemas.openxmlformats.org/officeDocument/2006/relationships/image" Target="../media/image80.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82.emf"/><Relationship Id="rId4" Type="http://schemas.openxmlformats.org/officeDocument/2006/relationships/customXml" Target="../ink/ink18.xml"/></Relationships>
</file>

<file path=ppt/slides/_rels/slide48.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83.png"/><Relationship Id="rId1" Type="http://schemas.openxmlformats.org/officeDocument/2006/relationships/slideLayout" Target="../slideLayouts/slideLayout13.xml"/><Relationship Id="rId4" Type="http://schemas.openxmlformats.org/officeDocument/2006/relationships/image" Target="../media/image84.emf"/></Relationships>
</file>

<file path=ppt/slides/_rels/slide4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8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7.wmf"/><Relationship Id="rId5" Type="http://schemas.openxmlformats.org/officeDocument/2006/relationships/oleObject" Target="../embeddings/oleObject3.bin"/><Relationship Id="rId4" Type="http://schemas.openxmlformats.org/officeDocument/2006/relationships/image" Target="../media/image86.wmf"/></Relationships>
</file>

<file path=ppt/slides/_rels/slide5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8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90.wmf"/></Relationships>
</file>

<file path=ppt/slides/_rels/slide5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10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9.wmf"/><Relationship Id="rId4" Type="http://schemas.openxmlformats.org/officeDocument/2006/relationships/oleObject" Target="../embeddings/oleObject6.bin"/><Relationship Id="rId9"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02.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08.wmf"/><Relationship Id="rId5" Type="http://schemas.openxmlformats.org/officeDocument/2006/relationships/oleObject" Target="../embeddings/oleObject10.bin"/><Relationship Id="rId4" Type="http://schemas.openxmlformats.org/officeDocument/2006/relationships/image" Target="../media/image107.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10.wmf"/></Relationships>
</file>

<file path=ppt/slides/_rels/slide7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N" b="1" dirty="0"/>
              <a:t>Jointly Distributed Random Variables</a:t>
            </a:r>
            <a:r>
              <a:rPr lang="en-IN" dirty="0"/>
              <a:t> </a:t>
            </a:r>
            <a:br>
              <a:rPr lang="en-IN" dirty="0"/>
            </a:b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012973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IN" altLang="en-US" smtClean="0"/>
          </a:p>
        </p:txBody>
      </p:sp>
      <p:sp>
        <p:nvSpPr>
          <p:cNvPr id="7168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16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25ED7-21AE-4156-B940-9AC822B1999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168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681038"/>
            <a:ext cx="80930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3276601"/>
            <a:ext cx="67659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2592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endParaRPr lang="en-IN" altLang="en-US" smtClean="0"/>
          </a:p>
        </p:txBody>
      </p:sp>
      <p:sp>
        <p:nvSpPr>
          <p:cNvPr id="7270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6DFF5-6A6E-4A23-8C3B-D704B0EB7B4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271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10133"/>
            <a:ext cx="9730281" cy="508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92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endParaRPr lang="en-IN" altLang="en-US" smtClean="0"/>
          </a:p>
        </p:txBody>
      </p:sp>
      <p:sp>
        <p:nvSpPr>
          <p:cNvPr id="7373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373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1DB81C-D013-4BEC-97A9-CEC6AB80F2B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373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65125"/>
            <a:ext cx="10515600" cy="67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2695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endParaRPr lang="en-IN" altLang="en-US" smtClean="0"/>
          </a:p>
        </p:txBody>
      </p:sp>
      <p:sp>
        <p:nvSpPr>
          <p:cNvPr id="74755"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47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7685C-F5F9-4147-B297-66107F4E6D13}"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475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971" y="673101"/>
            <a:ext cx="10896674" cy="396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3194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endParaRPr lang="en-IN" altLang="en-US" smtClean="0"/>
          </a:p>
        </p:txBody>
      </p:sp>
      <p:sp>
        <p:nvSpPr>
          <p:cNvPr id="7577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578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F7F743-E228-4732-95B6-6062ECBB759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57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3919" y="411165"/>
            <a:ext cx="9746184" cy="2962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799" y="3553510"/>
            <a:ext cx="6620691" cy="2806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9728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endParaRPr lang="en-IN" altLang="en-US" smtClean="0"/>
          </a:p>
        </p:txBody>
      </p:sp>
      <p:sp>
        <p:nvSpPr>
          <p:cNvPr id="7680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68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4A6E89-A9AA-44B7-98DD-41112315EDDD}"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680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5214" y="463665"/>
            <a:ext cx="9547102" cy="3537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39632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endParaRPr lang="en-IN" altLang="en-US" smtClean="0"/>
          </a:p>
        </p:txBody>
      </p:sp>
      <p:sp>
        <p:nvSpPr>
          <p:cNvPr id="77827" name="Content Placeholder 2"/>
          <p:cNvSpPr>
            <a:spLocks noGrp="1"/>
          </p:cNvSpPr>
          <p:nvPr>
            <p:ph idx="1"/>
          </p:nvPr>
        </p:nvSpPr>
        <p:spPr/>
        <p:txBody>
          <a:bodyPr/>
          <a:lstStyle/>
          <a:p>
            <a:endParaRPr lang="en-US" altLang="en-US" smtClean="0"/>
          </a:p>
          <a:p>
            <a:endParaRPr lang="en-US" altLang="en-US" smtClean="0"/>
          </a:p>
          <a:p>
            <a:r>
              <a:rPr lang="en-US" altLang="en-US" smtClean="0"/>
              <a:t>Find mean and variance using MGF</a:t>
            </a:r>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78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FEC43F-347C-4C59-AD05-287C573FC04F}"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783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
            <a:ext cx="805021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53244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endParaRPr lang="en-IN" altLang="en-US" smtClean="0"/>
          </a:p>
        </p:txBody>
      </p:sp>
      <p:sp>
        <p:nvSpPr>
          <p:cNvPr id="7885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88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5ECAB5-A32A-4F95-9005-B5669A1E271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885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276350"/>
            <a:ext cx="305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3709988"/>
            <a:ext cx="3267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2870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endParaRPr lang="en-IN" altLang="en-US" smtClean="0"/>
          </a:p>
        </p:txBody>
      </p:sp>
      <p:sp>
        <p:nvSpPr>
          <p:cNvPr id="798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98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1C00BE-F38F-45C0-AEAF-15ACEB9534A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987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5300" y="333376"/>
            <a:ext cx="86614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92075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endParaRPr lang="en-IN" altLang="en-US" smtClean="0"/>
          </a:p>
        </p:txBody>
      </p:sp>
      <p:sp>
        <p:nvSpPr>
          <p:cNvPr id="8089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09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69092-D599-4B8D-8D71-33667C2B156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090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476250"/>
            <a:ext cx="7959725"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22698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825625"/>
            <a:ext cx="9781009" cy="961436"/>
          </a:xfrm>
          <a:prstGeom prst="rect">
            <a:avLst/>
          </a:prstGeom>
        </p:spPr>
      </p:pic>
    </p:spTree>
    <p:extLst>
      <p:ext uri="{BB962C8B-B14F-4D97-AF65-F5344CB8AC3E}">
        <p14:creationId xmlns:p14="http://schemas.microsoft.com/office/powerpoint/2010/main" val="20256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endParaRPr lang="en-IN" altLang="en-US" smtClean="0"/>
          </a:p>
        </p:txBody>
      </p:sp>
      <p:sp>
        <p:nvSpPr>
          <p:cNvPr id="8192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192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EB8B62-AB2C-4464-B87F-D7C7BA9DE8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192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7692" y="-3175"/>
            <a:ext cx="7067550"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007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t>BIVARIATE RANDOM </a:t>
            </a:r>
            <a:r>
              <a:rPr lang="en-IN" b="1" dirty="0" smtClean="0"/>
              <a:t>VARIABLES</a:t>
            </a:r>
            <a:br>
              <a:rPr lang="en-IN" b="1" dirty="0" smtClean="0"/>
            </a:br>
            <a:r>
              <a:rPr lang="en-IN" b="1" dirty="0" smtClean="0"/>
              <a:t>ch-5 Miller Book</a:t>
            </a:r>
            <a:r>
              <a:rPr lang="en-IN" dirty="0" smtClean="0"/>
              <a:t> </a:t>
            </a:r>
            <a:r>
              <a:rPr lang="en-IN" dirty="0"/>
              <a:t/>
            </a:r>
            <a:br>
              <a:rPr lang="en-IN" dirty="0"/>
            </a:b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433251" y="1451609"/>
            <a:ext cx="11158252" cy="3838848"/>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1286640" y="744120"/>
              <a:ext cx="5403960" cy="83520"/>
            </p14:xfrm>
          </p:contentPart>
        </mc:Choice>
        <mc:Fallback>
          <p:pic>
            <p:nvPicPr>
              <p:cNvPr id="5" name="Ink 4"/>
              <p:cNvPicPr/>
              <p:nvPr/>
            </p:nvPicPr>
            <p:blipFill>
              <a:blip r:embed="rId4"/>
              <a:stretch>
                <a:fillRect/>
              </a:stretch>
            </p:blipFill>
            <p:spPr>
              <a:xfrm>
                <a:off x="1278360" y="736200"/>
                <a:ext cx="5424840" cy="102960"/>
              </a:xfrm>
              <a:prstGeom prst="rect">
                <a:avLst/>
              </a:prstGeom>
            </p:spPr>
          </p:pic>
        </mc:Fallback>
      </mc:AlternateContent>
    </p:spTree>
    <p:extLst>
      <p:ext uri="{BB962C8B-B14F-4D97-AF65-F5344CB8AC3E}">
        <p14:creationId xmlns:p14="http://schemas.microsoft.com/office/powerpoint/2010/main" val="523949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460727" y="472847"/>
            <a:ext cx="9607656" cy="5704116"/>
          </a:xfrm>
          <a:prstGeom prst="rect">
            <a:avLst/>
          </a:prstGeom>
        </p:spPr>
      </p:pic>
    </p:spTree>
    <p:extLst>
      <p:ext uri="{BB962C8B-B14F-4D97-AF65-F5344CB8AC3E}">
        <p14:creationId xmlns:p14="http://schemas.microsoft.com/office/powerpoint/2010/main" val="23899214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12940" y="365125"/>
            <a:ext cx="10259673" cy="462488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4161960" y="1494720"/>
              <a:ext cx="3400560" cy="798840"/>
            </p14:xfrm>
          </p:contentPart>
        </mc:Choice>
        <mc:Fallback>
          <p:pic>
            <p:nvPicPr>
              <p:cNvPr id="5" name="Ink 4"/>
              <p:cNvPicPr/>
              <p:nvPr/>
            </p:nvPicPr>
            <p:blipFill>
              <a:blip r:embed="rId4"/>
              <a:stretch>
                <a:fillRect/>
              </a:stretch>
            </p:blipFill>
            <p:spPr>
              <a:xfrm>
                <a:off x="4148280" y="1481400"/>
                <a:ext cx="3426120" cy="824760"/>
              </a:xfrm>
              <a:prstGeom prst="rect">
                <a:avLst/>
              </a:prstGeom>
            </p:spPr>
          </p:pic>
        </mc:Fallback>
      </mc:AlternateContent>
    </p:spTree>
    <p:extLst>
      <p:ext uri="{BB962C8B-B14F-4D97-AF65-F5344CB8AC3E}">
        <p14:creationId xmlns:p14="http://schemas.microsoft.com/office/powerpoint/2010/main" val="6303605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180420" y="882287"/>
            <a:ext cx="8543041" cy="208298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6177960" y="524880"/>
              <a:ext cx="4753080" cy="2839680"/>
            </p14:xfrm>
          </p:contentPart>
        </mc:Choice>
        <mc:Fallback>
          <p:pic>
            <p:nvPicPr>
              <p:cNvPr id="5" name="Ink 4"/>
              <p:cNvPicPr/>
              <p:nvPr/>
            </p:nvPicPr>
            <p:blipFill>
              <a:blip r:embed="rId4"/>
              <a:stretch>
                <a:fillRect/>
              </a:stretch>
            </p:blipFill>
            <p:spPr>
              <a:xfrm>
                <a:off x="6167160" y="513360"/>
                <a:ext cx="4776480" cy="2865600"/>
              </a:xfrm>
              <a:prstGeom prst="rect">
                <a:avLst/>
              </a:prstGeom>
            </p:spPr>
          </p:pic>
        </mc:Fallback>
      </mc:AlternateContent>
    </p:spTree>
    <p:extLst>
      <p:ext uri="{BB962C8B-B14F-4D97-AF65-F5344CB8AC3E}">
        <p14:creationId xmlns:p14="http://schemas.microsoft.com/office/powerpoint/2010/main" val="6205863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02388" y="753564"/>
            <a:ext cx="10420695" cy="4327888"/>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383920" y="365400"/>
              <a:ext cx="9810360" cy="6098760"/>
            </p14:xfrm>
          </p:contentPart>
        </mc:Choice>
        <mc:Fallback>
          <p:pic>
            <p:nvPicPr>
              <p:cNvPr id="5" name="Ink 4"/>
              <p:cNvPicPr/>
              <p:nvPr/>
            </p:nvPicPr>
            <p:blipFill>
              <a:blip r:embed="rId4"/>
              <a:stretch>
                <a:fillRect/>
              </a:stretch>
            </p:blipFill>
            <p:spPr>
              <a:xfrm>
                <a:off x="2373120" y="354600"/>
                <a:ext cx="9834480" cy="6120720"/>
              </a:xfrm>
              <a:prstGeom prst="rect">
                <a:avLst/>
              </a:prstGeom>
            </p:spPr>
          </p:pic>
        </mc:Fallback>
      </mc:AlternateContent>
    </p:spTree>
    <p:extLst>
      <p:ext uri="{BB962C8B-B14F-4D97-AF65-F5344CB8AC3E}">
        <p14:creationId xmlns:p14="http://schemas.microsoft.com/office/powerpoint/2010/main" val="35177780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76644" y="562044"/>
            <a:ext cx="10191654" cy="2122530"/>
          </a:xfrm>
          <a:prstGeom prst="rect">
            <a:avLst/>
          </a:prstGeom>
        </p:spPr>
      </p:pic>
      <p:pic>
        <p:nvPicPr>
          <p:cNvPr id="5" name="Picture 4"/>
          <p:cNvPicPr>
            <a:picLocks noChangeAspect="1"/>
          </p:cNvPicPr>
          <p:nvPr/>
        </p:nvPicPr>
        <p:blipFill>
          <a:blip r:embed="rId3"/>
          <a:stretch>
            <a:fillRect/>
          </a:stretch>
        </p:blipFill>
        <p:spPr>
          <a:xfrm>
            <a:off x="996655" y="4271554"/>
            <a:ext cx="10198690" cy="1353974"/>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1146240" y="230400"/>
              <a:ext cx="10699200" cy="6222600"/>
            </p14:xfrm>
          </p:contentPart>
        </mc:Choice>
        <mc:Fallback>
          <p:pic>
            <p:nvPicPr>
              <p:cNvPr id="6" name="Ink 5"/>
              <p:cNvPicPr/>
              <p:nvPr/>
            </p:nvPicPr>
            <p:blipFill>
              <a:blip r:embed="rId5"/>
              <a:stretch>
                <a:fillRect/>
              </a:stretch>
            </p:blipFill>
            <p:spPr>
              <a:xfrm>
                <a:off x="1132560" y="219600"/>
                <a:ext cx="10727280" cy="6246360"/>
              </a:xfrm>
              <a:prstGeom prst="rect">
                <a:avLst/>
              </a:prstGeom>
            </p:spPr>
          </p:pic>
        </mc:Fallback>
      </mc:AlternateContent>
    </p:spTree>
    <p:extLst>
      <p:ext uri="{BB962C8B-B14F-4D97-AF65-F5344CB8AC3E}">
        <p14:creationId xmlns:p14="http://schemas.microsoft.com/office/powerpoint/2010/main" val="1900595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978342" y="522515"/>
            <a:ext cx="7643132" cy="5368834"/>
          </a:xfrm>
          <a:prstGeom prst="rect">
            <a:avLst/>
          </a:prstGeom>
        </p:spPr>
      </p:pic>
    </p:spTree>
    <p:extLst>
      <p:ext uri="{BB962C8B-B14F-4D97-AF65-F5344CB8AC3E}">
        <p14:creationId xmlns:p14="http://schemas.microsoft.com/office/powerpoint/2010/main" val="9174529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IN" dirty="0"/>
          </a:p>
        </p:txBody>
      </p:sp>
      <p:pic>
        <p:nvPicPr>
          <p:cNvPr id="4" name="Content Placeholder 3"/>
          <p:cNvPicPr>
            <a:picLocks noGrp="1" noChangeAspect="1"/>
          </p:cNvPicPr>
          <p:nvPr>
            <p:ph idx="1"/>
          </p:nvPr>
        </p:nvPicPr>
        <p:blipFill>
          <a:blip r:embed="rId2"/>
          <a:stretch>
            <a:fillRect/>
          </a:stretch>
        </p:blipFill>
        <p:spPr>
          <a:xfrm>
            <a:off x="838200" y="1690688"/>
            <a:ext cx="7620000" cy="2619375"/>
          </a:xfrm>
          <a:prstGeom prst="rect">
            <a:avLst/>
          </a:prstGeom>
        </p:spPr>
      </p:pic>
      <p:pic>
        <p:nvPicPr>
          <p:cNvPr id="5" name="Picture 4"/>
          <p:cNvPicPr>
            <a:picLocks noChangeAspect="1"/>
          </p:cNvPicPr>
          <p:nvPr/>
        </p:nvPicPr>
        <p:blipFill>
          <a:blip r:embed="rId3"/>
          <a:stretch>
            <a:fillRect/>
          </a:stretch>
        </p:blipFill>
        <p:spPr>
          <a:xfrm>
            <a:off x="790575" y="4141334"/>
            <a:ext cx="7667625" cy="1057275"/>
          </a:xfrm>
          <a:prstGeom prst="rect">
            <a:avLst/>
          </a:prstGeom>
        </p:spPr>
      </p:pic>
    </p:spTree>
    <p:extLst>
      <p:ext uri="{BB962C8B-B14F-4D97-AF65-F5344CB8AC3E}">
        <p14:creationId xmlns:p14="http://schemas.microsoft.com/office/powerpoint/2010/main" val="20458043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lnSpcReduction="20000"/>
          </a:bodyPr>
          <a:lstStyle/>
          <a:p>
            <a:endParaRPr lang="en-US" dirty="0" smtClean="0"/>
          </a:p>
          <a:p>
            <a:endParaRPr lang="en-US" dirty="0"/>
          </a:p>
          <a:p>
            <a:endParaRPr lang="en-US" dirty="0" smtClean="0"/>
          </a:p>
          <a:p>
            <a:endParaRPr lang="en-US" dirty="0"/>
          </a:p>
          <a:p>
            <a:endParaRPr lang="en-US" dirty="0" smtClean="0"/>
          </a:p>
          <a:p>
            <a:endParaRPr lang="en-US" dirty="0"/>
          </a:p>
          <a:p>
            <a:r>
              <a:rPr lang="en-US" dirty="0" smtClean="0">
                <a:solidFill>
                  <a:srgbClr val="002060"/>
                </a:solidFill>
              </a:rPr>
              <a:t>Verify </a:t>
            </a:r>
            <a:r>
              <a:rPr lang="en-US" dirty="0">
                <a:solidFill>
                  <a:srgbClr val="002060"/>
                </a:solidFill>
              </a:rPr>
              <a:t>that this function </a:t>
            </a:r>
            <a:r>
              <a:rPr lang="en-US" dirty="0" smtClean="0">
                <a:solidFill>
                  <a:srgbClr val="002060"/>
                </a:solidFill>
              </a:rPr>
              <a:t>does satisfy </a:t>
            </a:r>
            <a:r>
              <a:rPr lang="en-US" dirty="0">
                <a:solidFill>
                  <a:srgbClr val="002060"/>
                </a:solidFill>
              </a:rPr>
              <a:t>all the properties of a joint CDF</a:t>
            </a:r>
            <a:r>
              <a:rPr lang="en-US" dirty="0" smtClean="0">
                <a:solidFill>
                  <a:srgbClr val="002060"/>
                </a:solidFill>
              </a:rPr>
              <a:t>.</a:t>
            </a:r>
          </a:p>
          <a:p>
            <a:r>
              <a:rPr lang="en-US" dirty="0" smtClean="0">
                <a:solidFill>
                  <a:srgbClr val="002060"/>
                </a:solidFill>
              </a:rPr>
              <a:t> </a:t>
            </a:r>
            <a:r>
              <a:rPr lang="en-US" dirty="0">
                <a:solidFill>
                  <a:srgbClr val="002060"/>
                </a:solidFill>
              </a:rPr>
              <a:t>From this joint CDF</a:t>
            </a:r>
            <a:r>
              <a:rPr lang="en-US" dirty="0" smtClean="0">
                <a:solidFill>
                  <a:srgbClr val="002060"/>
                </a:solidFill>
              </a:rPr>
              <a:t>, find the </a:t>
            </a:r>
            <a:r>
              <a:rPr lang="en-US" dirty="0">
                <a:solidFill>
                  <a:srgbClr val="002060"/>
                </a:solidFill>
              </a:rPr>
              <a:t>marginal CDF of </a:t>
            </a:r>
            <a:r>
              <a:rPr lang="en-US" i="1" dirty="0" smtClean="0">
                <a:solidFill>
                  <a:srgbClr val="002060"/>
                </a:solidFill>
              </a:rPr>
              <a:t>X.</a:t>
            </a:r>
            <a:r>
              <a:rPr lang="en-US" dirty="0" smtClean="0">
                <a:solidFill>
                  <a:srgbClr val="002060"/>
                </a:solidFill>
              </a:rPr>
              <a:t> </a:t>
            </a:r>
          </a:p>
          <a:p>
            <a:r>
              <a:rPr lang="en-US" dirty="0" smtClean="0">
                <a:solidFill>
                  <a:srgbClr val="002060"/>
                </a:solidFill>
              </a:rPr>
              <a:t>Find Marginal CDF of Y.</a:t>
            </a:r>
          </a:p>
          <a:p>
            <a:r>
              <a:rPr lang="en-US" dirty="0" smtClean="0">
                <a:solidFill>
                  <a:srgbClr val="002060"/>
                </a:solidFill>
              </a:rPr>
              <a:t>Find marginal PDF of X and Y?</a:t>
            </a:r>
            <a:r>
              <a:rPr lang="en-US" dirty="0"/>
              <a:t/>
            </a:r>
            <a:br>
              <a:rPr lang="en-US" dirty="0"/>
            </a:br>
            <a:endParaRPr lang="en-IN" dirty="0"/>
          </a:p>
        </p:txBody>
      </p:sp>
      <p:pic>
        <p:nvPicPr>
          <p:cNvPr id="4" name="Picture 3"/>
          <p:cNvPicPr>
            <a:picLocks noChangeAspect="1"/>
          </p:cNvPicPr>
          <p:nvPr/>
        </p:nvPicPr>
        <p:blipFill>
          <a:blip r:embed="rId2"/>
          <a:stretch>
            <a:fillRect/>
          </a:stretch>
        </p:blipFill>
        <p:spPr>
          <a:xfrm>
            <a:off x="1587137" y="546735"/>
            <a:ext cx="7825776" cy="355500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62440" y="1423800"/>
              <a:ext cx="11694240" cy="5248080"/>
            </p14:xfrm>
          </p:contentPart>
        </mc:Choice>
        <mc:Fallback>
          <p:pic>
            <p:nvPicPr>
              <p:cNvPr id="5" name="Ink 4"/>
              <p:cNvPicPr/>
              <p:nvPr/>
            </p:nvPicPr>
            <p:blipFill>
              <a:blip r:embed="rId4"/>
              <a:stretch>
                <a:fillRect/>
              </a:stretch>
            </p:blipFill>
            <p:spPr>
              <a:xfrm>
                <a:off x="248760" y="1414080"/>
                <a:ext cx="11713680" cy="5271120"/>
              </a:xfrm>
              <a:prstGeom prst="rect">
                <a:avLst/>
              </a:prstGeom>
            </p:spPr>
          </p:pic>
        </mc:Fallback>
      </mc:AlternateContent>
    </p:spTree>
    <p:extLst>
      <p:ext uri="{BB962C8B-B14F-4D97-AF65-F5344CB8AC3E}">
        <p14:creationId xmlns:p14="http://schemas.microsoft.com/office/powerpoint/2010/main" val="35864453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842407" y="1825625"/>
            <a:ext cx="7223216" cy="4111086"/>
          </a:xfrm>
          <a:prstGeom prst="rect">
            <a:avLst/>
          </a:prstGeom>
        </p:spPr>
      </p:pic>
    </p:spTree>
    <p:extLst>
      <p:ext uri="{BB962C8B-B14F-4D97-AF65-F5344CB8AC3E}">
        <p14:creationId xmlns:p14="http://schemas.microsoft.com/office/powerpoint/2010/main" val="111614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549037" y="2461580"/>
            <a:ext cx="6324600" cy="1866900"/>
          </a:xfrm>
          <a:prstGeom prst="rect">
            <a:avLst/>
          </a:prstGeom>
        </p:spPr>
      </p:pic>
      <p:pic>
        <p:nvPicPr>
          <p:cNvPr id="5" name="Picture 4"/>
          <p:cNvPicPr>
            <a:picLocks noChangeAspect="1"/>
          </p:cNvPicPr>
          <p:nvPr/>
        </p:nvPicPr>
        <p:blipFill>
          <a:blip r:embed="rId3"/>
          <a:stretch>
            <a:fillRect/>
          </a:stretch>
        </p:blipFill>
        <p:spPr>
          <a:xfrm>
            <a:off x="1381125" y="640717"/>
            <a:ext cx="4714875" cy="866775"/>
          </a:xfrm>
          <a:prstGeom prst="rect">
            <a:avLst/>
          </a:prstGeom>
        </p:spPr>
      </p:pic>
      <p:pic>
        <p:nvPicPr>
          <p:cNvPr id="6" name="Picture 5"/>
          <p:cNvPicPr>
            <a:picLocks noChangeAspect="1"/>
          </p:cNvPicPr>
          <p:nvPr/>
        </p:nvPicPr>
        <p:blipFill>
          <a:blip r:embed="rId4"/>
          <a:stretch>
            <a:fillRect/>
          </a:stretch>
        </p:blipFill>
        <p:spPr>
          <a:xfrm>
            <a:off x="1381125" y="1411609"/>
            <a:ext cx="4019550" cy="742950"/>
          </a:xfrm>
          <a:prstGeom prst="rect">
            <a:avLst/>
          </a:prstGeom>
        </p:spPr>
      </p:pic>
    </p:spTree>
    <p:extLst>
      <p:ext uri="{BB962C8B-B14F-4D97-AF65-F5344CB8AC3E}">
        <p14:creationId xmlns:p14="http://schemas.microsoft.com/office/powerpoint/2010/main" val="42032922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Joint PDF</a:t>
            </a:r>
            <a:endParaRPr lang="en-IN" dirty="0">
              <a:solidFill>
                <a:srgbClr val="FF0000"/>
              </a:solidFill>
            </a:endParaRPr>
          </a:p>
        </p:txBody>
      </p:sp>
      <p:pic>
        <p:nvPicPr>
          <p:cNvPr id="4" name="Content Placeholder 3"/>
          <p:cNvPicPr>
            <a:picLocks noGrp="1" noChangeAspect="1"/>
          </p:cNvPicPr>
          <p:nvPr>
            <p:ph idx="1"/>
          </p:nvPr>
        </p:nvPicPr>
        <p:blipFill>
          <a:blip r:embed="rId2"/>
          <a:stretch>
            <a:fillRect/>
          </a:stretch>
        </p:blipFill>
        <p:spPr>
          <a:xfrm>
            <a:off x="243838" y="1851365"/>
            <a:ext cx="11384577" cy="3439091"/>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1957320" y="553320"/>
              <a:ext cx="8394480" cy="5845320"/>
            </p14:xfrm>
          </p:contentPart>
        </mc:Choice>
        <mc:Fallback>
          <p:pic>
            <p:nvPicPr>
              <p:cNvPr id="3" name="Ink 2"/>
              <p:cNvPicPr/>
              <p:nvPr/>
            </p:nvPicPr>
            <p:blipFill>
              <a:blip r:embed="rId4"/>
              <a:stretch>
                <a:fillRect/>
              </a:stretch>
            </p:blipFill>
            <p:spPr>
              <a:xfrm>
                <a:off x="1949400" y="545400"/>
                <a:ext cx="8415360" cy="5869440"/>
              </a:xfrm>
              <a:prstGeom prst="rect">
                <a:avLst/>
              </a:prstGeom>
            </p:spPr>
          </p:pic>
        </mc:Fallback>
      </mc:AlternateContent>
    </p:spTree>
    <p:extLst>
      <p:ext uri="{BB962C8B-B14F-4D97-AF65-F5344CB8AC3E}">
        <p14:creationId xmlns:p14="http://schemas.microsoft.com/office/powerpoint/2010/main" val="33422548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335415" y="723810"/>
            <a:ext cx="10800009" cy="2068694"/>
          </a:xfrm>
          <a:prstGeom prst="rect">
            <a:avLst/>
          </a:prstGeom>
        </p:spPr>
      </p:pic>
    </p:spTree>
    <p:extLst>
      <p:ext uri="{BB962C8B-B14F-4D97-AF65-F5344CB8AC3E}">
        <p14:creationId xmlns:p14="http://schemas.microsoft.com/office/powerpoint/2010/main" val="16451429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302622" y="365125"/>
            <a:ext cx="10129231" cy="4844415"/>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10600" y="2059560"/>
              <a:ext cx="9770400" cy="4410000"/>
            </p14:xfrm>
          </p:contentPart>
        </mc:Choice>
        <mc:Fallback>
          <p:pic>
            <p:nvPicPr>
              <p:cNvPr id="5" name="Ink 4"/>
              <p:cNvPicPr/>
              <p:nvPr/>
            </p:nvPicPr>
            <p:blipFill>
              <a:blip r:embed="rId4"/>
              <a:stretch>
                <a:fillRect/>
              </a:stretch>
            </p:blipFill>
            <p:spPr>
              <a:xfrm>
                <a:off x="200160" y="2043360"/>
                <a:ext cx="9789480" cy="4443120"/>
              </a:xfrm>
              <a:prstGeom prst="rect">
                <a:avLst/>
              </a:prstGeom>
            </p:spPr>
          </p:pic>
        </mc:Fallback>
      </mc:AlternateContent>
    </p:spTree>
    <p:extLst>
      <p:ext uri="{BB962C8B-B14F-4D97-AF65-F5344CB8AC3E}">
        <p14:creationId xmlns:p14="http://schemas.microsoft.com/office/powerpoint/2010/main" val="5712088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r>
              <a:rPr lang="en-US" dirty="0" smtClean="0"/>
              <a:t>What is the reverse relation?</a:t>
            </a:r>
          </a:p>
          <a:p>
            <a:endParaRPr lang="en-IN" dirty="0"/>
          </a:p>
        </p:txBody>
      </p:sp>
      <p:pic>
        <p:nvPicPr>
          <p:cNvPr id="4" name="Picture 3"/>
          <p:cNvPicPr>
            <a:picLocks noChangeAspect="1"/>
          </p:cNvPicPr>
          <p:nvPr/>
        </p:nvPicPr>
        <p:blipFill>
          <a:blip r:embed="rId2"/>
          <a:stretch>
            <a:fillRect/>
          </a:stretch>
        </p:blipFill>
        <p:spPr>
          <a:xfrm>
            <a:off x="838200" y="717459"/>
            <a:ext cx="8707744" cy="2587444"/>
          </a:xfrm>
          <a:prstGeom prst="rect">
            <a:avLst/>
          </a:prstGeom>
        </p:spPr>
      </p:pic>
      <p:pic>
        <p:nvPicPr>
          <p:cNvPr id="5" name="Picture 4"/>
          <p:cNvPicPr>
            <a:picLocks noChangeAspect="1"/>
          </p:cNvPicPr>
          <p:nvPr/>
        </p:nvPicPr>
        <p:blipFill>
          <a:blip r:embed="rId3"/>
          <a:stretch>
            <a:fillRect/>
          </a:stretch>
        </p:blipFill>
        <p:spPr>
          <a:xfrm>
            <a:off x="2954111" y="4665344"/>
            <a:ext cx="4451060" cy="1069249"/>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4443120" y="3102120"/>
              <a:ext cx="6497280" cy="3215520"/>
            </p14:xfrm>
          </p:contentPart>
        </mc:Choice>
        <mc:Fallback>
          <p:pic>
            <p:nvPicPr>
              <p:cNvPr id="6" name="Ink 5"/>
              <p:cNvPicPr/>
              <p:nvPr/>
            </p:nvPicPr>
            <p:blipFill>
              <a:blip r:embed="rId5"/>
              <a:stretch>
                <a:fillRect/>
              </a:stretch>
            </p:blipFill>
            <p:spPr>
              <a:xfrm>
                <a:off x="4434840" y="3087360"/>
                <a:ext cx="6517440" cy="3244680"/>
              </a:xfrm>
              <a:prstGeom prst="rect">
                <a:avLst/>
              </a:prstGeom>
            </p:spPr>
          </p:pic>
        </mc:Fallback>
      </mc:AlternateContent>
    </p:spTree>
    <p:extLst>
      <p:ext uri="{BB962C8B-B14F-4D97-AF65-F5344CB8AC3E}">
        <p14:creationId xmlns:p14="http://schemas.microsoft.com/office/powerpoint/2010/main" val="39455916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Joint PDF</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922416" y="1690688"/>
            <a:ext cx="7146699" cy="484718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6093720" y="1012680"/>
              <a:ext cx="6100560" cy="5628240"/>
            </p14:xfrm>
          </p:contentPart>
        </mc:Choice>
        <mc:Fallback>
          <p:pic>
            <p:nvPicPr>
              <p:cNvPr id="5" name="Ink 4"/>
              <p:cNvPicPr/>
              <p:nvPr/>
            </p:nvPicPr>
            <p:blipFill>
              <a:blip r:embed="rId4"/>
              <a:stretch>
                <a:fillRect/>
              </a:stretch>
            </p:blipFill>
            <p:spPr>
              <a:xfrm>
                <a:off x="6085440" y="1003680"/>
                <a:ext cx="6121800" cy="5651640"/>
              </a:xfrm>
              <a:prstGeom prst="rect">
                <a:avLst/>
              </a:prstGeom>
            </p:spPr>
          </p:pic>
        </mc:Fallback>
      </mc:AlternateContent>
    </p:spTree>
    <p:extLst>
      <p:ext uri="{BB962C8B-B14F-4D97-AF65-F5344CB8AC3E}">
        <p14:creationId xmlns:p14="http://schemas.microsoft.com/office/powerpoint/2010/main" val="35543510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endParaRPr lang="en-US" dirty="0"/>
          </a:p>
          <a:p>
            <a:r>
              <a:rPr lang="en-US" dirty="0" smtClean="0"/>
              <a:t>Proof (5)</a:t>
            </a:r>
            <a:endParaRPr lang="en-IN" dirty="0"/>
          </a:p>
        </p:txBody>
      </p:sp>
      <p:pic>
        <p:nvPicPr>
          <p:cNvPr id="4" name="Picture 3"/>
          <p:cNvPicPr>
            <a:picLocks noChangeAspect="1"/>
          </p:cNvPicPr>
          <p:nvPr/>
        </p:nvPicPr>
        <p:blipFill>
          <a:blip r:embed="rId2"/>
          <a:stretch>
            <a:fillRect/>
          </a:stretch>
        </p:blipFill>
        <p:spPr>
          <a:xfrm>
            <a:off x="707572" y="258275"/>
            <a:ext cx="9900401" cy="2107180"/>
          </a:xfrm>
          <a:prstGeom prst="rect">
            <a:avLst/>
          </a:prstGeom>
        </p:spPr>
      </p:pic>
      <p:pic>
        <p:nvPicPr>
          <p:cNvPr id="5" name="Picture 4"/>
          <p:cNvPicPr>
            <a:picLocks noChangeAspect="1"/>
          </p:cNvPicPr>
          <p:nvPr/>
        </p:nvPicPr>
        <p:blipFill>
          <a:blip r:embed="rId3"/>
          <a:stretch>
            <a:fillRect/>
          </a:stretch>
        </p:blipFill>
        <p:spPr>
          <a:xfrm>
            <a:off x="1122859" y="3525066"/>
            <a:ext cx="2769873" cy="467013"/>
          </a:xfrm>
          <a:prstGeom prst="rect">
            <a:avLst/>
          </a:prstGeom>
        </p:spPr>
      </p:pic>
      <p:pic>
        <p:nvPicPr>
          <p:cNvPr id="6" name="Picture 5"/>
          <p:cNvPicPr>
            <a:picLocks noChangeAspect="1"/>
          </p:cNvPicPr>
          <p:nvPr/>
        </p:nvPicPr>
        <p:blipFill>
          <a:blip r:embed="rId4"/>
          <a:stretch>
            <a:fillRect/>
          </a:stretch>
        </p:blipFill>
        <p:spPr>
          <a:xfrm>
            <a:off x="6283233" y="3422039"/>
            <a:ext cx="4890046" cy="849170"/>
          </a:xfrm>
          <a:prstGeom prst="rect">
            <a:avLst/>
          </a:prstGeom>
        </p:spPr>
      </p:pic>
      <p:pic>
        <p:nvPicPr>
          <p:cNvPr id="7" name="Picture 6"/>
          <p:cNvPicPr>
            <a:picLocks noChangeAspect="1"/>
          </p:cNvPicPr>
          <p:nvPr/>
        </p:nvPicPr>
        <p:blipFill>
          <a:blip r:embed="rId5"/>
          <a:stretch>
            <a:fillRect/>
          </a:stretch>
        </p:blipFill>
        <p:spPr>
          <a:xfrm>
            <a:off x="964255" y="4340830"/>
            <a:ext cx="4693517" cy="495794"/>
          </a:xfrm>
          <a:prstGeom prst="rect">
            <a:avLst/>
          </a:prstGeom>
        </p:spPr>
      </p:pic>
      <mc:AlternateContent xmlns:mc="http://schemas.openxmlformats.org/markup-compatibility/2006">
        <mc:Choice xmlns:p14="http://schemas.microsoft.com/office/powerpoint/2010/main" Requires="p14">
          <p:contentPart p14:bwMode="auto" r:id="rId6">
            <p14:nvContentPartPr>
              <p14:cNvPr id="8" name="Ink 7"/>
              <p14:cNvContentPartPr/>
              <p14:nvPr/>
            </p14:nvContentPartPr>
            <p14:xfrm>
              <a:off x="867240" y="150480"/>
              <a:ext cx="10887840" cy="4827960"/>
            </p14:xfrm>
          </p:contentPart>
        </mc:Choice>
        <mc:Fallback>
          <p:pic>
            <p:nvPicPr>
              <p:cNvPr id="8" name="Ink 7"/>
              <p:cNvPicPr/>
              <p:nvPr/>
            </p:nvPicPr>
            <p:blipFill>
              <a:blip r:embed="rId7"/>
              <a:stretch>
                <a:fillRect/>
              </a:stretch>
            </p:blipFill>
            <p:spPr>
              <a:xfrm>
                <a:off x="862560" y="138240"/>
                <a:ext cx="10902240" cy="4846680"/>
              </a:xfrm>
              <a:prstGeom prst="rect">
                <a:avLst/>
              </a:prstGeom>
            </p:spPr>
          </p:pic>
        </mc:Fallback>
      </mc:AlternateContent>
    </p:spTree>
    <p:extLst>
      <p:ext uri="{BB962C8B-B14F-4D97-AF65-F5344CB8AC3E}">
        <p14:creationId xmlns:p14="http://schemas.microsoft.com/office/powerpoint/2010/main" val="35047888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r>
              <a:rPr lang="en-US" dirty="0"/>
              <a:t>Next, suppose we wish to determine the probability of the event</a:t>
            </a:r>
            <a:br>
              <a:rPr lang="en-US" dirty="0"/>
            </a:br>
            <a:r>
              <a:rPr lang="en-US" dirty="0">
                <a:solidFill>
                  <a:srgbClr val="00B050"/>
                </a:solidFill>
              </a:rPr>
              <a:t>{</a:t>
            </a:r>
            <a:r>
              <a:rPr lang="en-US" i="1" dirty="0">
                <a:solidFill>
                  <a:srgbClr val="00B050"/>
                </a:solidFill>
              </a:rPr>
              <a:t>X &gt; Y</a:t>
            </a:r>
            <a:r>
              <a:rPr lang="en-US" dirty="0">
                <a:solidFill>
                  <a:srgbClr val="00B050"/>
                </a:solidFill>
              </a:rPr>
              <a:t>}</a:t>
            </a:r>
            <a:r>
              <a:rPr lang="en-US" dirty="0"/>
              <a:t>. </a:t>
            </a:r>
            <a:br>
              <a:rPr lang="en-US" dirty="0"/>
            </a:br>
            <a:endParaRPr lang="en-IN" dirty="0"/>
          </a:p>
        </p:txBody>
      </p:sp>
      <p:pic>
        <p:nvPicPr>
          <p:cNvPr id="4" name="Picture 3"/>
          <p:cNvPicPr>
            <a:picLocks noChangeAspect="1"/>
          </p:cNvPicPr>
          <p:nvPr/>
        </p:nvPicPr>
        <p:blipFill>
          <a:blip r:embed="rId2"/>
          <a:stretch>
            <a:fillRect/>
          </a:stretch>
        </p:blipFill>
        <p:spPr>
          <a:xfrm>
            <a:off x="680900" y="513769"/>
            <a:ext cx="9664883" cy="3052830"/>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856800" y="1523520"/>
              <a:ext cx="8421840" cy="4858200"/>
            </p14:xfrm>
          </p:contentPart>
        </mc:Choice>
        <mc:Fallback>
          <p:pic>
            <p:nvPicPr>
              <p:cNvPr id="5" name="Ink 4"/>
              <p:cNvPicPr/>
              <p:nvPr/>
            </p:nvPicPr>
            <p:blipFill>
              <a:blip r:embed="rId4"/>
              <a:stretch>
                <a:fillRect/>
              </a:stretch>
            </p:blipFill>
            <p:spPr>
              <a:xfrm>
                <a:off x="845280" y="1514520"/>
                <a:ext cx="8447400" cy="4878720"/>
              </a:xfrm>
              <a:prstGeom prst="rect">
                <a:avLst/>
              </a:prstGeom>
            </p:spPr>
          </p:pic>
        </mc:Fallback>
      </mc:AlternateContent>
    </p:spTree>
    <p:extLst>
      <p:ext uri="{BB962C8B-B14F-4D97-AF65-F5344CB8AC3E}">
        <p14:creationId xmlns:p14="http://schemas.microsoft.com/office/powerpoint/2010/main" val="22008266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976857" y="710020"/>
            <a:ext cx="8980603" cy="3470094"/>
          </a:xfrm>
          <a:prstGeom prst="rect">
            <a:avLst/>
          </a:prstGeom>
        </p:spPr>
      </p:pic>
    </p:spTree>
    <p:extLst>
      <p:ext uri="{BB962C8B-B14F-4D97-AF65-F5344CB8AC3E}">
        <p14:creationId xmlns:p14="http://schemas.microsoft.com/office/powerpoint/2010/main" val="11523371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DF from joint CDF</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949359"/>
            <a:ext cx="9752105" cy="2635704"/>
          </a:xfrm>
          <a:prstGeom prst="rect">
            <a:avLst/>
          </a:prstGeom>
        </p:spPr>
      </p:pic>
    </p:spTree>
    <p:extLst>
      <p:ext uri="{BB962C8B-B14F-4D97-AF65-F5344CB8AC3E}">
        <p14:creationId xmlns:p14="http://schemas.microsoft.com/office/powerpoint/2010/main" val="30596318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60898" y="92369"/>
            <a:ext cx="9726860" cy="3908925"/>
          </a:xfrm>
          <a:prstGeom prst="rect">
            <a:avLst/>
          </a:prstGeom>
        </p:spPr>
      </p:pic>
    </p:spTree>
    <p:extLst>
      <p:ext uri="{BB962C8B-B14F-4D97-AF65-F5344CB8AC3E}">
        <p14:creationId xmlns:p14="http://schemas.microsoft.com/office/powerpoint/2010/main" val="41680912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1707151" y="2473823"/>
            <a:ext cx="10515600" cy="4351338"/>
          </a:xfrm>
        </p:spPr>
        <p:txBody>
          <a:bodyPr/>
          <a:lstStyle/>
          <a:p>
            <a:endParaRPr lang="en-IN" dirty="0"/>
          </a:p>
        </p:txBody>
      </p:sp>
      <p:pic>
        <p:nvPicPr>
          <p:cNvPr id="4" name="Picture 3"/>
          <p:cNvPicPr>
            <a:picLocks noChangeAspect="1"/>
          </p:cNvPicPr>
          <p:nvPr/>
        </p:nvPicPr>
        <p:blipFill>
          <a:blip r:embed="rId2"/>
          <a:stretch>
            <a:fillRect/>
          </a:stretch>
        </p:blipFill>
        <p:spPr>
          <a:xfrm>
            <a:off x="662122" y="365125"/>
            <a:ext cx="8310847" cy="1572668"/>
          </a:xfrm>
          <a:prstGeom prst="rect">
            <a:avLst/>
          </a:prstGeom>
        </p:spPr>
      </p:pic>
      <p:pic>
        <p:nvPicPr>
          <p:cNvPr id="5" name="Picture 4"/>
          <p:cNvPicPr>
            <a:picLocks noChangeAspect="1"/>
          </p:cNvPicPr>
          <p:nvPr/>
        </p:nvPicPr>
        <p:blipFill>
          <a:blip r:embed="rId3"/>
          <a:stretch>
            <a:fillRect/>
          </a:stretch>
        </p:blipFill>
        <p:spPr>
          <a:xfrm>
            <a:off x="1110342" y="2174207"/>
            <a:ext cx="8896635" cy="546721"/>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323280" y="638640"/>
              <a:ext cx="11587680" cy="5991120"/>
            </p14:xfrm>
          </p:contentPart>
        </mc:Choice>
        <mc:Fallback>
          <p:pic>
            <p:nvPicPr>
              <p:cNvPr id="6" name="Ink 5"/>
              <p:cNvPicPr/>
              <p:nvPr/>
            </p:nvPicPr>
            <p:blipFill>
              <a:blip r:embed="rId5"/>
              <a:stretch>
                <a:fillRect/>
              </a:stretch>
            </p:blipFill>
            <p:spPr>
              <a:xfrm>
                <a:off x="311400" y="627840"/>
                <a:ext cx="11608560" cy="6015960"/>
              </a:xfrm>
              <a:prstGeom prst="rect">
                <a:avLst/>
              </a:prstGeom>
            </p:spPr>
          </p:pic>
        </mc:Fallback>
      </mc:AlternateContent>
    </p:spTree>
    <p:extLst>
      <p:ext uri="{BB962C8B-B14F-4D97-AF65-F5344CB8AC3E}">
        <p14:creationId xmlns:p14="http://schemas.microsoft.com/office/powerpoint/2010/main" val="39176963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128576" y="780596"/>
            <a:ext cx="9275607" cy="4222478"/>
          </a:xfrm>
          <a:prstGeom prst="rect">
            <a:avLst/>
          </a:prstGeom>
        </p:spPr>
      </p:pic>
    </p:spTree>
    <p:extLst>
      <p:ext uri="{BB962C8B-B14F-4D97-AF65-F5344CB8AC3E}">
        <p14:creationId xmlns:p14="http://schemas.microsoft.com/office/powerpoint/2010/main" val="10711495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130936" y="882649"/>
            <a:ext cx="10451464" cy="914400"/>
          </a:xfrm>
        </p:spPr>
        <p:txBody>
          <a:bodyPr/>
          <a:lstStyle/>
          <a:p>
            <a:pPr eaLnBrk="1" hangingPunct="1"/>
            <a:r>
              <a:rPr lang="en-IN" b="1" dirty="0"/>
              <a:t>Joint Probability </a:t>
            </a:r>
            <a:r>
              <a:rPr lang="en-IN" b="1" dirty="0" smtClean="0"/>
              <a:t>Mass Functions</a:t>
            </a:r>
            <a:r>
              <a:rPr lang="en-IN" sz="3200" dirty="0" smtClean="0"/>
              <a:t> </a:t>
            </a:r>
            <a:r>
              <a:rPr lang="en-IN" sz="3200" dirty="0"/>
              <a:t/>
            </a:r>
            <a:br>
              <a:rPr lang="en-IN" sz="3200" dirty="0"/>
            </a:br>
            <a:endParaRPr lang="en-US" altLang="en-US" sz="3200" dirty="0"/>
          </a:p>
        </p:txBody>
      </p:sp>
      <p:sp>
        <p:nvSpPr>
          <p:cNvPr id="51203" name="Content Placeholder 2"/>
          <p:cNvSpPr>
            <a:spLocks noGrp="1"/>
          </p:cNvSpPr>
          <p:nvPr>
            <p:ph sz="quarter" idx="1"/>
          </p:nvPr>
        </p:nvSpPr>
        <p:spPr>
          <a:xfrm>
            <a:off x="1018903" y="1600200"/>
            <a:ext cx="9271272" cy="4495800"/>
          </a:xfrm>
        </p:spPr>
        <p:txBody>
          <a:bodyPr/>
          <a:lstStyle/>
          <a:p>
            <a:pPr eaLnBrk="1" hangingPunct="1"/>
            <a:r>
              <a:rPr lang="en-US" altLang="en-US" sz="2400" dirty="0"/>
              <a:t>In general, if </a:t>
            </a:r>
            <a:r>
              <a:rPr lang="en-US" altLang="en-US" sz="2400" i="1" dirty="0"/>
              <a:t>X and Y are two random variables, the probability distribution that defines </a:t>
            </a:r>
            <a:r>
              <a:rPr lang="en-US" altLang="en-US" sz="2400" dirty="0"/>
              <a:t>their </a:t>
            </a:r>
            <a:r>
              <a:rPr lang="en-US" altLang="en-US" sz="2400" dirty="0">
                <a:solidFill>
                  <a:srgbClr val="B95B22"/>
                </a:solidFill>
              </a:rPr>
              <a:t>simultaneous behavior </a:t>
            </a:r>
            <a:r>
              <a:rPr lang="en-US" altLang="en-US" sz="2400" dirty="0"/>
              <a:t>is called a </a:t>
            </a:r>
            <a:r>
              <a:rPr lang="en-US" altLang="en-US" sz="2400" b="1" dirty="0">
                <a:solidFill>
                  <a:srgbClr val="B95B22"/>
                </a:solidFill>
              </a:rPr>
              <a:t>joint probability distribution</a:t>
            </a:r>
            <a:r>
              <a:rPr lang="en-US" altLang="en-US" sz="2400" b="1" dirty="0"/>
              <a:t>.</a:t>
            </a:r>
          </a:p>
          <a:p>
            <a:pPr eaLnBrk="1" hangingPunct="1"/>
            <a:r>
              <a:rPr lang="en-US" altLang="en-US" sz="2400" dirty="0">
                <a:solidFill>
                  <a:srgbClr val="B95B22"/>
                </a:solidFill>
              </a:rPr>
              <a:t>For example: </a:t>
            </a:r>
            <a:r>
              <a:rPr lang="en-US" altLang="en-US" sz="2400" i="1" dirty="0"/>
              <a:t>X : the length of one dimension </a:t>
            </a:r>
            <a:r>
              <a:rPr lang="en-US" altLang="en-US" sz="2400" dirty="0"/>
              <a:t>of an injection-molded part, and </a:t>
            </a:r>
            <a:r>
              <a:rPr lang="en-US" altLang="en-US" sz="2400" i="1" dirty="0"/>
              <a:t>Y : the </a:t>
            </a:r>
            <a:r>
              <a:rPr lang="en-US" altLang="en-US" sz="2400" dirty="0"/>
              <a:t>length of another dimension. We might be interested in </a:t>
            </a:r>
          </a:p>
          <a:p>
            <a:pPr eaLnBrk="1" hangingPunct="1"/>
            <a:r>
              <a:rPr lang="en-US" altLang="en-US" sz="2400" i="1" dirty="0"/>
              <a:t>P(2.95 </a:t>
            </a:r>
            <a:r>
              <a:rPr lang="en-US" altLang="en-US" sz="2400" i="1" dirty="0">
                <a:sym typeface="Symbol" panose="05050102010706020507" pitchFamily="18" charset="2"/>
              </a:rPr>
              <a:t></a:t>
            </a:r>
            <a:r>
              <a:rPr lang="en-US" altLang="en-US" sz="2400" i="1" dirty="0"/>
              <a:t> X </a:t>
            </a:r>
            <a:r>
              <a:rPr lang="en-US" altLang="en-US" sz="2400" i="1" dirty="0">
                <a:sym typeface="Symbol" panose="05050102010706020507" pitchFamily="18" charset="2"/>
              </a:rPr>
              <a:t></a:t>
            </a:r>
            <a:r>
              <a:rPr lang="en-US" altLang="en-US" sz="2400" i="1" dirty="0"/>
              <a:t> 3.05 and 7.60 </a:t>
            </a:r>
            <a:r>
              <a:rPr lang="en-US" altLang="en-US" sz="2400" i="1" dirty="0">
                <a:sym typeface="Symbol" panose="05050102010706020507" pitchFamily="18" charset="2"/>
              </a:rPr>
              <a:t></a:t>
            </a:r>
            <a:r>
              <a:rPr lang="en-US" altLang="en-US" sz="2400" i="1" dirty="0"/>
              <a:t> Y </a:t>
            </a:r>
            <a:r>
              <a:rPr lang="en-US" altLang="en-US" sz="2400" i="1" dirty="0">
                <a:sym typeface="Symbol" panose="05050102010706020507" pitchFamily="18" charset="2"/>
              </a:rPr>
              <a:t></a:t>
            </a:r>
            <a:r>
              <a:rPr lang="en-US" altLang="en-US" sz="2400" i="1" dirty="0"/>
              <a:t> 7.80</a:t>
            </a:r>
            <a:r>
              <a:rPr lang="en-US" altLang="en-US" sz="2400" i="1" dirty="0" smtClean="0"/>
              <a:t>).</a:t>
            </a:r>
          </a:p>
          <a:p>
            <a:pPr eaLnBrk="1" hangingPunct="1"/>
            <a:endParaRPr lang="en-US" altLang="en-US" sz="2400" i="1" dirty="0"/>
          </a:p>
          <a:p>
            <a:pPr eaLnBrk="1" hangingPunct="1"/>
            <a:r>
              <a:rPr lang="en-US" sz="2400" dirty="0"/>
              <a:t>When the random variables are discrete rather than continuous, it is often </a:t>
            </a:r>
            <a:r>
              <a:rPr lang="en-US" sz="2400" dirty="0" smtClean="0"/>
              <a:t>more convenient </a:t>
            </a:r>
            <a:r>
              <a:rPr lang="en-US" sz="2400" dirty="0"/>
              <a:t>to work with probability mass functions rather than PDFs or CDFs </a:t>
            </a:r>
            <a:br>
              <a:rPr lang="en-US" sz="2400" dirty="0"/>
            </a:br>
            <a:endParaRPr lang="en-US" altLang="en-US" sz="2400" dirty="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24103F6-74F1-43E7-B12F-7AA0CF44A53B}"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12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C2700744-4725-4269-9D14-D2E35844543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023120" y="3500640"/>
              <a:ext cx="5479560" cy="1264320"/>
            </p14:xfrm>
          </p:contentPart>
        </mc:Choice>
        <mc:Fallback>
          <p:pic>
            <p:nvPicPr>
              <p:cNvPr id="2" name="Ink 1"/>
              <p:cNvPicPr/>
              <p:nvPr/>
            </p:nvPicPr>
            <p:blipFill>
              <a:blip r:embed="rId3"/>
              <a:stretch>
                <a:fillRect/>
              </a:stretch>
            </p:blipFill>
            <p:spPr>
              <a:xfrm>
                <a:off x="1010880" y="3489480"/>
                <a:ext cx="5503320" cy="1286280"/>
              </a:xfrm>
              <a:prstGeom prst="rect">
                <a:avLst/>
              </a:prstGeom>
            </p:spPr>
          </p:pic>
        </mc:Fallback>
      </mc:AlternateContent>
    </p:spTree>
    <p:extLst>
      <p:ext uri="{BB962C8B-B14F-4D97-AF65-F5344CB8AC3E}">
        <p14:creationId xmlns:p14="http://schemas.microsoft.com/office/powerpoint/2010/main" val="28747912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127351" y="704850"/>
            <a:ext cx="10609584" cy="4677047"/>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1517040" y="3854880"/>
              <a:ext cx="10072800" cy="2405160"/>
            </p14:xfrm>
          </p:contentPart>
        </mc:Choice>
        <mc:Fallback>
          <p:pic>
            <p:nvPicPr>
              <p:cNvPr id="7" name="Ink 6"/>
              <p:cNvPicPr/>
              <p:nvPr/>
            </p:nvPicPr>
            <p:blipFill>
              <a:blip r:embed="rId4"/>
              <a:stretch>
                <a:fillRect/>
              </a:stretch>
            </p:blipFill>
            <p:spPr>
              <a:xfrm>
                <a:off x="1504440" y="3843720"/>
                <a:ext cx="10092960" cy="2431080"/>
              </a:xfrm>
              <a:prstGeom prst="rect">
                <a:avLst/>
              </a:prstGeom>
            </p:spPr>
          </p:pic>
        </mc:Fallback>
      </mc:AlternateContent>
    </p:spTree>
    <p:extLst>
      <p:ext uri="{BB962C8B-B14F-4D97-AF65-F5344CB8AC3E}">
        <p14:creationId xmlns:p14="http://schemas.microsoft.com/office/powerpoint/2010/main" val="26269913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600200" y="76200"/>
            <a:ext cx="8991600" cy="990600"/>
          </a:xfrm>
        </p:spPr>
        <p:txBody>
          <a:bodyPr/>
          <a:lstStyle/>
          <a:p>
            <a:pPr eaLnBrk="1" hangingPunct="1"/>
            <a:r>
              <a:rPr lang="en-US" altLang="en-US" sz="3200"/>
              <a:t>Discrete Joint Probability Distributions</a:t>
            </a:r>
          </a:p>
        </p:txBody>
      </p:sp>
      <p:sp>
        <p:nvSpPr>
          <p:cNvPr id="52227" name="Content Placeholder 2"/>
          <p:cNvSpPr>
            <a:spLocks noGrp="1"/>
          </p:cNvSpPr>
          <p:nvPr>
            <p:ph sz="quarter" idx="1"/>
          </p:nvPr>
        </p:nvSpPr>
        <p:spPr>
          <a:xfrm>
            <a:off x="1600200" y="1600200"/>
            <a:ext cx="8302625" cy="4495800"/>
          </a:xfrm>
        </p:spPr>
        <p:txBody>
          <a:bodyPr/>
          <a:lstStyle/>
          <a:p>
            <a:pPr eaLnBrk="1" hangingPunct="1">
              <a:buFont typeface="Wingdings 2" panose="05020102010507070707" pitchFamily="18" charset="2"/>
              <a:buNone/>
            </a:pPr>
            <a:endParaRPr lang="en-US" altLang="en-US" dirty="0" smtClean="0"/>
          </a:p>
          <a:p>
            <a:pPr eaLnBrk="1" hangingPunct="1"/>
            <a:r>
              <a:rPr lang="en-US" altLang="en-US" sz="2000" dirty="0" smtClean="0"/>
              <a:t>Example:  </a:t>
            </a:r>
            <a:r>
              <a:rPr lang="en-US" altLang="en-US" sz="2000" dirty="0"/>
              <a:t>X can take only 1 and 3; Y can take only 1,2 and 3 ; and the joint probability function of X and Y is:</a:t>
            </a:r>
          </a:p>
          <a:p>
            <a:pPr eaLnBrk="1" hangingPunct="1">
              <a:buFont typeface="Wingdings 2" panose="05020102010507070707" pitchFamily="18" charset="2"/>
              <a:buNone/>
            </a:pPr>
            <a:r>
              <a:rPr lang="en-US" altLang="en-US" sz="2000" dirty="0"/>
              <a:t> </a:t>
            </a:r>
          </a:p>
          <a:p>
            <a:pPr eaLnBrk="1" hangingPunct="1">
              <a:buFont typeface="Wingdings 2" panose="05020102010507070707" pitchFamily="18" charset="2"/>
              <a:buNone/>
            </a:pPr>
            <a:endParaRPr lang="en-US" altLang="en-US" dirty="0" smtClean="0"/>
          </a:p>
          <a:p>
            <a:pPr eaLnBrk="1" hangingPunct="1">
              <a:buFont typeface="Wingdings 2" panose="05020102010507070707" pitchFamily="18" charset="2"/>
              <a:buNone/>
            </a:pPr>
            <a:endParaRPr lang="en-US" altLang="en-US" dirty="0" smtClean="0"/>
          </a:p>
        </p:txBody>
      </p:sp>
      <p:pic>
        <p:nvPicPr>
          <p:cNvPr id="5222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810000"/>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7"/>
          <p:cNvSpPr>
            <a:spLocks noChangeArrowheads="1"/>
          </p:cNvSpPr>
          <p:nvPr/>
        </p:nvSpPr>
        <p:spPr bwMode="auto">
          <a:xfrm>
            <a:off x="2057400" y="60960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Joint distribution of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X</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nd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Y</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52231" name="Rectangle 7"/>
          <p:cNvSpPr>
            <a:spLocks noChangeArrowheads="1"/>
          </p:cNvSpPr>
          <p:nvPr/>
        </p:nvSpPr>
        <p:spPr bwMode="auto">
          <a:xfrm>
            <a:off x="4724400" y="4114801"/>
            <a:ext cx="5943600" cy="78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P(X=3)</a:t>
            </a:r>
            <a:endPar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endParaRPr>
          </a:p>
        </p:txBody>
      </p:sp>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3AE028-71C6-4BF1-B325-169672FFC37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223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805014B-4044-40BA-AF61-8C7DB7B36EB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965320" y="1205640"/>
              <a:ext cx="9228960" cy="5652360"/>
            </p14:xfrm>
          </p:contentPart>
        </mc:Choice>
        <mc:Fallback>
          <p:pic>
            <p:nvPicPr>
              <p:cNvPr id="2" name="Ink 1"/>
              <p:cNvPicPr/>
              <p:nvPr/>
            </p:nvPicPr>
            <p:blipFill>
              <a:blip r:embed="rId4"/>
              <a:stretch>
                <a:fillRect/>
              </a:stretch>
            </p:blipFill>
            <p:spPr>
              <a:xfrm>
                <a:off x="2951640" y="1194840"/>
                <a:ext cx="9257040" cy="5678640"/>
              </a:xfrm>
              <a:prstGeom prst="rect">
                <a:avLst/>
              </a:prstGeom>
            </p:spPr>
          </p:pic>
        </mc:Fallback>
      </mc:AlternateContent>
    </p:spTree>
    <p:extLst>
      <p:ext uri="{BB962C8B-B14F-4D97-AF65-F5344CB8AC3E}">
        <p14:creationId xmlns:p14="http://schemas.microsoft.com/office/powerpoint/2010/main" val="36230627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 name="Rectangle 7"/>
          <p:cNvSpPr>
            <a:spLocks noChangeArrowheads="1"/>
          </p:cNvSpPr>
          <p:nvPr/>
        </p:nvSpPr>
        <p:spPr bwMode="auto">
          <a:xfrm>
            <a:off x="3124199" y="3321973"/>
            <a:ext cx="6672943" cy="161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2, Y≥2)=P(X=3,Y=2)+P(X=3,Y=3)=0.2+0.3=0.5</a:t>
            </a: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err="1">
                <a:ln>
                  <a:noFill/>
                </a:ln>
                <a:solidFill>
                  <a:srgbClr val="009900"/>
                </a:solidFill>
                <a:effectLst/>
                <a:uLnTx/>
                <a:uFillTx/>
                <a:latin typeface="Arial" panose="020B0604020202020204" pitchFamily="34" charset="0"/>
                <a:ea typeface="+mn-ea"/>
                <a:cs typeface="+mn-cs"/>
              </a:rPr>
              <a:t>Pr</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X=3)</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P(X=3,Y=1)+P(X=3,Y=2)+P(X=3,Y=3)=0.2+0.2+0.3=0.7</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9263" y="763089"/>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8" name="Ink 7"/>
              <p14:cNvContentPartPr/>
              <p14:nvPr/>
            </p14:nvContentPartPr>
            <p14:xfrm>
              <a:off x="655920" y="705600"/>
              <a:ext cx="9537120" cy="4010760"/>
            </p14:xfrm>
          </p:contentPart>
        </mc:Choice>
        <mc:Fallback>
          <p:pic>
            <p:nvPicPr>
              <p:cNvPr id="8" name="Ink 7"/>
              <p:cNvPicPr/>
              <p:nvPr/>
            </p:nvPicPr>
            <p:blipFill>
              <a:blip r:embed="rId4"/>
              <a:stretch>
                <a:fillRect/>
              </a:stretch>
            </p:blipFill>
            <p:spPr>
              <a:xfrm>
                <a:off x="644040" y="697680"/>
                <a:ext cx="9563760" cy="4030920"/>
              </a:xfrm>
              <a:prstGeom prst="rect">
                <a:avLst/>
              </a:prstGeom>
            </p:spPr>
          </p:pic>
        </mc:Fallback>
      </mc:AlternateContent>
    </p:spTree>
    <p:extLst>
      <p:ext uri="{BB962C8B-B14F-4D97-AF65-F5344CB8AC3E}">
        <p14:creationId xmlns:p14="http://schemas.microsoft.com/office/powerpoint/2010/main" val="27802746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86272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1981200" y="304800"/>
            <a:ext cx="8305800" cy="990600"/>
          </a:xfrm>
        </p:spPr>
        <p:txBody>
          <a:bodyPr/>
          <a:lstStyle/>
          <a:p>
            <a:pPr eaLnBrk="1" hangingPunct="1"/>
            <a:r>
              <a:rPr lang="en-US" altLang="en-US" sz="3600"/>
              <a:t>Marginal Probability Distributions (Discrete)</a:t>
            </a:r>
          </a:p>
        </p:txBody>
      </p:sp>
      <p:sp>
        <p:nvSpPr>
          <p:cNvPr id="3" name="Content Placeholder 2"/>
          <p:cNvSpPr>
            <a:spLocks noGrp="1"/>
          </p:cNvSpPr>
          <p:nvPr>
            <p:ph sz="quarter" idx="1"/>
          </p:nvPr>
        </p:nvSpPr>
        <p:spPr>
          <a:xfrm>
            <a:off x="1981200" y="1371600"/>
            <a:ext cx="8153400" cy="4495800"/>
          </a:xfrm>
        </p:spPr>
        <p:txBody>
          <a:bodyPr>
            <a:normAutofit/>
          </a:bodyPr>
          <a:lstStyle/>
          <a:p>
            <a:pPr marL="320040" indent="-320040" eaLnBrk="1" fontAlgn="auto" hangingPunct="1">
              <a:spcAft>
                <a:spcPts val="0"/>
              </a:spcAft>
              <a:buClr>
                <a:schemeClr val="accent3"/>
              </a:buClr>
              <a:buNone/>
              <a:defRPr/>
            </a:pPr>
            <a:r>
              <a:rPr lang="en-US" dirty="0" smtClean="0">
                <a:solidFill>
                  <a:schemeClr val="accent2">
                    <a:lumMod val="75000"/>
                  </a:schemeClr>
                </a:solidFill>
              </a:rPr>
              <a:t>   </a:t>
            </a:r>
            <a:r>
              <a:rPr lang="en-US" sz="2400" dirty="0">
                <a:solidFill>
                  <a:schemeClr val="accent2">
                    <a:lumMod val="75000"/>
                  </a:schemeClr>
                </a:solidFill>
              </a:rPr>
              <a:t>Marginal Probability Distribution</a:t>
            </a:r>
            <a:r>
              <a:rPr lang="en-US" sz="2400" dirty="0"/>
              <a:t>: </a:t>
            </a:r>
            <a:r>
              <a:rPr lang="en-US" sz="2400" dirty="0" smtClean="0"/>
              <a:t>The </a:t>
            </a:r>
            <a:r>
              <a:rPr lang="en-US" sz="2400" dirty="0"/>
              <a:t>individual probability distribution of a random variable computed from a joint distribution.</a:t>
            </a:r>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p:txBody>
      </p:sp>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EC8F5F1-CA17-45D3-A8DB-666BC6391D12}"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632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956511E-90CC-40DF-9160-1A5D8BB8F56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2" name="Picture 1"/>
          <p:cNvPicPr>
            <a:picLocks noChangeAspect="1"/>
          </p:cNvPicPr>
          <p:nvPr/>
        </p:nvPicPr>
        <p:blipFill>
          <a:blip r:embed="rId3"/>
          <a:stretch>
            <a:fillRect/>
          </a:stretch>
        </p:blipFill>
        <p:spPr>
          <a:xfrm>
            <a:off x="2177279" y="3078163"/>
            <a:ext cx="9407229" cy="1951037"/>
          </a:xfrm>
          <a:prstGeom prst="rect">
            <a:avLst/>
          </a:prstGeom>
        </p:spPr>
      </p:pic>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2583360" y="3336120"/>
              <a:ext cx="4561560" cy="1436760"/>
            </p14:xfrm>
          </p:contentPart>
        </mc:Choice>
        <mc:Fallback>
          <p:pic>
            <p:nvPicPr>
              <p:cNvPr id="4" name="Ink 3"/>
              <p:cNvPicPr/>
              <p:nvPr/>
            </p:nvPicPr>
            <p:blipFill>
              <a:blip r:embed="rId5"/>
              <a:stretch>
                <a:fillRect/>
              </a:stretch>
            </p:blipFill>
            <p:spPr>
              <a:xfrm>
                <a:off x="2568240" y="3332880"/>
                <a:ext cx="4587840" cy="1449000"/>
              </a:xfrm>
              <a:prstGeom prst="rect">
                <a:avLst/>
              </a:prstGeom>
            </p:spPr>
          </p:pic>
        </mc:Fallback>
      </mc:AlternateContent>
    </p:spTree>
    <p:extLst>
      <p:ext uri="{BB962C8B-B14F-4D97-AF65-F5344CB8AC3E}">
        <p14:creationId xmlns:p14="http://schemas.microsoft.com/office/powerpoint/2010/main" val="30580288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609600" y="995906"/>
            <a:ext cx="9556343" cy="3471591"/>
          </a:xfrm>
          <a:prstGeom prst="rect">
            <a:avLst/>
          </a:prstGeom>
        </p:spPr>
      </p:pic>
      <mc:AlternateContent xmlns:mc="http://schemas.openxmlformats.org/markup-compatibility/2006">
        <mc:Choice xmlns:p14="http://schemas.microsoft.com/office/powerpoint/2010/main" Requires="p14">
          <p:contentPart p14:bwMode="auto" r:id="rId3">
            <p14:nvContentPartPr>
              <p14:cNvPr id="7" name="Ink 6"/>
              <p14:cNvContentPartPr/>
              <p14:nvPr/>
            </p14:nvContentPartPr>
            <p14:xfrm>
              <a:off x="762840" y="1362600"/>
              <a:ext cx="11238120" cy="5420880"/>
            </p14:xfrm>
          </p:contentPart>
        </mc:Choice>
        <mc:Fallback>
          <p:pic>
            <p:nvPicPr>
              <p:cNvPr id="7" name="Ink 6"/>
              <p:cNvPicPr/>
              <p:nvPr/>
            </p:nvPicPr>
            <p:blipFill>
              <a:blip r:embed="rId4"/>
              <a:stretch>
                <a:fillRect/>
              </a:stretch>
            </p:blipFill>
            <p:spPr>
              <a:xfrm>
                <a:off x="757080" y="1351440"/>
                <a:ext cx="11256480" cy="5448960"/>
              </a:xfrm>
              <a:prstGeom prst="rect">
                <a:avLst/>
              </a:prstGeom>
            </p:spPr>
          </p:pic>
        </mc:Fallback>
      </mc:AlternateContent>
    </p:spTree>
    <p:extLst>
      <p:ext uri="{BB962C8B-B14F-4D97-AF65-F5344CB8AC3E}">
        <p14:creationId xmlns:p14="http://schemas.microsoft.com/office/powerpoint/2010/main" val="332605732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p:cNvSpPr>
            <a:spLocks noGrp="1"/>
          </p:cNvSpPr>
          <p:nvPr>
            <p:ph idx="1"/>
          </p:nvPr>
        </p:nvSpPr>
        <p:spPr>
          <a:xfrm>
            <a:off x="1981200" y="1447800"/>
            <a:ext cx="8229600" cy="4389438"/>
          </a:xfrm>
        </p:spPr>
        <p:txBody>
          <a:bodyPr/>
          <a:lstStyle/>
          <a:p>
            <a:pPr marL="319088" indent="-319088" eaLnBrk="1" hangingPunct="1">
              <a:buNone/>
            </a:pPr>
            <a:r>
              <a:rPr lang="en-US" altLang="en-US" sz="2000" dirty="0"/>
              <a:t>Compute </a:t>
            </a:r>
            <a:r>
              <a:rPr lang="en-US" altLang="en-US" sz="2000" dirty="0" smtClean="0"/>
              <a:t>marginal PMF for X and Y</a:t>
            </a:r>
            <a:endParaRPr lang="en-US" altLang="en-US" sz="2000" dirty="0"/>
          </a:p>
          <a:p>
            <a:pPr marL="319088" indent="-319088" eaLnBrk="1" hangingPunct="1">
              <a:buNone/>
            </a:pPr>
            <a:endParaRPr lang="en-US" altLang="en-US" sz="2000" dirty="0"/>
          </a:p>
          <a:p>
            <a:pPr marL="319088" indent="-319088" eaLnBrk="1" hangingPunct="1">
              <a:buNone/>
            </a:pPr>
            <a:r>
              <a:rPr lang="en-US" altLang="en-US" sz="2000" dirty="0" err="1"/>
              <a:t>p</a:t>
            </a:r>
            <a:r>
              <a:rPr lang="en-US" altLang="en-US" sz="2000" baseline="-25000" dirty="0" err="1" smtClean="0"/>
              <a:t>X</a:t>
            </a:r>
            <a:r>
              <a:rPr lang="en-US" altLang="en-US" sz="2000" dirty="0" smtClean="0"/>
              <a:t>(1</a:t>
            </a:r>
            <a:r>
              <a:rPr lang="en-US" altLang="en-US" sz="2000" dirty="0"/>
              <a:t>)=P(X=1,Y=1)+P(X=1,Y=2)=0.1+0.2=0.3</a:t>
            </a:r>
          </a:p>
          <a:p>
            <a:pPr marL="319088" indent="-319088" eaLnBrk="1" hangingPunct="1">
              <a:buNone/>
            </a:pPr>
            <a:r>
              <a:rPr lang="en-US" altLang="en-US" sz="2000" dirty="0" err="1"/>
              <a:t>p</a:t>
            </a:r>
            <a:r>
              <a:rPr lang="en-US" altLang="en-US" sz="2000" baseline="-25000" dirty="0" err="1" smtClean="0"/>
              <a:t>X</a:t>
            </a:r>
            <a:r>
              <a:rPr lang="en-US" altLang="en-US" sz="2000" dirty="0" smtClean="0"/>
              <a:t>(3</a:t>
            </a:r>
            <a:r>
              <a:rPr lang="en-US" altLang="en-US" sz="2000" dirty="0"/>
              <a:t>)= P(X=3,Y=1)+P(X=3,Y=2)+ P(X=3,Y=3)=0.2+0.2+0.3=0.7 </a:t>
            </a:r>
          </a:p>
          <a:p>
            <a:pPr marL="319088" indent="-319088" eaLnBrk="1" hangingPunct="1">
              <a:buNone/>
            </a:pPr>
            <a:endParaRPr lang="en-US" altLang="en-US" sz="2000" dirty="0"/>
          </a:p>
          <a:p>
            <a:pPr marL="319088" indent="-319088" eaLnBrk="1" hangingPunct="1">
              <a:buNone/>
            </a:pPr>
            <a:r>
              <a:rPr lang="en-US" altLang="en-US" sz="2000" dirty="0" err="1"/>
              <a:t>p</a:t>
            </a:r>
            <a:r>
              <a:rPr lang="en-US" altLang="en-US" sz="2000" baseline="-25000" dirty="0" err="1" smtClean="0"/>
              <a:t>Y</a:t>
            </a:r>
            <a:r>
              <a:rPr lang="en-US" altLang="en-US" sz="2000" dirty="0" smtClean="0"/>
              <a:t>(1</a:t>
            </a:r>
            <a:r>
              <a:rPr lang="en-US" altLang="en-US" sz="2000" dirty="0"/>
              <a:t>)= P(X=1,Y=1)+P(X=3,Y=1)=0.1+0.2=0.3</a:t>
            </a:r>
          </a:p>
          <a:p>
            <a:pPr marL="319088" indent="-319088" eaLnBrk="1" hangingPunct="1">
              <a:buNone/>
            </a:pPr>
            <a:r>
              <a:rPr lang="en-US" altLang="en-US" sz="2000" dirty="0" err="1"/>
              <a:t>p</a:t>
            </a:r>
            <a:r>
              <a:rPr lang="en-US" altLang="en-US" sz="2000" baseline="-25000" dirty="0" err="1" smtClean="0"/>
              <a:t>Y</a:t>
            </a:r>
            <a:r>
              <a:rPr lang="en-US" altLang="en-US" sz="2000" dirty="0" smtClean="0"/>
              <a:t>(2</a:t>
            </a:r>
            <a:r>
              <a:rPr lang="en-US" altLang="en-US" sz="2000" dirty="0"/>
              <a:t>)=P(X=1,Y=2)+P(X=3,Y=2)=0.2+0.2=0.4</a:t>
            </a:r>
          </a:p>
          <a:p>
            <a:pPr marL="319088" indent="-319088" eaLnBrk="1" hangingPunct="1">
              <a:buNone/>
            </a:pPr>
            <a:r>
              <a:rPr lang="en-US" altLang="en-US" sz="2000" dirty="0" err="1"/>
              <a:t>p</a:t>
            </a:r>
            <a:r>
              <a:rPr lang="en-US" altLang="en-US" sz="2000" baseline="-25000" dirty="0" err="1" smtClean="0"/>
              <a:t>Y</a:t>
            </a:r>
            <a:r>
              <a:rPr lang="en-US" altLang="en-US" sz="2000" dirty="0" smtClean="0"/>
              <a:t>(3</a:t>
            </a:r>
            <a:r>
              <a:rPr lang="en-US" altLang="en-US" sz="2000" dirty="0"/>
              <a:t>)= P(X=3,Y=3)=0.3</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17CD6A1-3D13-4215-9897-369BE731782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837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7D72F604-A213-45CB-BC7D-9A772072890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58373" name="Title 1"/>
          <p:cNvSpPr>
            <a:spLocks noGrp="1"/>
          </p:cNvSpPr>
          <p:nvPr>
            <p:ph type="title"/>
          </p:nvPr>
        </p:nvSpPr>
        <p:spPr>
          <a:xfrm>
            <a:off x="1676400" y="-76200"/>
            <a:ext cx="8305800" cy="990600"/>
          </a:xfrm>
        </p:spPr>
        <p:txBody>
          <a:bodyPr/>
          <a:lstStyle/>
          <a:p>
            <a:pPr eaLnBrk="1" hangingPunct="1"/>
            <a:r>
              <a:rPr lang="en-US" altLang="en-US" sz="2800"/>
              <a:t>Marginal Probability Distributions (Discrete, Example)</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3515" y="4095751"/>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64270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742531" y="1193482"/>
            <a:ext cx="8710888" cy="3809592"/>
          </a:xfrm>
          <a:prstGeom prst="rect">
            <a:avLst/>
          </a:prstGeom>
        </p:spPr>
      </p:pic>
    </p:spTree>
    <p:extLst>
      <p:ext uri="{BB962C8B-B14F-4D97-AF65-F5344CB8AC3E}">
        <p14:creationId xmlns:p14="http://schemas.microsoft.com/office/powerpoint/2010/main" val="1835230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600200" y="228600"/>
            <a:ext cx="6629400" cy="762000"/>
          </a:xfrm>
        </p:spPr>
        <p:txBody>
          <a:bodyPr vert="horz" wrap="square" lIns="0" tIns="45898" rIns="0" bIns="0" numCol="1" anchor="b" anchorCtr="0" compatLnSpc="1">
            <a:prstTxWarp prst="textNoShape">
              <a:avLst/>
            </a:prstTxWarp>
          </a:bodyPr>
          <a:lstStyle/>
          <a:p>
            <a:pPr eaLnBrk="1" hangingPunct="1"/>
            <a:r>
              <a:rPr lang="en-US" altLang="en-US" sz="3200"/>
              <a:t>Continuous Joint Distributions</a:t>
            </a:r>
          </a:p>
        </p:txBody>
      </p:sp>
      <p:sp>
        <p:nvSpPr>
          <p:cNvPr id="53251" name="Rectangle 3"/>
          <p:cNvSpPr>
            <a:spLocks noGrp="1" noChangeArrowheads="1"/>
          </p:cNvSpPr>
          <p:nvPr>
            <p:ph type="body" idx="1"/>
          </p:nvPr>
        </p:nvSpPr>
        <p:spPr>
          <a:xfrm>
            <a:off x="2133600" y="2590800"/>
            <a:ext cx="7772400" cy="31242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431110" name="Picture 6"/>
          <p:cNvPicPr>
            <a:picLocks noChangeAspect="1" noChangeArrowheads="1"/>
          </p:cNvPicPr>
          <p:nvPr/>
        </p:nvPicPr>
        <p:blipFill>
          <a:blip r:embed="rId2"/>
          <a:srcRect t="23939" r="15000"/>
          <a:stretch>
            <a:fillRect/>
          </a:stretch>
        </p:blipFill>
        <p:spPr bwMode="auto">
          <a:xfrm>
            <a:off x="2133600" y="2947988"/>
            <a:ext cx="7772400" cy="3071812"/>
          </a:xfrm>
          <a:prstGeom prst="rect">
            <a:avLst/>
          </a:prstGeom>
          <a:solidFill>
            <a:schemeClr val="accent3"/>
          </a:solidFill>
          <a:ln w="9525">
            <a:noFill/>
            <a:miter lim="800000"/>
            <a:headEnd/>
            <a:tailEnd/>
          </a:ln>
          <a:effec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D15C26B-1A63-4995-A712-4C00D29819B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32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CF518F3-CE19-4340-8510-B2A7295BBEE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11" name="Content Placeholder 2"/>
          <p:cNvSpPr txBox="1">
            <a:spLocks/>
          </p:cNvSpPr>
          <p:nvPr/>
        </p:nvSpPr>
        <p:spPr>
          <a:xfrm>
            <a:off x="1831976" y="1447800"/>
            <a:ext cx="8302625" cy="1219200"/>
          </a:xfrm>
          <a:prstGeom prst="rect">
            <a:avLst/>
          </a:prstGeom>
        </p:spPr>
        <p:txBody>
          <a:bodyPr>
            <a:normAutofit/>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A joint probability density function for the continuous random variables X and Y, denotes as </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f</a:t>
            </a:r>
            <a:r>
              <a:rPr kumimoji="0" lang="en-US" sz="2400" b="0" i="0" u="none" strike="noStrike" kern="1200" cap="none" spc="0" normalizeH="0" baseline="-2500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 satisfies the following properti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18551843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endParaRPr lang="en-IN" altLang="en-US" smtClean="0"/>
          </a:p>
        </p:txBody>
      </p:sp>
      <p:sp>
        <p:nvSpPr>
          <p:cNvPr id="542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F7C56F1-9480-4852-AD6D-06A570A61BC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42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2BA1D3-090F-4E45-ACF7-4F44C48B8F1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4278" name="Object 2"/>
          <p:cNvGraphicFramePr>
            <a:graphicFrameLocks noChangeAspect="1"/>
          </p:cNvGraphicFramePr>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2073" name="Equation" r:id="rId3" imgW="2222500" imgH="939800" progId="Equation.3">
                  <p:embed/>
                </p:oleObj>
              </mc:Choice>
              <mc:Fallback>
                <p:oleObj name="Equation" r:id="rId3" imgW="2222500" imgH="939800" progId="Equation.3">
                  <p:embed/>
                  <p:pic>
                    <p:nvPicPr>
                      <p:cNvPr id="54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05974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752600" y="76200"/>
            <a:ext cx="8229600" cy="1143000"/>
          </a:xfrm>
        </p:spPr>
        <p:txBody>
          <a:bodyPr/>
          <a:lstStyle/>
          <a:p>
            <a:pPr eaLnBrk="1" hangingPunct="1"/>
            <a:r>
              <a:rPr lang="en-US" altLang="en-US" sz="3200"/>
              <a:t>Continuous Joint Distributions (Example 7)</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7C3D8BC-BE5A-4529-8F87-A45E4E950FD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530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8C24994E-2040-4057-8E00-B767FD26CF6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5301" name="Object 2"/>
          <p:cNvGraphicFramePr>
            <a:graphicFrameLocks noGrp="1" noChangeAspect="1"/>
          </p:cNvGraphicFramePr>
          <p:nvPr>
            <p:ph idx="1"/>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3120" name="Equation" r:id="rId3" imgW="2222500" imgH="939800" progId="Equation.3">
                  <p:embed/>
                </p:oleObj>
              </mc:Choice>
              <mc:Fallback>
                <p:oleObj name="Equation" r:id="rId3" imgW="2222500" imgH="939800" progId="Equation.3">
                  <p:embed/>
                  <p:pic>
                    <p:nvPicPr>
                      <p:cNvPr id="55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28800" y="1524000"/>
            <a:ext cx="7162800" cy="457200"/>
          </a:xfrm>
          <a:prstGeom prst="rect">
            <a:avLst/>
          </a:prstGeom>
          <a:noFill/>
          <a:ln w="9525">
            <a:noFill/>
            <a:miter lim="800000"/>
            <a:headEnd/>
            <a:tailEnd/>
          </a:ln>
          <a:effectLst/>
        </p:spPr>
        <p:txBody>
          <a:bodyPr lIns="91429" tIns="45715" rIns="91429" bIns="45715">
            <a:spAutoFit/>
          </a:bodyPr>
          <a:lstStyle/>
          <a:p>
            <a:pPr marL="342900" marR="0" lvl="0" indent="-342900" algn="l" defTabSz="914779"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nstantia"/>
                <a:ea typeface="+mn-ea"/>
                <a:cs typeface="+mn-cs"/>
              </a:rPr>
              <a:t>Calculating probabilities from a joint </a:t>
            </a:r>
            <a:r>
              <a:rPr kumimoji="0" lang="en-US" sz="2400" b="0" i="0" u="none" strike="noStrike" kern="1200" cap="none" spc="0" normalizeH="0" baseline="0" noProof="0" dirty="0" err="1">
                <a:ln>
                  <a:noFill/>
                </a:ln>
                <a:solidFill>
                  <a:srgbClr val="000000"/>
                </a:solidFill>
                <a:effectLst/>
                <a:uLnTx/>
                <a:uFillTx/>
                <a:latin typeface="Constantia"/>
                <a:ea typeface="+mn-ea"/>
                <a:cs typeface="+mn-cs"/>
              </a:rPr>
              <a:t>p.d.f</a:t>
            </a:r>
            <a:r>
              <a:rPr kumimoji="0" lang="en-US" sz="2400" b="0" i="0" u="none" strike="noStrike" kern="1200" cap="none" spc="0" normalizeH="0" baseline="0" noProof="0" dirty="0">
                <a:ln>
                  <a:noFill/>
                </a:ln>
                <a:solidFill>
                  <a:srgbClr val="000000"/>
                </a:solidFill>
                <a:effectLst/>
                <a:uLnTx/>
                <a:uFillTx/>
                <a:latin typeface="Constantia"/>
                <a:ea typeface="+mn-ea"/>
                <a:cs typeface="+mn-cs"/>
              </a:rPr>
              <a:t>.</a:t>
            </a:r>
          </a:p>
        </p:txBody>
      </p:sp>
      <p:graphicFrame>
        <p:nvGraphicFramePr>
          <p:cNvPr id="55303" name="Object 3"/>
          <p:cNvGraphicFramePr>
            <a:graphicFrameLocks noChangeAspect="1"/>
          </p:cNvGraphicFramePr>
          <p:nvPr/>
        </p:nvGraphicFramePr>
        <p:xfrm>
          <a:off x="2609850" y="4367214"/>
          <a:ext cx="6153150" cy="1957387"/>
        </p:xfrm>
        <a:graphic>
          <a:graphicData uri="http://schemas.openxmlformats.org/presentationml/2006/ole">
            <mc:AlternateContent xmlns:mc="http://schemas.openxmlformats.org/markup-compatibility/2006">
              <mc:Choice xmlns:v="urn:schemas-microsoft-com:vml" Requires="v">
                <p:oleObj spid="_x0000_s3121" name="Equation" r:id="rId5" imgW="3035300" imgH="965200" progId="Equation.3">
                  <p:embed/>
                </p:oleObj>
              </mc:Choice>
              <mc:Fallback>
                <p:oleObj name="Equation" r:id="rId5" imgW="3035300" imgH="965200" progId="Equation.3">
                  <p:embed/>
                  <p:pic>
                    <p:nvPicPr>
                      <p:cNvPr id="553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4367214"/>
                        <a:ext cx="6153150" cy="195738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7862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676400" y="304800"/>
            <a:ext cx="8763000" cy="914400"/>
          </a:xfrm>
        </p:spPr>
        <p:txBody>
          <a:bodyPr/>
          <a:lstStyle/>
          <a:p>
            <a:pPr eaLnBrk="1" hangingPunct="1"/>
            <a:r>
              <a:rPr lang="en-US" altLang="en-US" sz="3600"/>
              <a:t>Marginal Probability Distributions(Continuous)</a:t>
            </a:r>
          </a:p>
        </p:txBody>
      </p:sp>
      <p:sp>
        <p:nvSpPr>
          <p:cNvPr id="59395" name="Content Placeholder 2"/>
          <p:cNvSpPr>
            <a:spLocks noGrp="1"/>
          </p:cNvSpPr>
          <p:nvPr>
            <p:ph sz="quarter" idx="1"/>
          </p:nvPr>
        </p:nvSpPr>
        <p:spPr>
          <a:xfrm>
            <a:off x="1981200" y="1371600"/>
            <a:ext cx="8153400" cy="4495800"/>
          </a:xfrm>
        </p:spPr>
        <p:txBody>
          <a:bodyPr/>
          <a:lstStyle/>
          <a:p>
            <a:pPr eaLnBrk="1" hangingPunct="1"/>
            <a:r>
              <a:rPr lang="en-US" altLang="en-US" sz="2400"/>
              <a:t>Similar to joint discrete random variables, we can find the marginal probability distributions of X and Y from the joint probability distribution.</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p:txBody>
      </p:sp>
      <p:pic>
        <p:nvPicPr>
          <p:cNvPr id="59396" name="Picture 2"/>
          <p:cNvPicPr>
            <a:picLocks noChangeAspect="1" noChangeArrowheads="1"/>
          </p:cNvPicPr>
          <p:nvPr/>
        </p:nvPicPr>
        <p:blipFill>
          <a:blip r:embed="rId2">
            <a:extLst>
              <a:ext uri="{28A0092B-C50C-407E-A947-70E740481C1C}">
                <a14:useLocalDpi xmlns:a14="http://schemas.microsoft.com/office/drawing/2010/main" val="0"/>
              </a:ext>
            </a:extLst>
          </a:blip>
          <a:srcRect b="63025"/>
          <a:stretch>
            <a:fillRect/>
          </a:stretch>
        </p:blipFill>
        <p:spPr bwMode="auto">
          <a:xfrm>
            <a:off x="1981201" y="26670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2"/>
          <p:cNvPicPr>
            <a:picLocks noChangeAspect="1" noChangeArrowheads="1"/>
          </p:cNvPicPr>
          <p:nvPr/>
        </p:nvPicPr>
        <p:blipFill>
          <a:blip r:embed="rId2">
            <a:extLst>
              <a:ext uri="{28A0092B-C50C-407E-A947-70E740481C1C}">
                <a14:useLocalDpi xmlns:a14="http://schemas.microsoft.com/office/drawing/2010/main" val="0"/>
              </a:ext>
            </a:extLst>
          </a:blip>
          <a:srcRect l="11201" t="32773" r="14119" b="33614"/>
          <a:stretch>
            <a:fillRect/>
          </a:stretch>
        </p:blipFill>
        <p:spPr bwMode="auto">
          <a:xfrm>
            <a:off x="2895600" y="3505200"/>
            <a:ext cx="723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t="63025"/>
          <a:stretch>
            <a:fillRect/>
          </a:stretch>
        </p:blipFill>
        <p:spPr bwMode="auto">
          <a:xfrm>
            <a:off x="1981201" y="42672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693243-FFC8-4D25-A028-001228139148}"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940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5998EF0-DC22-48EB-8F51-2F97CE172BE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48528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a:xfrm>
            <a:off x="1905000" y="1524000"/>
            <a:ext cx="8229600" cy="4389438"/>
          </a:xfrm>
        </p:spPr>
        <p:txBody>
          <a:bodyPr/>
          <a:lstStyle/>
          <a:p>
            <a:pPr eaLnBrk="1" hangingPunct="1">
              <a:buFont typeface="Wingdings 2" panose="05020102010507070707" pitchFamily="18" charset="2"/>
              <a:buNone/>
            </a:pPr>
            <a:r>
              <a:rPr lang="en-US" altLang="en-US" sz="2400"/>
              <a:t>Compute f</a:t>
            </a:r>
            <a:r>
              <a:rPr lang="en-US" altLang="en-US" sz="2400" baseline="-25000"/>
              <a:t>X </a:t>
            </a:r>
            <a:r>
              <a:rPr lang="en-US" altLang="en-US" sz="2400"/>
              <a:t>(</a:t>
            </a:r>
            <a:r>
              <a:rPr lang="en-US" altLang="en-US" sz="2400" i="1"/>
              <a:t>x</a:t>
            </a:r>
            <a:r>
              <a:rPr lang="en-US" altLang="en-US" sz="2400"/>
              <a:t>) and f</a:t>
            </a:r>
            <a:r>
              <a:rPr lang="en-US" altLang="en-US" sz="2400" baseline="-25000"/>
              <a:t>Y</a:t>
            </a:r>
            <a:r>
              <a:rPr lang="en-US" altLang="en-US" sz="2400"/>
              <a:t>(</a:t>
            </a:r>
            <a:r>
              <a:rPr lang="en-US" altLang="en-US" sz="2400" i="1"/>
              <a:t>y</a:t>
            </a:r>
            <a:r>
              <a:rPr lang="en-US" altLang="en-US" sz="2400"/>
              <a:t>) in Example 7</a:t>
            </a:r>
          </a:p>
          <a:p>
            <a:pPr eaLnBrk="1" hangingPunct="1"/>
            <a:endParaRPr lang="en-US"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8D6ED0-7F81-46E8-907E-7C927970C5D4}"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042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E581E59-74BC-4D9F-8186-D52759E4F3B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0421" name="Title 1"/>
          <p:cNvSpPr>
            <a:spLocks noGrp="1"/>
          </p:cNvSpPr>
          <p:nvPr>
            <p:ph type="title"/>
          </p:nvPr>
        </p:nvSpPr>
        <p:spPr>
          <a:xfrm>
            <a:off x="1600200" y="0"/>
            <a:ext cx="8763000" cy="914400"/>
          </a:xfrm>
        </p:spPr>
        <p:txBody>
          <a:bodyPr/>
          <a:lstStyle/>
          <a:p>
            <a:pPr eaLnBrk="1" hangingPunct="1"/>
            <a:r>
              <a:rPr lang="en-US" altLang="en-US" sz="2800"/>
              <a:t>Marginal Probability Distributions(Continuous, Example)</a:t>
            </a:r>
          </a:p>
        </p:txBody>
      </p:sp>
      <p:graphicFrame>
        <p:nvGraphicFramePr>
          <p:cNvPr id="60422" name="Object 2"/>
          <p:cNvGraphicFramePr>
            <a:graphicFrameLocks noChangeAspect="1"/>
          </p:cNvGraphicFramePr>
          <p:nvPr/>
        </p:nvGraphicFramePr>
        <p:xfrm>
          <a:off x="2057400" y="2438401"/>
          <a:ext cx="6307138" cy="2111375"/>
        </p:xfrm>
        <a:graphic>
          <a:graphicData uri="http://schemas.openxmlformats.org/presentationml/2006/ole">
            <mc:AlternateContent xmlns:mc="http://schemas.openxmlformats.org/markup-compatibility/2006">
              <mc:Choice xmlns:v="urn:schemas-microsoft-com:vml" Requires="v">
                <p:oleObj spid="_x0000_s4121" name="Equation" r:id="rId3" imgW="3111500" imgH="1041400" progId="Equation.3">
                  <p:embed/>
                </p:oleObj>
              </mc:Choice>
              <mc:Fallback>
                <p:oleObj name="Equation" r:id="rId3" imgW="3111500" imgH="1041400" progId="Equation.3">
                  <p:embed/>
                  <p:pic>
                    <p:nvPicPr>
                      <p:cNvPr id="604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1"/>
                        <a:ext cx="6307138" cy="2111375"/>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2691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136775" y="228600"/>
            <a:ext cx="8153400" cy="990600"/>
          </a:xfrm>
        </p:spPr>
        <p:txBody>
          <a:bodyPr/>
          <a:lstStyle/>
          <a:p>
            <a:pPr eaLnBrk="1" hangingPunct="1"/>
            <a:r>
              <a:rPr lang="en-US" altLang="en-US" sz="4000"/>
              <a:t>Independence </a:t>
            </a:r>
          </a:p>
        </p:txBody>
      </p:sp>
      <p:sp>
        <p:nvSpPr>
          <p:cNvPr id="3" name="Content Placeholder 2"/>
          <p:cNvSpPr>
            <a:spLocks noGrp="1"/>
          </p:cNvSpPr>
          <p:nvPr>
            <p:ph sz="quarter" idx="1"/>
          </p:nvPr>
        </p:nvSpPr>
        <p:spPr>
          <a:xfrm>
            <a:off x="2136775" y="1600200"/>
            <a:ext cx="8153400" cy="4495800"/>
          </a:xfrm>
        </p:spPr>
        <p:txBody>
          <a:bodyPr>
            <a:normAutofit/>
          </a:bodyPr>
          <a:lstStyle/>
          <a:p>
            <a:pPr marL="320040" indent="-320040" eaLnBrk="1" fontAlgn="auto" hangingPunct="1">
              <a:spcAft>
                <a:spcPts val="0"/>
              </a:spcAft>
              <a:buClr>
                <a:schemeClr val="accent3"/>
              </a:buClr>
              <a:buFont typeface="Arial" pitchFamily="34" charset="0"/>
              <a:buChar char="•"/>
              <a:defRPr/>
            </a:pPr>
            <a:r>
              <a:rPr lang="en-US" sz="2400" dirty="0"/>
              <a:t> In some random experiments, knowledge of the values of </a:t>
            </a:r>
            <a:r>
              <a:rPr lang="en-US" sz="2400" i="1" dirty="0"/>
              <a:t>X </a:t>
            </a:r>
            <a:r>
              <a:rPr lang="en-US" sz="2400" i="1" dirty="0">
                <a:solidFill>
                  <a:schemeClr val="accent2">
                    <a:lumMod val="75000"/>
                  </a:schemeClr>
                </a:solidFill>
              </a:rPr>
              <a:t>does not change </a:t>
            </a:r>
            <a:r>
              <a:rPr lang="en-US" sz="2400" i="1" dirty="0"/>
              <a:t>any of the probabilities </a:t>
            </a:r>
            <a:r>
              <a:rPr lang="en-US" sz="2400" dirty="0"/>
              <a:t>associated with the values for </a:t>
            </a:r>
            <a:r>
              <a:rPr lang="en-US" sz="2400" i="1" dirty="0"/>
              <a:t>Y.</a:t>
            </a:r>
          </a:p>
          <a:p>
            <a:pPr marL="320040" indent="-320040" eaLnBrk="1" fontAlgn="auto" hangingPunct="1">
              <a:spcAft>
                <a:spcPts val="0"/>
              </a:spcAft>
              <a:buClr>
                <a:schemeClr val="accent3"/>
              </a:buClr>
              <a:buNone/>
              <a:defRPr/>
            </a:pPr>
            <a:endParaRPr lang="en-US" sz="2400" i="1" dirty="0"/>
          </a:p>
          <a:p>
            <a:pPr marL="320040" indent="-320040" eaLnBrk="1" fontAlgn="auto" hangingPunct="1">
              <a:spcAft>
                <a:spcPts val="0"/>
              </a:spcAft>
              <a:buClr>
                <a:schemeClr val="accent3"/>
              </a:buClr>
              <a:buFont typeface="Arial" pitchFamily="34" charset="0"/>
              <a:buChar char="•"/>
              <a:defRPr/>
            </a:pPr>
            <a:r>
              <a:rPr lang="en-US" sz="2400" dirty="0"/>
              <a:t>If two random variables, X and Y are independent, then</a:t>
            </a:r>
          </a:p>
        </p:txBody>
      </p:sp>
      <p:graphicFrame>
        <p:nvGraphicFramePr>
          <p:cNvPr id="61444" name="Object 2"/>
          <p:cNvGraphicFramePr>
            <a:graphicFrameLocks noChangeAspect="1"/>
          </p:cNvGraphicFramePr>
          <p:nvPr/>
        </p:nvGraphicFramePr>
        <p:xfrm>
          <a:off x="2543176" y="3917950"/>
          <a:ext cx="6981825" cy="1284288"/>
        </p:xfrm>
        <a:graphic>
          <a:graphicData uri="http://schemas.openxmlformats.org/presentationml/2006/ole">
            <mc:AlternateContent xmlns:mc="http://schemas.openxmlformats.org/markup-compatibility/2006">
              <mc:Choice xmlns:v="urn:schemas-microsoft-com:vml" Requires="v">
                <p:oleObj spid="_x0000_s5145" name="Equation" r:id="rId3" imgW="3594100" imgH="660400" progId="Equation.3">
                  <p:embed/>
                </p:oleObj>
              </mc:Choice>
              <mc:Fallback>
                <p:oleObj name="Equation" r:id="rId3" imgW="3594100" imgH="660400" progId="Equation.3">
                  <p:embed/>
                  <p:pic>
                    <p:nvPicPr>
                      <p:cNvPr id="61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6" y="3917950"/>
                        <a:ext cx="6981825" cy="128428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3058B8F-A373-44BD-8DC1-2751F36B234A}"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144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1A88280-689B-4D0A-B52E-64B9A9ED3E1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59916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2136775" y="228600"/>
            <a:ext cx="8153400" cy="990600"/>
          </a:xfrm>
        </p:spPr>
        <p:txBody>
          <a:bodyPr/>
          <a:lstStyle/>
          <a:p>
            <a:pPr eaLnBrk="1" hangingPunct="1"/>
            <a:r>
              <a:rPr lang="en-US" altLang="en-US" sz="4000"/>
              <a:t>Independence (Example 8)</a:t>
            </a:r>
          </a:p>
        </p:txBody>
      </p:sp>
      <p:sp>
        <p:nvSpPr>
          <p:cNvPr id="62467" name="Content Placeholder 2"/>
          <p:cNvSpPr>
            <a:spLocks noGrp="1"/>
          </p:cNvSpPr>
          <p:nvPr>
            <p:ph sz="quarter" idx="1"/>
          </p:nvPr>
        </p:nvSpPr>
        <p:spPr>
          <a:xfrm>
            <a:off x="2136775" y="1600200"/>
            <a:ext cx="8153400" cy="4495800"/>
          </a:xfrm>
        </p:spPr>
        <p:txBody>
          <a:bodyPr/>
          <a:lstStyle/>
          <a:p>
            <a:pPr eaLnBrk="1" hangingPunct="1"/>
            <a:r>
              <a:rPr lang="en-US" altLang="en-US" sz="1800"/>
              <a:t>Let the random variables </a:t>
            </a:r>
            <a:r>
              <a:rPr lang="en-US" altLang="en-US" sz="1800" i="1"/>
              <a:t>X and Y denote the lengths of two dimensions of a machined part, respectively. </a:t>
            </a:r>
          </a:p>
          <a:p>
            <a:pPr eaLnBrk="1" hangingPunct="1"/>
            <a:r>
              <a:rPr lang="en-US" altLang="en-US" sz="1800"/>
              <a:t>Assume that </a:t>
            </a:r>
            <a:r>
              <a:rPr lang="en-US" altLang="en-US" sz="1800" i="1"/>
              <a:t>X and Y are independent random variables, and the </a:t>
            </a:r>
            <a:r>
              <a:rPr lang="en-US" altLang="en-US" sz="1800"/>
              <a:t>distribution of </a:t>
            </a:r>
            <a:r>
              <a:rPr lang="en-US" altLang="en-US" sz="1800" i="1"/>
              <a:t>X is normal with mean 10.5 mm and variance 0.0025 (mm)</a:t>
            </a:r>
            <a:r>
              <a:rPr lang="en-US" altLang="en-US" sz="1800" i="1" baseline="30000"/>
              <a:t>2</a:t>
            </a:r>
            <a:r>
              <a:rPr lang="en-US" altLang="en-US" sz="1800" i="1"/>
              <a:t> and </a:t>
            </a:r>
            <a:r>
              <a:rPr lang="en-US" altLang="en-US" sz="1800"/>
              <a:t>that the distribution of </a:t>
            </a:r>
            <a:r>
              <a:rPr lang="en-US" altLang="en-US" sz="1800" i="1"/>
              <a:t>Y is normal with mean 3.2 mm and variance 0.0036 (mm)</a:t>
            </a:r>
            <a:r>
              <a:rPr lang="en-US" altLang="en-US" sz="1800" baseline="30000"/>
              <a:t>2</a:t>
            </a:r>
            <a:r>
              <a:rPr lang="en-US" altLang="en-US" sz="1800"/>
              <a:t>.</a:t>
            </a:r>
          </a:p>
          <a:p>
            <a:pPr eaLnBrk="1" hangingPunct="1"/>
            <a:r>
              <a:rPr lang="en-US" altLang="en-US" sz="1800"/>
              <a:t>Determine the probability that 10.4 &lt; </a:t>
            </a:r>
            <a:r>
              <a:rPr lang="en-US" altLang="en-US" sz="1800" i="1"/>
              <a:t>X &lt; 10.6 and 3.15 &lt; Y &lt; 3.25.</a:t>
            </a:r>
          </a:p>
          <a:p>
            <a:pPr eaLnBrk="1" hangingPunct="1"/>
            <a:r>
              <a:rPr lang="en-US" altLang="en-US" sz="1800" i="1"/>
              <a:t>Because X,Y are independent</a:t>
            </a:r>
            <a:endParaRPr lang="en-US" altLang="en-US" sz="1800"/>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4114800"/>
            <a:ext cx="7153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A24B27A-B6D0-46AD-ABC5-5CC7D75195E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24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E5FEDA8-63F9-454A-A8D9-04056968307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64680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endParaRPr lang="en-IN" altLang="en-US" smtClean="0"/>
          </a:p>
        </p:txBody>
      </p:sp>
      <p:sp>
        <p:nvSpPr>
          <p:cNvPr id="6349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A92F4B-8812-4992-8DCB-DB07281C154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349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333376"/>
            <a:ext cx="86772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75221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Function of random Variable</a:t>
            </a:r>
            <a:br>
              <a:rPr lang="en-US" altLang="en-US" smtClean="0"/>
            </a:br>
            <a:r>
              <a:rPr lang="en-US" altLang="en-US" sz="2400" b="1" u="sng"/>
              <a:t>Find the CDF and PDF of Y</a:t>
            </a:r>
            <a:endParaRPr lang="en-IN" altLang="en-US" sz="2400" b="1" u="sng"/>
          </a:p>
        </p:txBody>
      </p:sp>
      <p:pic>
        <p:nvPicPr>
          <p:cNvPr id="64515"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05163" y="2060575"/>
            <a:ext cx="2578100" cy="647700"/>
          </a:xfrm>
        </p:spPr>
      </p:pic>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45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ED549C-8511-436E-BA5F-31155DEB048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9081197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endParaRPr lang="en-IN" altLang="en-US" smtClean="0"/>
          </a:p>
        </p:txBody>
      </p:sp>
      <p:sp>
        <p:nvSpPr>
          <p:cNvPr id="6553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55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F44D0AB-F8F1-49D0-A844-13B362DBA53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554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836614"/>
            <a:ext cx="82089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0505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2060"/>
                </a:solidFill>
              </a:rPr>
              <a:t>Markov Inequality</a:t>
            </a:r>
            <a:endParaRPr lang="en-IN" b="1" dirty="0">
              <a:solidFill>
                <a:srgbClr val="002060"/>
              </a:solidFill>
            </a:endParaRPr>
          </a:p>
        </p:txBody>
      </p:sp>
      <p:sp>
        <p:nvSpPr>
          <p:cNvPr id="3" name="Content Placeholder 2"/>
          <p:cNvSpPr>
            <a:spLocks noGrp="1"/>
          </p:cNvSpPr>
          <p:nvPr>
            <p:ph idx="1"/>
          </p:nvPr>
        </p:nvSpPr>
        <p:spPr>
          <a:xfrm>
            <a:off x="838200" y="5143591"/>
            <a:ext cx="10515600" cy="4351338"/>
          </a:xfrm>
        </p:spPr>
        <p:txBody>
          <a:bodyPr/>
          <a:lstStyle/>
          <a:p>
            <a:r>
              <a:rPr lang="en-US" dirty="0"/>
              <a:t>M</a:t>
            </a:r>
            <a:r>
              <a:rPr lang="en-US" dirty="0" smtClean="0"/>
              <a:t>ean of </a:t>
            </a:r>
            <a:r>
              <a:rPr lang="en-US" dirty="0"/>
              <a:t>a </a:t>
            </a:r>
            <a:r>
              <a:rPr lang="en-US" dirty="0" smtClean="0"/>
              <a:t>non-negative random </a:t>
            </a:r>
            <a:r>
              <a:rPr lang="en-US" dirty="0"/>
              <a:t>variable </a:t>
            </a:r>
            <a:r>
              <a:rPr lang="en-US" i="1" dirty="0"/>
              <a:t>X </a:t>
            </a:r>
            <a:r>
              <a:rPr lang="en-US" dirty="0"/>
              <a:t>do allow us to obtain bounds for probabilities </a:t>
            </a:r>
            <a:br>
              <a:rPr lang="en-US" dirty="0"/>
            </a:br>
            <a:endParaRPr lang="en-IN" dirty="0"/>
          </a:p>
        </p:txBody>
      </p:sp>
      <p:pic>
        <p:nvPicPr>
          <p:cNvPr id="4" name="Picture 3"/>
          <p:cNvPicPr>
            <a:picLocks noChangeAspect="1"/>
          </p:cNvPicPr>
          <p:nvPr/>
        </p:nvPicPr>
        <p:blipFill>
          <a:blip r:embed="rId2"/>
          <a:stretch>
            <a:fillRect/>
          </a:stretch>
        </p:blipFill>
        <p:spPr>
          <a:xfrm>
            <a:off x="2504802" y="1550383"/>
            <a:ext cx="6111240" cy="1095411"/>
          </a:xfrm>
          <a:prstGeom prst="rect">
            <a:avLst/>
          </a:prstGeom>
        </p:spPr>
      </p:pic>
      <p:pic>
        <p:nvPicPr>
          <p:cNvPr id="5" name="Picture 4"/>
          <p:cNvPicPr>
            <a:picLocks noChangeAspect="1"/>
          </p:cNvPicPr>
          <p:nvPr/>
        </p:nvPicPr>
        <p:blipFill>
          <a:blip r:embed="rId3"/>
          <a:stretch>
            <a:fillRect/>
          </a:stretch>
        </p:blipFill>
        <p:spPr>
          <a:xfrm>
            <a:off x="1305468" y="3294782"/>
            <a:ext cx="7616463" cy="1848809"/>
          </a:xfrm>
          <a:prstGeom prst="rect">
            <a:avLst/>
          </a:prstGeom>
        </p:spPr>
      </p:pic>
      <p:sp>
        <p:nvSpPr>
          <p:cNvPr id="6" name="TextBox 5"/>
          <p:cNvSpPr txBox="1"/>
          <p:nvPr/>
        </p:nvSpPr>
        <p:spPr>
          <a:xfrm>
            <a:off x="2351857" y="1519342"/>
            <a:ext cx="6417129" cy="1095411"/>
          </a:xfrm>
          <a:prstGeom prst="rect">
            <a:avLst/>
          </a:prstGeom>
          <a:noFill/>
          <a:ln>
            <a:solidFill>
              <a:srgbClr val="00B050"/>
            </a:solidFill>
          </a:ln>
        </p:spPr>
        <p:txBody>
          <a:bodyPr wrap="square" rtlCol="0">
            <a:spAutoFit/>
          </a:bodyPr>
          <a:lstStyle/>
          <a:p>
            <a:endParaRPr lang="en-IN" dirty="0"/>
          </a:p>
        </p:txBody>
      </p:sp>
    </p:spTree>
    <p:extLst>
      <p:ext uri="{BB962C8B-B14F-4D97-AF65-F5344CB8AC3E}">
        <p14:creationId xmlns:p14="http://schemas.microsoft.com/office/powerpoint/2010/main" val="139855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endParaRPr lang="en-IN" altLang="en-US" smtClean="0"/>
          </a:p>
        </p:txBody>
      </p:sp>
      <p:sp>
        <p:nvSpPr>
          <p:cNvPr id="6656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65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AC640F-874B-49F3-A79A-E48D9B524E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656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4214" y="1271589"/>
            <a:ext cx="7858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348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endParaRPr lang="en-IN" altLang="en-US" smtClean="0"/>
          </a:p>
        </p:txBody>
      </p:sp>
      <p:sp>
        <p:nvSpPr>
          <p:cNvPr id="6758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75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E00496-C2A8-4683-8572-0DBB0C90420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759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935163"/>
            <a:ext cx="858678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357206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endParaRPr lang="en-IN" altLang="en-US" smtClean="0"/>
          </a:p>
        </p:txBody>
      </p:sp>
      <p:sp>
        <p:nvSpPr>
          <p:cNvPr id="6861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86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947832-7E86-4C2E-8D8F-4F3B6D0CC6C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861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927101"/>
            <a:ext cx="8569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666700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endParaRPr lang="en-IN" altLang="en-US" smtClean="0"/>
          </a:p>
        </p:txBody>
      </p:sp>
      <p:sp>
        <p:nvSpPr>
          <p:cNvPr id="6963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96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7A032A-8046-411A-BE07-DED094B8E45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963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476251"/>
            <a:ext cx="5832475"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5631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6215"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6216"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6217"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959031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31624105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8491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736622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417349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7216"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7217"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32268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521959" y="744174"/>
            <a:ext cx="7965306" cy="1424260"/>
          </a:xfrm>
          <a:prstGeom prst="rect">
            <a:avLst/>
          </a:prstGeom>
        </p:spPr>
      </p:pic>
      <p:pic>
        <p:nvPicPr>
          <p:cNvPr id="5" name="Picture 4"/>
          <p:cNvPicPr>
            <a:picLocks noChangeAspect="1"/>
          </p:cNvPicPr>
          <p:nvPr/>
        </p:nvPicPr>
        <p:blipFill>
          <a:blip r:embed="rId3"/>
          <a:stretch>
            <a:fillRect/>
          </a:stretch>
        </p:blipFill>
        <p:spPr>
          <a:xfrm>
            <a:off x="566498" y="3127160"/>
            <a:ext cx="10787302" cy="2091077"/>
          </a:xfrm>
          <a:prstGeom prst="rect">
            <a:avLst/>
          </a:prstGeom>
        </p:spPr>
      </p:pic>
    </p:spTree>
    <p:extLst>
      <p:ext uri="{BB962C8B-B14F-4D97-AF65-F5344CB8AC3E}">
        <p14:creationId xmlns:p14="http://schemas.microsoft.com/office/powerpoint/2010/main" val="6804056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7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81137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7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762372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7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461395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821752724"/>
              </p:ext>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05215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Moment Generating Function</a:t>
            </a:r>
            <a:endParaRPr lang="en-IN" altLang="en-US" smtClean="0"/>
          </a:p>
        </p:txBody>
      </p:sp>
      <p:sp>
        <p:nvSpPr>
          <p:cNvPr id="70659"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06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294CD8-9503-420E-9E13-4948A390886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066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547018"/>
            <a:ext cx="4282440" cy="11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5778" y="2490671"/>
            <a:ext cx="5384085" cy="2590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8716" y="2823847"/>
            <a:ext cx="5045367" cy="146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12225" y="4812914"/>
            <a:ext cx="7003429" cy="116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2413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r>
              <a:rPr lang="en-US" dirty="0" smtClean="0"/>
              <a:t>Find MGF of X.</a:t>
            </a:r>
            <a:endParaRPr lang="en-IN" dirty="0"/>
          </a:p>
        </p:txBody>
      </p:sp>
      <p:pic>
        <p:nvPicPr>
          <p:cNvPr id="4" name="Picture 3"/>
          <p:cNvPicPr>
            <a:picLocks noChangeAspect="1"/>
          </p:cNvPicPr>
          <p:nvPr/>
        </p:nvPicPr>
        <p:blipFill>
          <a:blip r:embed="rId2"/>
          <a:stretch>
            <a:fillRect/>
          </a:stretch>
        </p:blipFill>
        <p:spPr>
          <a:xfrm>
            <a:off x="1563733" y="604043"/>
            <a:ext cx="10301232" cy="1459888"/>
          </a:xfrm>
          <a:prstGeom prst="rect">
            <a:avLst/>
          </a:prstGeom>
        </p:spPr>
      </p:pic>
      <p:pic>
        <p:nvPicPr>
          <p:cNvPr id="5" name="Picture 4"/>
          <p:cNvPicPr>
            <a:picLocks noChangeAspect="1"/>
          </p:cNvPicPr>
          <p:nvPr/>
        </p:nvPicPr>
        <p:blipFill>
          <a:blip r:embed="rId3"/>
          <a:stretch>
            <a:fillRect/>
          </a:stretch>
        </p:blipFill>
        <p:spPr>
          <a:xfrm>
            <a:off x="532388" y="3812312"/>
            <a:ext cx="11332577" cy="1765528"/>
          </a:xfrm>
          <a:prstGeom prst="rect">
            <a:avLst/>
          </a:prstGeom>
        </p:spPr>
      </p:pic>
    </p:spTree>
    <p:extLst>
      <p:ext uri="{BB962C8B-B14F-4D97-AF65-F5344CB8AC3E}">
        <p14:creationId xmlns:p14="http://schemas.microsoft.com/office/powerpoint/2010/main" val="1773375331"/>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4735</TotalTime>
  <Words>1303</Words>
  <Application>Microsoft Office PowerPoint</Application>
  <PresentationFormat>Widescreen</PresentationFormat>
  <Paragraphs>241</Paragraphs>
  <Slides>73</Slides>
  <Notes>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73</vt:i4>
      </vt:variant>
    </vt:vector>
  </HeadingPairs>
  <TitlesOfParts>
    <vt:vector size="88" baseType="lpstr">
      <vt:lpstr>Arial</vt:lpstr>
      <vt:lpstr>Arial Narrow</vt:lpstr>
      <vt:lpstr>Calibri</vt:lpstr>
      <vt:lpstr>Calibri Light</vt:lpstr>
      <vt:lpstr>Constantia</vt:lpstr>
      <vt:lpstr>Symbol</vt:lpstr>
      <vt:lpstr>Times New Roman</vt:lpstr>
      <vt:lpstr>TimesNewRomanPS-BoldMT</vt:lpstr>
      <vt:lpstr>TimesNewRomanPS-ItalicMT</vt:lpstr>
      <vt:lpstr>TimesNewRomanPSMT</vt:lpstr>
      <vt:lpstr>Wingdings 2</vt:lpstr>
      <vt:lpstr>Zapf Dingbats</vt:lpstr>
      <vt:lpstr>Office Theme</vt:lpstr>
      <vt:lpstr>Flow</vt:lpstr>
      <vt:lpstr>Equation</vt:lpstr>
      <vt:lpstr>Jointly Distributed Random Variables  </vt:lpstr>
      <vt:lpstr>Recap..</vt:lpstr>
      <vt:lpstr>PowerPoint Presentation</vt:lpstr>
      <vt:lpstr>PowerPoint Presentation</vt:lpstr>
      <vt:lpstr>PowerPoint Presentation</vt:lpstr>
      <vt:lpstr>Markov Inequality</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VARIATE RANDOM VARIABLES ch-5 Miller Book  </vt:lpstr>
      <vt:lpstr>PowerPoint Presentation</vt:lpstr>
      <vt:lpstr>PowerPoint Presentation</vt:lpstr>
      <vt:lpstr>PowerPoint Presentation</vt:lpstr>
      <vt:lpstr>PowerPoint Presentation</vt:lpstr>
      <vt:lpstr>PowerPoint Presentation</vt:lpstr>
      <vt:lpstr>PowerPoint Presentation</vt:lpstr>
      <vt:lpstr>Proof</vt:lpstr>
      <vt:lpstr>PowerPoint Presentation</vt:lpstr>
      <vt:lpstr>PowerPoint Presentation</vt:lpstr>
      <vt:lpstr>Joint PDF</vt:lpstr>
      <vt:lpstr>PowerPoint Presentation</vt:lpstr>
      <vt:lpstr>PowerPoint Presentation</vt:lpstr>
      <vt:lpstr>PowerPoint Presentation</vt:lpstr>
      <vt:lpstr>Properties of Joint PDF</vt:lpstr>
      <vt:lpstr>PowerPoint Presentation</vt:lpstr>
      <vt:lpstr>PowerPoint Presentation</vt:lpstr>
      <vt:lpstr>PowerPoint Presentation</vt:lpstr>
      <vt:lpstr>Joint PDF from joint CDF</vt:lpstr>
      <vt:lpstr>PowerPoint Presentation</vt:lpstr>
      <vt:lpstr>PowerPoint Presentation</vt:lpstr>
      <vt:lpstr>Joint Probability Mass Functions  </vt:lpstr>
      <vt:lpstr>PowerPoint Presentation</vt:lpstr>
      <vt:lpstr>Discrete Joint Probability Distributions</vt:lpstr>
      <vt:lpstr>PowerPoint Presentation</vt:lpstr>
      <vt:lpstr>PowerPoint Presentation</vt:lpstr>
      <vt:lpstr>Marginal Probability Distributions (Discrete)</vt:lpstr>
      <vt:lpstr>PowerPoint Presentation</vt:lpstr>
      <vt:lpstr>Marginal Probability Distributions (Discrete, Example)</vt:lpstr>
      <vt:lpstr>Continuous Joint Distributions</vt:lpstr>
      <vt:lpstr>PowerPoint Presentation</vt:lpstr>
      <vt:lpstr>Continuous Joint Distributions (Example 7)</vt:lpstr>
      <vt:lpstr>Marginal Probability Distributions(Continuous)</vt:lpstr>
      <vt:lpstr>Marginal Probability Distributions(Continuous, Example)</vt:lpstr>
      <vt:lpstr>Independence </vt:lpstr>
      <vt:lpstr>Independence (Example 8)</vt:lpstr>
      <vt:lpstr>PowerPoint Presentation</vt:lpstr>
      <vt:lpstr>Function of random Variable Find the CDF and PDF of Y</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R203</cp:lastModifiedBy>
  <cp:revision>31</cp:revision>
  <dcterms:created xsi:type="dcterms:W3CDTF">2024-08-25T13:01:02Z</dcterms:created>
  <dcterms:modified xsi:type="dcterms:W3CDTF">2024-09-16T09:44:21Z</dcterms:modified>
</cp:coreProperties>
</file>